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5818393"/>
    <w:p w14:paraId="16454186" w14:textId="3B6B5A65" w:rsidR="000A056F" w:rsidRPr="00CD3786" w:rsidRDefault="00675490" w:rsidP="0010568F">
      <w:pPr>
        <w:rPr>
          <w:sz w:val="28"/>
          <w:szCs w:val="28"/>
        </w:rPr>
      </w:pPr>
      <w:r>
        <w:rPr>
          <w:sz w:val="28"/>
          <w:szCs w:val="28"/>
        </w:rPr>
        <w:fldChar w:fldCharType="begin"/>
      </w:r>
      <w:r>
        <w:rPr>
          <w:sz w:val="28"/>
          <w:szCs w:val="28"/>
        </w:rPr>
        <w:instrText xml:space="preserve"> MACROBUTTON MTEditEquationSection2 </w:instrText>
      </w:r>
      <w:r w:rsidRPr="00675490">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A10FA6">
        <w:rPr>
          <w:sz w:val="28"/>
          <w:szCs w:val="28"/>
        </w:rPr>
        <w:t>TRƯỜNG ĐẠI HỌC GIAO THÔNG VẬN TẢI THÀNH PHỐ HCM</w:t>
      </w:r>
    </w:p>
    <w:p w14:paraId="79EF73FD" w14:textId="5F790322" w:rsidR="00A81A7A" w:rsidRDefault="00A10FA6" w:rsidP="004B1164">
      <w:pPr>
        <w:spacing w:line="240" w:lineRule="auto"/>
        <w:jc w:val="center"/>
        <w:rPr>
          <w:b/>
          <w:sz w:val="28"/>
          <w:szCs w:val="28"/>
        </w:rPr>
      </w:pPr>
      <w:r>
        <w:rPr>
          <w:b/>
          <w:sz w:val="28"/>
          <w:szCs w:val="28"/>
        </w:rPr>
        <w:t>VIỆN ĐÀO TẠO SAU ĐẠI HỌC</w:t>
      </w:r>
    </w:p>
    <w:p w14:paraId="427B5173" w14:textId="0FF08564" w:rsidR="00A10FA6" w:rsidRPr="00A02256" w:rsidRDefault="00A10FA6" w:rsidP="004B1164">
      <w:pPr>
        <w:spacing w:line="240" w:lineRule="auto"/>
        <w:jc w:val="center"/>
        <w:rPr>
          <w:b/>
          <w:sz w:val="28"/>
          <w:szCs w:val="28"/>
        </w:rPr>
      </w:pPr>
      <w:r w:rsidRPr="00A02256">
        <w:sym w:font="Wingdings" w:char="F09A"/>
      </w:r>
      <w:r w:rsidRPr="00A02256">
        <w:sym w:font="Wingdings" w:char="F026"/>
      </w:r>
      <w:r w:rsidRPr="00A02256">
        <w:sym w:font="Wingdings" w:char="F09B"/>
      </w:r>
    </w:p>
    <w:p w14:paraId="5BC767A1" w14:textId="7B789538" w:rsidR="003D4637" w:rsidRPr="00A02256" w:rsidRDefault="00A10FA6" w:rsidP="00A10FA6">
      <w:pPr>
        <w:spacing w:line="360" w:lineRule="auto"/>
        <w:jc w:val="center"/>
      </w:pPr>
      <w:r w:rsidRPr="00A02256">
        <w:rPr>
          <w:noProof/>
        </w:rPr>
        <w:drawing>
          <wp:inline distT="0" distB="0" distL="0" distR="0" wp14:anchorId="210D9C3D" wp14:editId="1AA905B7">
            <wp:extent cx="3495675" cy="904875"/>
            <wp:effectExtent l="0" t="0" r="0" b="0"/>
            <wp:docPr id="7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0BDF7D9C" w14:textId="1E498E51" w:rsidR="004B1164" w:rsidRPr="00A02256" w:rsidRDefault="004B1164" w:rsidP="006E4814">
      <w:pPr>
        <w:spacing w:line="360" w:lineRule="auto"/>
        <w:jc w:val="center"/>
      </w:pPr>
    </w:p>
    <w:p w14:paraId="17E26F4A" w14:textId="77777777" w:rsidR="00A81A7A" w:rsidRPr="00A02256" w:rsidRDefault="00A81A7A" w:rsidP="006E4814">
      <w:pPr>
        <w:spacing w:line="360" w:lineRule="auto"/>
        <w:ind w:left="-709"/>
        <w:jc w:val="center"/>
      </w:pPr>
    </w:p>
    <w:p w14:paraId="64D42466" w14:textId="18A1DD51" w:rsidR="00A81A7A" w:rsidRPr="00A02256" w:rsidRDefault="00A10FA6" w:rsidP="006E4814">
      <w:pPr>
        <w:spacing w:line="360" w:lineRule="auto"/>
        <w:jc w:val="center"/>
        <w:rPr>
          <w:b/>
          <w:sz w:val="28"/>
          <w:szCs w:val="28"/>
        </w:rPr>
      </w:pPr>
      <w:r>
        <w:rPr>
          <w:b/>
          <w:sz w:val="28"/>
          <w:szCs w:val="28"/>
        </w:rPr>
        <w:t>LÊ TUẤN VŨ</w:t>
      </w:r>
    </w:p>
    <w:p w14:paraId="398557F0" w14:textId="5AC016B5" w:rsidR="00A81A7A" w:rsidRPr="00A02256" w:rsidRDefault="00A81A7A" w:rsidP="005B7218">
      <w:pPr>
        <w:spacing w:line="360" w:lineRule="auto"/>
      </w:pPr>
    </w:p>
    <w:p w14:paraId="4B8B67D5" w14:textId="08C45C9B" w:rsidR="00A81A7A" w:rsidRPr="00A02256" w:rsidRDefault="00A10FA6" w:rsidP="006E4814">
      <w:pPr>
        <w:spacing w:line="360" w:lineRule="auto"/>
        <w:ind w:right="141"/>
        <w:jc w:val="center"/>
        <w:rPr>
          <w:b/>
          <w:color w:val="FF0000"/>
          <w:sz w:val="40"/>
          <w:szCs w:val="40"/>
        </w:rPr>
      </w:pPr>
      <w:r>
        <w:rPr>
          <w:b/>
          <w:color w:val="FF0000"/>
          <w:sz w:val="40"/>
          <w:szCs w:val="40"/>
        </w:rPr>
        <w:t>PHÂN TÍCH VÀ ĐÁNH GIÁ CÁC YẾU TỐ TÁC ĐỘNG ĐẾN ĐỘ BỀN MỎI CỦA KẾT CẤU TÀU THỦY BẰNG PHƯƠNG PHÁP PHẠM VI PHÂN PHỐI ỨNG SUẤT</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1ECF34C0" w14:textId="77777777" w:rsidR="006E4814" w:rsidRPr="00A02256" w:rsidRDefault="006E4814" w:rsidP="006E4814">
      <w:pPr>
        <w:tabs>
          <w:tab w:val="left" w:pos="3397"/>
          <w:tab w:val="left" w:pos="3430"/>
        </w:tabs>
        <w:spacing w:line="360" w:lineRule="auto"/>
      </w:pPr>
    </w:p>
    <w:p w14:paraId="0E2778BA" w14:textId="77777777" w:rsidR="006E4814" w:rsidRPr="00A02256" w:rsidRDefault="006E4814"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36B4E368" w:rsidR="00A81A7A" w:rsidRPr="00A02256" w:rsidRDefault="00BC4D80" w:rsidP="006E4814">
      <w:pPr>
        <w:spacing w:line="360" w:lineRule="auto"/>
        <w:jc w:val="center"/>
        <w:rPr>
          <w:b/>
          <w:sz w:val="28"/>
          <w:szCs w:val="28"/>
        </w:rPr>
      </w:pPr>
      <w:r w:rsidRPr="00A02256">
        <w:rPr>
          <w:b/>
          <w:sz w:val="28"/>
          <w:szCs w:val="28"/>
        </w:rPr>
        <w:t xml:space="preserve">LUẬN VĂN TỐT NGHIỆP </w:t>
      </w:r>
      <w:r w:rsidR="00A10FA6">
        <w:rPr>
          <w:b/>
          <w:sz w:val="28"/>
          <w:szCs w:val="28"/>
        </w:rPr>
        <w:t>THẠC SỸ</w:t>
      </w:r>
    </w:p>
    <w:p w14:paraId="26FC5826" w14:textId="3D49F6A8" w:rsidR="00F70EA5" w:rsidRPr="00A02256" w:rsidRDefault="00F70EA5" w:rsidP="006E4814">
      <w:pPr>
        <w:spacing w:line="360" w:lineRule="auto"/>
        <w:jc w:val="center"/>
        <w:rPr>
          <w:b/>
          <w:sz w:val="28"/>
          <w:szCs w:val="28"/>
        </w:rPr>
      </w:pPr>
      <w:r w:rsidRPr="00A02256">
        <w:rPr>
          <w:b/>
          <w:sz w:val="28"/>
          <w:szCs w:val="28"/>
        </w:rPr>
        <w:t xml:space="preserve">NGÀNH </w:t>
      </w:r>
      <w:r w:rsidR="00A10FA6">
        <w:rPr>
          <w:b/>
          <w:sz w:val="28"/>
          <w:szCs w:val="28"/>
        </w:rPr>
        <w:t>KỸ THUẬT TÀU THỦY</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234BBB99" w14:textId="4CAEE46F" w:rsidR="006E4814" w:rsidRPr="00A02256" w:rsidRDefault="006E4814" w:rsidP="006E4814">
      <w:pPr>
        <w:spacing w:line="360" w:lineRule="auto"/>
        <w:jc w:val="center"/>
      </w:pPr>
    </w:p>
    <w:p w14:paraId="2B689FF2" w14:textId="1634041C" w:rsidR="00BE7015" w:rsidRDefault="003D4637" w:rsidP="006E4814">
      <w:pPr>
        <w:spacing w:line="360" w:lineRule="auto"/>
        <w:jc w:val="center"/>
        <w:rPr>
          <w:b/>
          <w:sz w:val="28"/>
          <w:szCs w:val="28"/>
        </w:rPr>
      </w:pPr>
      <w:r w:rsidRPr="00A02256">
        <w:rPr>
          <w:b/>
          <w:sz w:val="28"/>
          <w:szCs w:val="28"/>
        </w:rPr>
        <w:t>20</w:t>
      </w:r>
      <w:r w:rsidR="00AE7100">
        <w:rPr>
          <w:b/>
          <w:sz w:val="28"/>
          <w:szCs w:val="28"/>
        </w:rPr>
        <w:t>22</w:t>
      </w:r>
    </w:p>
    <w:p w14:paraId="417EECB3" w14:textId="648E5E4B" w:rsidR="00E4570D" w:rsidRPr="00A02256" w:rsidRDefault="00E4570D" w:rsidP="006E4814">
      <w:pPr>
        <w:spacing w:line="360" w:lineRule="auto"/>
        <w:jc w:val="center"/>
        <w:rPr>
          <w:b/>
          <w:sz w:val="28"/>
          <w:szCs w:val="28"/>
        </w:rPr>
      </w:pPr>
    </w:p>
    <w:p w14:paraId="67CCC5B4" w14:textId="265F62FB" w:rsidR="00392307" w:rsidRPr="00A02256" w:rsidRDefault="00A10FA6" w:rsidP="004B1164">
      <w:pPr>
        <w:spacing w:line="240" w:lineRule="auto"/>
        <w:ind w:right="-284"/>
        <w:jc w:val="center"/>
        <w:rPr>
          <w:sz w:val="28"/>
          <w:szCs w:val="28"/>
        </w:rPr>
      </w:pPr>
      <w:r>
        <w:rPr>
          <w:b/>
          <w:sz w:val="28"/>
          <w:szCs w:val="28"/>
        </w:rPr>
        <w:t>TRƯỜNG ĐẠI HỌC GIAO THÔNG VẬN TẢI TP. HCM</w:t>
      </w:r>
    </w:p>
    <w:p w14:paraId="35C96C79" w14:textId="77EDF52F" w:rsidR="00392307" w:rsidRPr="00A02256" w:rsidRDefault="00A10FA6" w:rsidP="004B1164">
      <w:pPr>
        <w:spacing w:line="240" w:lineRule="auto"/>
        <w:jc w:val="center"/>
        <w:rPr>
          <w:b/>
          <w:sz w:val="28"/>
          <w:szCs w:val="28"/>
        </w:rPr>
      </w:pPr>
      <w:r>
        <w:rPr>
          <w:b/>
          <w:sz w:val="28"/>
          <w:szCs w:val="28"/>
        </w:rPr>
        <w:t>VIỆN ĐÀO TẠO SAU ĐẠI HỌC</w:t>
      </w:r>
    </w:p>
    <w:p w14:paraId="113A4E2D" w14:textId="77777777" w:rsidR="00392307" w:rsidRPr="00A02256" w:rsidRDefault="00392307" w:rsidP="006E4814">
      <w:pPr>
        <w:spacing w:line="360" w:lineRule="auto"/>
        <w:jc w:val="center"/>
      </w:pPr>
      <w:r w:rsidRPr="00A02256">
        <w:sym w:font="Wingdings" w:char="F09A"/>
      </w:r>
      <w:r w:rsidRPr="00A02256">
        <w:sym w:font="Wingdings" w:char="F026"/>
      </w:r>
      <w:r w:rsidRPr="00A02256">
        <w:sym w:font="Wingdings" w:char="F09B"/>
      </w:r>
    </w:p>
    <w:p w14:paraId="04D5BF10" w14:textId="77777777" w:rsidR="00392307" w:rsidRPr="00A02256" w:rsidRDefault="00392307" w:rsidP="006E4814">
      <w:pPr>
        <w:spacing w:line="360" w:lineRule="auto"/>
        <w:ind w:left="-709"/>
        <w:jc w:val="center"/>
      </w:pPr>
    </w:p>
    <w:p w14:paraId="170F6A75" w14:textId="77777777" w:rsidR="00DF6B12" w:rsidRPr="00A02256" w:rsidRDefault="00DF6B12" w:rsidP="006E4814">
      <w:pPr>
        <w:spacing w:line="360" w:lineRule="auto"/>
        <w:ind w:left="-709"/>
        <w:jc w:val="center"/>
      </w:pPr>
    </w:p>
    <w:p w14:paraId="077F5300" w14:textId="3FD32D25" w:rsidR="00392307" w:rsidRPr="004D56D3" w:rsidRDefault="00A10FA6" w:rsidP="004D56D3">
      <w:pPr>
        <w:spacing w:line="360" w:lineRule="auto"/>
        <w:jc w:val="center"/>
        <w:rPr>
          <w:b/>
          <w:sz w:val="28"/>
          <w:szCs w:val="28"/>
        </w:rPr>
      </w:pPr>
      <w:r>
        <w:rPr>
          <w:b/>
          <w:sz w:val="28"/>
          <w:szCs w:val="28"/>
        </w:rPr>
        <w:t>LÊ TUẤN VŨ</w:t>
      </w:r>
    </w:p>
    <w:p w14:paraId="681640BC" w14:textId="77777777" w:rsidR="00E4570D" w:rsidRDefault="00E4570D" w:rsidP="006E4814">
      <w:pPr>
        <w:spacing w:line="360" w:lineRule="auto"/>
        <w:ind w:right="141"/>
        <w:jc w:val="center"/>
        <w:rPr>
          <w:b/>
          <w:color w:val="FF0000"/>
          <w:sz w:val="40"/>
          <w:szCs w:val="40"/>
        </w:rPr>
      </w:pPr>
    </w:p>
    <w:p w14:paraId="5DC48C31" w14:textId="77777777" w:rsidR="00A10FA6" w:rsidRPr="00A02256" w:rsidRDefault="00A10FA6" w:rsidP="00A10FA6">
      <w:pPr>
        <w:spacing w:line="360" w:lineRule="auto"/>
        <w:ind w:right="141"/>
        <w:jc w:val="center"/>
        <w:rPr>
          <w:b/>
          <w:color w:val="FF0000"/>
          <w:sz w:val="40"/>
          <w:szCs w:val="40"/>
        </w:rPr>
      </w:pPr>
      <w:r>
        <w:rPr>
          <w:b/>
          <w:color w:val="FF0000"/>
          <w:sz w:val="40"/>
          <w:szCs w:val="40"/>
        </w:rPr>
        <w:t>PHÂN TÍCH VÀ ĐÁNH GIÁ CÁC YẾU TỐ TÁC ĐỘNG ĐẾN ĐỘ BỀN MỎI CỦA KẾT CẤU TÀU THỦY BẰNG PHƯƠNG PHÁP PHẠM VI PHÂN PHỐI ỨNG SUẤT</w:t>
      </w:r>
    </w:p>
    <w:p w14:paraId="3BFD71C7" w14:textId="3123A73A" w:rsidR="00392307" w:rsidRPr="00A02256" w:rsidRDefault="00392307" w:rsidP="006E4814">
      <w:pPr>
        <w:tabs>
          <w:tab w:val="left" w:pos="3397"/>
          <w:tab w:val="left" w:pos="3430"/>
        </w:tabs>
        <w:spacing w:line="360" w:lineRule="auto"/>
      </w:pPr>
      <w:r w:rsidRPr="00A02256">
        <w:tab/>
      </w:r>
    </w:p>
    <w:p w14:paraId="0502BB16" w14:textId="77777777" w:rsidR="005B7218" w:rsidRPr="00A02256" w:rsidRDefault="005B7218" w:rsidP="006E4814">
      <w:pPr>
        <w:tabs>
          <w:tab w:val="left" w:pos="3397"/>
          <w:tab w:val="left" w:pos="3430"/>
        </w:tabs>
        <w:spacing w:line="360" w:lineRule="auto"/>
      </w:pPr>
    </w:p>
    <w:p w14:paraId="54CFDBA9" w14:textId="3152F3FD" w:rsidR="00392307" w:rsidRPr="00A02256" w:rsidRDefault="00392307" w:rsidP="006E4814">
      <w:pPr>
        <w:spacing w:line="360" w:lineRule="auto"/>
        <w:jc w:val="center"/>
        <w:rPr>
          <w:b/>
          <w:sz w:val="28"/>
          <w:szCs w:val="28"/>
        </w:rPr>
      </w:pPr>
      <w:r w:rsidRPr="00A02256">
        <w:rPr>
          <w:b/>
          <w:sz w:val="28"/>
          <w:szCs w:val="28"/>
        </w:rPr>
        <w:t xml:space="preserve">LUẬN VĂN TỐT NGHIỆP </w:t>
      </w:r>
      <w:r w:rsidR="00665ECE">
        <w:rPr>
          <w:b/>
          <w:sz w:val="28"/>
          <w:szCs w:val="28"/>
        </w:rPr>
        <w:t>THẠC SỸ</w:t>
      </w:r>
    </w:p>
    <w:p w14:paraId="452AC3BA" w14:textId="061E6CB0" w:rsidR="00392307" w:rsidRPr="00A02256" w:rsidRDefault="006E4814" w:rsidP="006E4814">
      <w:pPr>
        <w:spacing w:line="360" w:lineRule="auto"/>
        <w:jc w:val="center"/>
        <w:rPr>
          <w:b/>
          <w:sz w:val="28"/>
          <w:szCs w:val="28"/>
        </w:rPr>
      </w:pPr>
      <w:r w:rsidRPr="00A02256">
        <w:rPr>
          <w:b/>
          <w:sz w:val="28"/>
          <w:szCs w:val="28"/>
        </w:rPr>
        <w:t xml:space="preserve">NGÀNH </w:t>
      </w:r>
      <w:r w:rsidR="00665ECE">
        <w:rPr>
          <w:b/>
          <w:sz w:val="28"/>
          <w:szCs w:val="28"/>
        </w:rPr>
        <w:t>KỸ THUẬT TÀU THỦY</w:t>
      </w:r>
    </w:p>
    <w:p w14:paraId="14A38E8A" w14:textId="77777777" w:rsidR="00392307" w:rsidRPr="00A02256" w:rsidRDefault="00392307" w:rsidP="006E4814">
      <w:pPr>
        <w:spacing w:line="360" w:lineRule="auto"/>
      </w:pPr>
    </w:p>
    <w:p w14:paraId="61A0010C" w14:textId="77777777" w:rsidR="00DF6B12" w:rsidRPr="00A02256" w:rsidRDefault="00DF6B12" w:rsidP="006E4814">
      <w:pPr>
        <w:spacing w:line="360" w:lineRule="auto"/>
      </w:pPr>
    </w:p>
    <w:p w14:paraId="52551D0C" w14:textId="77777777" w:rsidR="00392307" w:rsidRPr="00A02256" w:rsidRDefault="006E4814" w:rsidP="006E4814">
      <w:pPr>
        <w:spacing w:line="360" w:lineRule="auto"/>
        <w:ind w:left="-709"/>
        <w:jc w:val="center"/>
        <w:rPr>
          <w:b/>
        </w:rPr>
      </w:pPr>
      <w:r w:rsidRPr="00A02256">
        <w:rPr>
          <w:b/>
        </w:rPr>
        <w:t>CÁN BỘ HƯỚNG DẪN</w:t>
      </w:r>
    </w:p>
    <w:p w14:paraId="26484095" w14:textId="29070280" w:rsidR="006E4814" w:rsidRPr="00A02256" w:rsidRDefault="006E4814" w:rsidP="006E4814">
      <w:pPr>
        <w:spacing w:line="360" w:lineRule="auto"/>
        <w:ind w:left="-709"/>
        <w:jc w:val="center"/>
      </w:pPr>
      <w:r w:rsidRPr="00A02256">
        <w:rPr>
          <w:b/>
        </w:rPr>
        <w:t>TS.</w:t>
      </w:r>
      <w:r w:rsidR="004D56D3">
        <w:rPr>
          <w:b/>
        </w:rPr>
        <w:t xml:space="preserve"> ĐỖ HÙNG CHIẾN</w:t>
      </w:r>
    </w:p>
    <w:p w14:paraId="3CE26B32" w14:textId="77777777" w:rsidR="00392307" w:rsidRPr="00A02256" w:rsidRDefault="00392307" w:rsidP="006E4814">
      <w:pPr>
        <w:spacing w:line="360" w:lineRule="auto"/>
        <w:rPr>
          <w:b/>
          <w:sz w:val="28"/>
          <w:szCs w:val="28"/>
        </w:rPr>
      </w:pPr>
    </w:p>
    <w:p w14:paraId="5537398D" w14:textId="77777777" w:rsidR="00DF6B12" w:rsidRPr="00A02256" w:rsidRDefault="00DF6B12" w:rsidP="006E4814">
      <w:pPr>
        <w:spacing w:line="360" w:lineRule="auto"/>
        <w:rPr>
          <w:b/>
          <w:sz w:val="28"/>
          <w:szCs w:val="28"/>
        </w:rPr>
      </w:pPr>
    </w:p>
    <w:p w14:paraId="42A7AEA3" w14:textId="77777777" w:rsidR="00FC2352" w:rsidRPr="00A02256" w:rsidRDefault="00FC2352" w:rsidP="006E4814">
      <w:pPr>
        <w:spacing w:line="360" w:lineRule="auto"/>
        <w:rPr>
          <w:b/>
          <w:sz w:val="28"/>
          <w:szCs w:val="28"/>
        </w:rPr>
      </w:pPr>
    </w:p>
    <w:p w14:paraId="35E389F1" w14:textId="345B7C68" w:rsidR="00601E59" w:rsidRPr="00A02256" w:rsidRDefault="00601E59" w:rsidP="006E4814">
      <w:pPr>
        <w:spacing w:line="360" w:lineRule="auto"/>
        <w:jc w:val="center"/>
        <w:rPr>
          <w:b/>
          <w:sz w:val="28"/>
          <w:szCs w:val="28"/>
        </w:rPr>
        <w:sectPr w:rsidR="00601E59" w:rsidRPr="00A02256" w:rsidSect="00E4570D">
          <w:footerReference w:type="even" r:id="rId9"/>
          <w:footerReference w:type="default" r:id="rId10"/>
          <w:footerReference w:type="first" r:id="rId11"/>
          <w:pgSz w:w="11907" w:h="16840"/>
          <w:pgMar w:top="1134" w:right="1134" w:bottom="1134" w:left="1701" w:header="567" w:footer="567" w:gutter="0"/>
          <w:pgBorders w:display="firstPage">
            <w:top w:val="thinThickSmallGap" w:sz="18" w:space="1" w:color="auto"/>
            <w:left w:val="thinThickSmallGap" w:sz="18" w:space="4" w:color="auto"/>
            <w:bottom w:val="thickThinSmallGap" w:sz="18" w:space="1" w:color="auto"/>
            <w:right w:val="thickThinSmallGap" w:sz="18" w:space="4" w:color="auto"/>
          </w:pgBorders>
          <w:pgNumType w:fmt="lowerRoman" w:start="1"/>
          <w:cols w:space="720"/>
          <w:docGrid w:linePitch="360"/>
        </w:sectPr>
      </w:pPr>
      <w:r w:rsidRPr="00A02256">
        <w:rPr>
          <w:b/>
          <w:sz w:val="28"/>
          <w:szCs w:val="28"/>
        </w:rPr>
        <w:t>20</w:t>
      </w:r>
      <w:r w:rsidR="00AE7100">
        <w:rPr>
          <w:b/>
          <w:sz w:val="28"/>
          <w:szCs w:val="28"/>
        </w:rPr>
        <w:t>22</w:t>
      </w:r>
    </w:p>
    <w:p w14:paraId="752FBD83" w14:textId="022B062B" w:rsidR="005E4CAA" w:rsidRPr="00A02256" w:rsidRDefault="005E4CAA" w:rsidP="00E4570D">
      <w:pPr>
        <w:tabs>
          <w:tab w:val="left" w:pos="851"/>
          <w:tab w:val="center" w:pos="4110"/>
        </w:tabs>
        <w:spacing w:line="240" w:lineRule="auto"/>
        <w:jc w:val="center"/>
        <w:rPr>
          <w:b/>
          <w:sz w:val="28"/>
          <w:szCs w:val="28"/>
        </w:rPr>
      </w:pPr>
      <w:r w:rsidRPr="00A02256">
        <w:rPr>
          <w:b/>
          <w:sz w:val="28"/>
          <w:szCs w:val="28"/>
        </w:rPr>
        <w:lastRenderedPageBreak/>
        <w:t xml:space="preserve">TRƯỜNG ĐẠI HỌC </w:t>
      </w:r>
      <w:r w:rsidR="0023056E">
        <w:rPr>
          <w:b/>
          <w:sz w:val="28"/>
          <w:szCs w:val="28"/>
        </w:rPr>
        <w:t>GIAO THÔNG VẬN TẢI THÀNH PHỐ HCM</w:t>
      </w:r>
    </w:p>
    <w:p w14:paraId="4386380F" w14:textId="1A9854F5" w:rsidR="005E4CAA" w:rsidRPr="00A02256" w:rsidRDefault="0023056E" w:rsidP="004B1164">
      <w:pPr>
        <w:spacing w:line="240" w:lineRule="auto"/>
        <w:jc w:val="center"/>
        <w:rPr>
          <w:b/>
          <w:sz w:val="28"/>
          <w:szCs w:val="28"/>
        </w:rPr>
      </w:pPr>
      <w:r>
        <w:rPr>
          <w:b/>
          <w:sz w:val="28"/>
          <w:szCs w:val="28"/>
        </w:rPr>
        <w:t>VIỆN ĐÀO TẠO SAU ĐẠI HỌC</w:t>
      </w:r>
    </w:p>
    <w:p w14:paraId="13319C78" w14:textId="77777777" w:rsidR="005E4CAA" w:rsidRPr="00A02256" w:rsidRDefault="005E4CAA" w:rsidP="006E4814">
      <w:pPr>
        <w:spacing w:line="360" w:lineRule="auto"/>
        <w:jc w:val="center"/>
        <w:rPr>
          <w:b/>
          <w:lang w:val="da-DK"/>
        </w:rPr>
      </w:pPr>
      <w:r w:rsidRPr="00A02256">
        <w:rPr>
          <w:b/>
        </w:rPr>
        <w:sym w:font="Wingdings 2" w:char="F063"/>
      </w:r>
      <w:r w:rsidRPr="00A02256">
        <w:rPr>
          <w:b/>
        </w:rPr>
        <w:sym w:font="Wingdings" w:char="F026"/>
      </w:r>
      <w:r w:rsidRPr="00A02256">
        <w:rPr>
          <w:b/>
        </w:rPr>
        <w:sym w:font="Wingdings 2" w:char="F064"/>
      </w:r>
    </w:p>
    <w:p w14:paraId="714C60C3" w14:textId="77777777" w:rsidR="005E4CAA" w:rsidRPr="00A02256" w:rsidRDefault="005E4CAA" w:rsidP="006E4814">
      <w:pPr>
        <w:spacing w:line="360" w:lineRule="auto"/>
        <w:ind w:right="-2"/>
        <w:rPr>
          <w:lang w:val="da-DK"/>
        </w:rPr>
      </w:pPr>
    </w:p>
    <w:p w14:paraId="1A290963" w14:textId="77777777" w:rsidR="00B25CD0" w:rsidRPr="00A02256" w:rsidRDefault="00B25CD0" w:rsidP="00B25CD0">
      <w:pPr>
        <w:spacing w:line="360" w:lineRule="auto"/>
        <w:ind w:right="-2"/>
        <w:jc w:val="center"/>
        <w:rPr>
          <w:b/>
          <w:sz w:val="28"/>
          <w:szCs w:val="28"/>
          <w:lang w:val="da-DK"/>
        </w:rPr>
      </w:pPr>
      <w:r w:rsidRPr="00A02256">
        <w:rPr>
          <w:b/>
          <w:sz w:val="28"/>
          <w:szCs w:val="28"/>
          <w:lang w:val="da-DK"/>
        </w:rPr>
        <w:t>XÁC NHẬN THỰC HIỆN ĐỀ TÀI</w:t>
      </w:r>
    </w:p>
    <w:p w14:paraId="3359C7D9" w14:textId="77777777" w:rsidR="00120728" w:rsidRPr="00A02256" w:rsidRDefault="00120728" w:rsidP="00B25CD0">
      <w:pPr>
        <w:spacing w:line="360" w:lineRule="auto"/>
        <w:ind w:right="-2"/>
        <w:jc w:val="center"/>
        <w:rPr>
          <w:b/>
          <w:sz w:val="28"/>
          <w:szCs w:val="28"/>
          <w:lang w:val="da-DK"/>
        </w:rPr>
      </w:pPr>
    </w:p>
    <w:p w14:paraId="1654A21B" w14:textId="5DF3AB08" w:rsidR="005E4CAA" w:rsidRPr="00A02256" w:rsidRDefault="005E4CAA" w:rsidP="009A07AD">
      <w:pPr>
        <w:rPr>
          <w:szCs w:val="26"/>
        </w:rPr>
      </w:pPr>
      <w:r w:rsidRPr="00A02256">
        <w:rPr>
          <w:szCs w:val="26"/>
        </w:rPr>
        <w:t>Đề tài:</w:t>
      </w:r>
      <w:r w:rsidRPr="00A02256">
        <w:rPr>
          <w:b/>
          <w:szCs w:val="26"/>
        </w:rPr>
        <w:t xml:space="preserve"> “</w:t>
      </w:r>
      <w:r w:rsidR="006E4814" w:rsidRPr="00A02256">
        <w:rPr>
          <w:b/>
        </w:rPr>
        <w:t>Tên đề tài</w:t>
      </w:r>
      <w:r w:rsidR="005B7218" w:rsidRPr="00A02256">
        <w:rPr>
          <w:b/>
        </w:rPr>
        <w:t>………….</w:t>
      </w:r>
      <w:r w:rsidRPr="00A02256">
        <w:rPr>
          <w:b/>
          <w:szCs w:val="26"/>
        </w:rPr>
        <w:t xml:space="preserve">”, </w:t>
      </w:r>
      <w:r w:rsidRPr="00A02256">
        <w:rPr>
          <w:szCs w:val="26"/>
        </w:rPr>
        <w:t xml:space="preserve">do sinh viên </w:t>
      </w:r>
      <w:r w:rsidR="004A4FCD" w:rsidRPr="00A02256">
        <w:rPr>
          <w:szCs w:val="26"/>
        </w:rPr>
        <w:t xml:space="preserve">……….. </w:t>
      </w:r>
      <w:r w:rsidRPr="00A02256">
        <w:rPr>
          <w:szCs w:val="26"/>
        </w:rPr>
        <w:t xml:space="preserve"> </w:t>
      </w:r>
      <w:r w:rsidR="00F11AD0" w:rsidRPr="00A02256">
        <w:rPr>
          <w:szCs w:val="26"/>
        </w:rPr>
        <w:t xml:space="preserve">được </w:t>
      </w:r>
      <w:r w:rsidRPr="00A02256">
        <w:rPr>
          <w:szCs w:val="26"/>
        </w:rPr>
        <w:t xml:space="preserve">thực hiện tại </w:t>
      </w:r>
      <w:r w:rsidR="004A4FCD" w:rsidRPr="00A02256">
        <w:rPr>
          <w:szCs w:val="26"/>
        </w:rPr>
        <w:t>…………..</w:t>
      </w:r>
      <w:r w:rsidR="00F11AD0" w:rsidRPr="00A02256">
        <w:rPr>
          <w:szCs w:val="26"/>
        </w:rPr>
        <w:t xml:space="preserve">/ Phòng thí nghiệm ……… </w:t>
      </w:r>
      <w:r w:rsidRPr="00A02256">
        <w:rPr>
          <w:szCs w:val="26"/>
        </w:rPr>
        <w:t xml:space="preserve">– </w:t>
      </w:r>
      <w:r w:rsidR="00AE7100">
        <w:rPr>
          <w:szCs w:val="26"/>
        </w:rPr>
        <w:t>Khoa</w:t>
      </w:r>
      <w:r w:rsidR="00AE7100">
        <w:rPr>
          <w:szCs w:val="26"/>
          <w:lang w:val="vi-VN"/>
        </w:rPr>
        <w:t xml:space="preserve"> </w:t>
      </w:r>
      <w:r w:rsidRPr="00A02256">
        <w:rPr>
          <w:szCs w:val="26"/>
        </w:rPr>
        <w:t xml:space="preserve">Thú </w:t>
      </w:r>
      <w:r w:rsidR="00DE29A2" w:rsidRPr="00A02256">
        <w:rPr>
          <w:szCs w:val="26"/>
        </w:rPr>
        <w:t xml:space="preserve">y </w:t>
      </w:r>
      <w:r w:rsidRPr="00A02256">
        <w:rPr>
          <w:szCs w:val="26"/>
        </w:rPr>
        <w:t xml:space="preserve">– </w:t>
      </w:r>
      <w:r w:rsidR="00AE7100">
        <w:rPr>
          <w:szCs w:val="26"/>
        </w:rPr>
        <w:t>Trường</w:t>
      </w:r>
      <w:r w:rsidRPr="00A02256">
        <w:rPr>
          <w:szCs w:val="26"/>
        </w:rPr>
        <w:t xml:space="preserve"> Nông </w:t>
      </w:r>
      <w:r w:rsidR="00DE29A2" w:rsidRPr="00A02256">
        <w:rPr>
          <w:szCs w:val="26"/>
        </w:rPr>
        <w:t xml:space="preserve">nghiệp </w:t>
      </w:r>
      <w:r w:rsidRPr="00A02256">
        <w:rPr>
          <w:szCs w:val="26"/>
        </w:rPr>
        <w:t xml:space="preserve">– Trường Đại học Cần Thơ, từ </w:t>
      </w:r>
      <w:r w:rsidR="00120728" w:rsidRPr="00A02256">
        <w:rPr>
          <w:szCs w:val="26"/>
        </w:rPr>
        <w:t>tháng</w:t>
      </w:r>
      <w:r w:rsidR="004A4FCD" w:rsidRPr="00A02256">
        <w:rPr>
          <w:szCs w:val="26"/>
        </w:rPr>
        <w:t>……</w:t>
      </w:r>
      <w:r w:rsidR="00120728" w:rsidRPr="00A02256">
        <w:rPr>
          <w:szCs w:val="26"/>
        </w:rPr>
        <w:t>đến tháng</w:t>
      </w:r>
      <w:r w:rsidR="004A4FCD" w:rsidRPr="00A02256">
        <w:rPr>
          <w:szCs w:val="26"/>
        </w:rPr>
        <w:t>………..</w:t>
      </w:r>
      <w:r w:rsidR="006E4814" w:rsidRPr="00A02256">
        <w:rPr>
          <w:b/>
          <w:szCs w:val="26"/>
        </w:rPr>
        <w:t xml:space="preserve"> </w:t>
      </w:r>
      <w:r w:rsidR="006E4814" w:rsidRPr="00A02256">
        <w:rPr>
          <w:szCs w:val="26"/>
        </w:rPr>
        <w:t>dưới sự hướng dẫn của PGS.TS./TS./ThS.</w:t>
      </w:r>
      <w:r w:rsidR="004A4FCD" w:rsidRPr="00A02256">
        <w:rPr>
          <w:szCs w:val="26"/>
        </w:rPr>
        <w:t>…………………</w:t>
      </w:r>
    </w:p>
    <w:p w14:paraId="47DBAA38" w14:textId="77777777" w:rsidR="004A4FCD" w:rsidRPr="00A02256" w:rsidRDefault="004A4FCD" w:rsidP="004A4FCD">
      <w:pPr>
        <w:spacing w:line="360" w:lineRule="auto"/>
        <w:ind w:right="-2"/>
        <w:rPr>
          <w:szCs w:val="26"/>
        </w:rPr>
      </w:pPr>
    </w:p>
    <w:tbl>
      <w:tblPr>
        <w:tblW w:w="9191" w:type="dxa"/>
        <w:jc w:val="center"/>
        <w:tblLook w:val="04A0" w:firstRow="1" w:lastRow="0" w:firstColumn="1" w:lastColumn="0" w:noHBand="0" w:noVBand="1"/>
      </w:tblPr>
      <w:tblGrid>
        <w:gridCol w:w="4406"/>
        <w:gridCol w:w="4785"/>
      </w:tblGrid>
      <w:tr w:rsidR="005E4CAA" w:rsidRPr="00AE7100" w14:paraId="79C20FD9" w14:textId="77777777" w:rsidTr="00AE7100">
        <w:trPr>
          <w:trHeight w:val="610"/>
          <w:jc w:val="center"/>
        </w:trPr>
        <w:tc>
          <w:tcPr>
            <w:tcW w:w="4406" w:type="dxa"/>
            <w:shd w:val="clear" w:color="auto" w:fill="auto"/>
            <w:vAlign w:val="center"/>
          </w:tcPr>
          <w:p w14:paraId="511DF9F7" w14:textId="77777777" w:rsidR="005E4CAA" w:rsidRPr="00A02256" w:rsidRDefault="005E4CAA" w:rsidP="00CE1780">
            <w:pPr>
              <w:spacing w:line="360" w:lineRule="auto"/>
              <w:ind w:right="-2"/>
              <w:jc w:val="center"/>
              <w:rPr>
                <w:i/>
                <w:szCs w:val="26"/>
                <w:lang w:val="vi-VN"/>
              </w:rPr>
            </w:pPr>
          </w:p>
        </w:tc>
        <w:tc>
          <w:tcPr>
            <w:tcW w:w="4785" w:type="dxa"/>
            <w:shd w:val="clear" w:color="auto" w:fill="auto"/>
            <w:vAlign w:val="center"/>
          </w:tcPr>
          <w:p w14:paraId="060B477C" w14:textId="636FEAAD" w:rsidR="005E4CAA" w:rsidRPr="00AE7100" w:rsidRDefault="005E4CAA" w:rsidP="0010568F">
            <w:pPr>
              <w:spacing w:line="360" w:lineRule="auto"/>
              <w:ind w:right="-2"/>
              <w:jc w:val="center"/>
              <w:rPr>
                <w:i/>
                <w:szCs w:val="26"/>
                <w:lang w:val="vi-VN"/>
              </w:rPr>
            </w:pPr>
            <w:r w:rsidRPr="00A02256">
              <w:rPr>
                <w:i/>
                <w:szCs w:val="26"/>
                <w:lang w:val="vi-VN"/>
              </w:rPr>
              <w:t xml:space="preserve">Cần Thơ, ngày  …  tháng  …  </w:t>
            </w:r>
            <w:r w:rsidR="000276A0" w:rsidRPr="00A02256">
              <w:rPr>
                <w:i/>
                <w:szCs w:val="26"/>
                <w:lang w:val="vi-VN"/>
              </w:rPr>
              <w:t>năm 20</w:t>
            </w:r>
            <w:r w:rsidR="0010568F" w:rsidRPr="00AE7100">
              <w:rPr>
                <w:i/>
                <w:szCs w:val="26"/>
                <w:lang w:val="vi-VN"/>
              </w:rPr>
              <w:t>..</w:t>
            </w:r>
          </w:p>
        </w:tc>
      </w:tr>
      <w:tr w:rsidR="005E4CAA" w:rsidRPr="00A02256" w14:paraId="1411D328" w14:textId="77777777" w:rsidTr="00AE7100">
        <w:trPr>
          <w:trHeight w:val="592"/>
          <w:jc w:val="center"/>
        </w:trPr>
        <w:tc>
          <w:tcPr>
            <w:tcW w:w="4406" w:type="dxa"/>
            <w:shd w:val="clear" w:color="auto" w:fill="auto"/>
            <w:vAlign w:val="center"/>
          </w:tcPr>
          <w:p w14:paraId="24E6F3B1" w14:textId="6CFCC01A" w:rsidR="005E4CAA" w:rsidRPr="00AE7100" w:rsidRDefault="007548A6">
            <w:pPr>
              <w:spacing w:line="360" w:lineRule="auto"/>
              <w:ind w:right="-2"/>
              <w:rPr>
                <w:b/>
                <w:szCs w:val="26"/>
                <w:lang w:val="vi-VN"/>
              </w:rPr>
            </w:pPr>
            <w:r w:rsidRPr="00A02256">
              <w:rPr>
                <w:b/>
                <w:szCs w:val="26"/>
                <w:lang w:val="vi-VN"/>
              </w:rPr>
              <w:t xml:space="preserve">         </w:t>
            </w:r>
            <w:r w:rsidR="005E4CAA" w:rsidRPr="00A02256">
              <w:rPr>
                <w:b/>
                <w:szCs w:val="26"/>
              </w:rPr>
              <w:t xml:space="preserve">Duyệt </w:t>
            </w:r>
            <w:r w:rsidR="00AE7100">
              <w:rPr>
                <w:b/>
                <w:szCs w:val="26"/>
              </w:rPr>
              <w:t>Khoa</w:t>
            </w:r>
            <w:r w:rsidR="00AE7100">
              <w:rPr>
                <w:b/>
                <w:szCs w:val="26"/>
                <w:lang w:val="vi-VN"/>
              </w:rPr>
              <w:t xml:space="preserve"> Thú y</w:t>
            </w:r>
          </w:p>
        </w:tc>
        <w:tc>
          <w:tcPr>
            <w:tcW w:w="4785" w:type="dxa"/>
            <w:shd w:val="clear" w:color="auto" w:fill="auto"/>
            <w:vAlign w:val="center"/>
          </w:tcPr>
          <w:p w14:paraId="4B1F8A84" w14:textId="040C6EF0" w:rsidR="005E4CAA" w:rsidRPr="00A02256" w:rsidRDefault="005E4CAA">
            <w:pPr>
              <w:spacing w:line="360" w:lineRule="auto"/>
              <w:ind w:right="-2"/>
              <w:jc w:val="center"/>
              <w:rPr>
                <w:b/>
                <w:szCs w:val="26"/>
              </w:rPr>
            </w:pPr>
            <w:r w:rsidRPr="00A02256">
              <w:rPr>
                <w:b/>
                <w:szCs w:val="26"/>
              </w:rPr>
              <w:t xml:space="preserve">Cán </w:t>
            </w:r>
            <w:r w:rsidR="00DE29A2" w:rsidRPr="00A02256">
              <w:rPr>
                <w:b/>
                <w:szCs w:val="26"/>
              </w:rPr>
              <w:t>bộ h</w:t>
            </w:r>
            <w:r w:rsidRPr="00A02256">
              <w:rPr>
                <w:b/>
                <w:szCs w:val="26"/>
              </w:rPr>
              <w:t xml:space="preserve">ướng </w:t>
            </w:r>
            <w:r w:rsidR="00DE29A2" w:rsidRPr="00A02256">
              <w:rPr>
                <w:b/>
                <w:szCs w:val="26"/>
              </w:rPr>
              <w:t>d</w:t>
            </w:r>
            <w:r w:rsidRPr="00A02256">
              <w:rPr>
                <w:b/>
                <w:szCs w:val="26"/>
              </w:rPr>
              <w:t>ẫn</w:t>
            </w:r>
          </w:p>
        </w:tc>
      </w:tr>
      <w:tr w:rsidR="005E4CAA" w:rsidRPr="00A02256" w14:paraId="5E484B12" w14:textId="77777777" w:rsidTr="00AE7100">
        <w:trPr>
          <w:trHeight w:val="1181"/>
          <w:jc w:val="center"/>
        </w:trPr>
        <w:tc>
          <w:tcPr>
            <w:tcW w:w="4406" w:type="dxa"/>
            <w:shd w:val="clear" w:color="auto" w:fill="auto"/>
            <w:vAlign w:val="center"/>
          </w:tcPr>
          <w:p w14:paraId="0ADE59E9" w14:textId="77777777" w:rsidR="005E4CAA" w:rsidRPr="00A02256" w:rsidRDefault="005E4CAA" w:rsidP="00CE1780">
            <w:pPr>
              <w:spacing w:line="360" w:lineRule="auto"/>
              <w:ind w:right="-2"/>
              <w:jc w:val="center"/>
              <w:rPr>
                <w:b/>
                <w:szCs w:val="26"/>
              </w:rPr>
            </w:pPr>
          </w:p>
          <w:p w14:paraId="0F2BF1DA" w14:textId="77777777" w:rsidR="005E4CAA" w:rsidRPr="00A02256" w:rsidRDefault="005E4CAA" w:rsidP="00CE1780">
            <w:pPr>
              <w:spacing w:line="360" w:lineRule="auto"/>
              <w:ind w:right="-2"/>
              <w:rPr>
                <w:b/>
                <w:szCs w:val="26"/>
              </w:rPr>
            </w:pPr>
          </w:p>
        </w:tc>
        <w:tc>
          <w:tcPr>
            <w:tcW w:w="4785" w:type="dxa"/>
            <w:shd w:val="clear" w:color="auto" w:fill="auto"/>
            <w:vAlign w:val="center"/>
          </w:tcPr>
          <w:p w14:paraId="23E9E022" w14:textId="77777777" w:rsidR="005E4CAA" w:rsidRPr="00A02256" w:rsidRDefault="005E4CAA" w:rsidP="00CE1780">
            <w:pPr>
              <w:spacing w:line="360" w:lineRule="auto"/>
              <w:ind w:right="-2"/>
              <w:rPr>
                <w:b/>
                <w:szCs w:val="26"/>
              </w:rPr>
            </w:pPr>
          </w:p>
        </w:tc>
      </w:tr>
      <w:tr w:rsidR="005E4CAA" w:rsidRPr="00A02256" w14:paraId="7EDE5B4A" w14:textId="77777777" w:rsidTr="00AE7100">
        <w:trPr>
          <w:trHeight w:val="1080"/>
          <w:jc w:val="center"/>
        </w:trPr>
        <w:tc>
          <w:tcPr>
            <w:tcW w:w="4406" w:type="dxa"/>
            <w:shd w:val="clear" w:color="auto" w:fill="auto"/>
            <w:vAlign w:val="center"/>
          </w:tcPr>
          <w:p w14:paraId="1674DFC3" w14:textId="77777777" w:rsidR="005E4CAA" w:rsidRPr="00A02256" w:rsidRDefault="005E4CAA" w:rsidP="00CE1780">
            <w:pPr>
              <w:spacing w:line="360" w:lineRule="auto"/>
              <w:ind w:right="-2"/>
              <w:jc w:val="center"/>
              <w:rPr>
                <w:b/>
                <w:szCs w:val="26"/>
              </w:rPr>
            </w:pPr>
          </w:p>
        </w:tc>
        <w:tc>
          <w:tcPr>
            <w:tcW w:w="4785" w:type="dxa"/>
            <w:shd w:val="clear" w:color="auto" w:fill="auto"/>
            <w:vAlign w:val="center"/>
          </w:tcPr>
          <w:p w14:paraId="1CB8F6BC" w14:textId="77777777" w:rsidR="005E4CAA" w:rsidRPr="00A02256" w:rsidRDefault="003013E1" w:rsidP="00AE7100">
            <w:pPr>
              <w:spacing w:line="360" w:lineRule="auto"/>
              <w:ind w:right="-2"/>
              <w:rPr>
                <w:b/>
                <w:szCs w:val="26"/>
              </w:rPr>
            </w:pPr>
            <w:r w:rsidRPr="00A02256">
              <w:rPr>
                <w:b/>
                <w:szCs w:val="26"/>
              </w:rPr>
              <w:t>PGS.</w:t>
            </w:r>
            <w:r w:rsidR="000276A0" w:rsidRPr="00A02256">
              <w:rPr>
                <w:b/>
                <w:szCs w:val="26"/>
              </w:rPr>
              <w:t>TS.</w:t>
            </w:r>
            <w:r w:rsidR="00873254" w:rsidRPr="00A02256">
              <w:rPr>
                <w:b/>
                <w:szCs w:val="26"/>
              </w:rPr>
              <w:t>/TS./ThS. Tên cán bộ hướng dẫn</w:t>
            </w:r>
            <w:r w:rsidR="005E4CAA" w:rsidRPr="00A02256">
              <w:rPr>
                <w:b/>
                <w:szCs w:val="26"/>
              </w:rPr>
              <w:t xml:space="preserve"> </w:t>
            </w:r>
          </w:p>
        </w:tc>
      </w:tr>
    </w:tbl>
    <w:p w14:paraId="336133A6" w14:textId="77777777" w:rsidR="005E4CAA" w:rsidRPr="00A02256" w:rsidRDefault="005E4CAA" w:rsidP="006E4814">
      <w:pPr>
        <w:spacing w:line="360" w:lineRule="auto"/>
        <w:ind w:right="-2"/>
        <w:rPr>
          <w:b/>
          <w:szCs w:val="26"/>
        </w:rPr>
      </w:pPr>
    </w:p>
    <w:tbl>
      <w:tblPr>
        <w:tblW w:w="0" w:type="auto"/>
        <w:tblLook w:val="04A0" w:firstRow="1" w:lastRow="0" w:firstColumn="1" w:lastColumn="0" w:noHBand="0" w:noVBand="1"/>
      </w:tblPr>
      <w:tblGrid>
        <w:gridCol w:w="8437"/>
      </w:tblGrid>
      <w:tr w:rsidR="005E4CAA" w:rsidRPr="00A02256" w14:paraId="366C905C" w14:textId="77777777" w:rsidTr="00CE1780">
        <w:tc>
          <w:tcPr>
            <w:tcW w:w="8437" w:type="dxa"/>
            <w:shd w:val="clear" w:color="auto" w:fill="auto"/>
            <w:vAlign w:val="center"/>
          </w:tcPr>
          <w:p w14:paraId="33073442" w14:textId="0B4E91C1" w:rsidR="005E4CAA" w:rsidRPr="00A02256" w:rsidRDefault="0007675E" w:rsidP="0010568F">
            <w:pPr>
              <w:spacing w:line="360" w:lineRule="auto"/>
              <w:ind w:right="-2"/>
              <w:jc w:val="center"/>
              <w:rPr>
                <w:i/>
                <w:szCs w:val="26"/>
              </w:rPr>
            </w:pPr>
            <w:r>
              <w:rPr>
                <w:i/>
                <w:szCs w:val="26"/>
              </w:rPr>
              <w:t>TP HCM</w:t>
            </w:r>
            <w:r w:rsidR="005E4CAA" w:rsidRPr="00A02256">
              <w:rPr>
                <w:i/>
                <w:szCs w:val="26"/>
              </w:rPr>
              <w:t xml:space="preserve">, ngày … tháng … </w:t>
            </w:r>
            <w:r w:rsidR="000276A0" w:rsidRPr="00A02256">
              <w:rPr>
                <w:i/>
                <w:szCs w:val="26"/>
              </w:rPr>
              <w:t>năm 20</w:t>
            </w:r>
            <w:r w:rsidR="0010568F">
              <w:rPr>
                <w:i/>
                <w:szCs w:val="26"/>
              </w:rPr>
              <w:t>..</w:t>
            </w:r>
          </w:p>
        </w:tc>
      </w:tr>
      <w:tr w:rsidR="005E4CAA" w:rsidRPr="00A02256" w14:paraId="366F8673" w14:textId="77777777" w:rsidTr="00CE1780">
        <w:tc>
          <w:tcPr>
            <w:tcW w:w="8437" w:type="dxa"/>
            <w:shd w:val="clear" w:color="auto" w:fill="auto"/>
            <w:vAlign w:val="center"/>
          </w:tcPr>
          <w:p w14:paraId="7DEADEBA" w14:textId="3FE7DB2E" w:rsidR="005E4CAA" w:rsidRPr="00A02256" w:rsidRDefault="005E4CAA" w:rsidP="00CE1780">
            <w:pPr>
              <w:spacing w:line="360" w:lineRule="auto"/>
              <w:ind w:right="-2"/>
              <w:jc w:val="center"/>
              <w:rPr>
                <w:b/>
                <w:szCs w:val="26"/>
              </w:rPr>
            </w:pPr>
            <w:r w:rsidRPr="00A02256">
              <w:rPr>
                <w:b/>
                <w:szCs w:val="26"/>
              </w:rPr>
              <w:t>Duyệt</w:t>
            </w:r>
            <w:r w:rsidR="00BE32FF" w:rsidRPr="00A02256">
              <w:rPr>
                <w:b/>
                <w:szCs w:val="26"/>
                <w:lang w:val="vi-VN"/>
              </w:rPr>
              <w:t xml:space="preserve"> </w:t>
            </w:r>
          </w:p>
        </w:tc>
      </w:tr>
    </w:tbl>
    <w:p w14:paraId="6F85AD6F" w14:textId="77777777" w:rsidR="00464CE9" w:rsidRPr="00A02256" w:rsidRDefault="00464CE9" w:rsidP="006E4814">
      <w:pPr>
        <w:spacing w:line="360" w:lineRule="auto"/>
      </w:pPr>
    </w:p>
    <w:p w14:paraId="765B7C59" w14:textId="77777777" w:rsidR="00735906" w:rsidRPr="00A02256" w:rsidRDefault="00735906" w:rsidP="006E4814">
      <w:pPr>
        <w:spacing w:after="160" w:line="360" w:lineRule="auto"/>
      </w:pPr>
      <w:bookmarkStart w:id="1" w:name="_Toc501056324"/>
      <w:bookmarkStart w:id="2" w:name="_Toc6756627"/>
    </w:p>
    <w:p w14:paraId="2EBE5A72" w14:textId="77777777" w:rsidR="00120728" w:rsidRPr="00A02256" w:rsidRDefault="00120728" w:rsidP="006E4814">
      <w:pPr>
        <w:spacing w:after="160" w:line="360" w:lineRule="auto"/>
      </w:pPr>
    </w:p>
    <w:p w14:paraId="57A0817B" w14:textId="7B020B6E" w:rsidR="00120728" w:rsidRDefault="00120728" w:rsidP="006E4814">
      <w:pPr>
        <w:spacing w:after="160" w:line="360" w:lineRule="auto"/>
      </w:pPr>
    </w:p>
    <w:p w14:paraId="187D6E47" w14:textId="77777777" w:rsidR="00E4570D" w:rsidRPr="00A02256" w:rsidRDefault="00E4570D" w:rsidP="006E4814">
      <w:pPr>
        <w:spacing w:after="160" w:line="360" w:lineRule="auto"/>
      </w:pPr>
    </w:p>
    <w:p w14:paraId="07B38898" w14:textId="77777777" w:rsidR="001E66C5" w:rsidRDefault="001E66C5" w:rsidP="001E66C5">
      <w:pPr>
        <w:pStyle w:val="CoverB"/>
        <w:rPr>
          <w:lang w:val="da-DK"/>
        </w:rPr>
      </w:pPr>
    </w:p>
    <w:p w14:paraId="4CD1DDD3" w14:textId="77777777" w:rsidR="001E66C5" w:rsidRDefault="001E66C5" w:rsidP="001E66C5">
      <w:pPr>
        <w:pStyle w:val="CoverB"/>
        <w:rPr>
          <w:lang w:val="da-DK"/>
        </w:rPr>
      </w:pPr>
    </w:p>
    <w:p w14:paraId="37D5F2A5" w14:textId="77777777" w:rsidR="001E66C5" w:rsidRDefault="001E66C5" w:rsidP="001E66C5">
      <w:pPr>
        <w:pStyle w:val="CoverB"/>
        <w:rPr>
          <w:lang w:val="da-DK"/>
        </w:rPr>
      </w:pPr>
    </w:p>
    <w:p w14:paraId="63371F9D" w14:textId="77777777" w:rsidR="001E66C5" w:rsidRDefault="001E66C5" w:rsidP="001E66C5">
      <w:pPr>
        <w:pStyle w:val="CoverB"/>
        <w:rPr>
          <w:lang w:val="da-DK"/>
        </w:rPr>
      </w:pPr>
    </w:p>
    <w:p w14:paraId="4394431F" w14:textId="25CA76AA" w:rsidR="00735906" w:rsidRPr="00A02256" w:rsidRDefault="00735906" w:rsidP="001E66C5">
      <w:pPr>
        <w:pStyle w:val="CoverB"/>
      </w:pPr>
      <w:r w:rsidRPr="00A02256">
        <w:rPr>
          <w:lang w:val="da-DK"/>
        </w:rPr>
        <w:lastRenderedPageBreak/>
        <w:t>LỜI CAM ĐOAN</w:t>
      </w:r>
      <w:bookmarkEnd w:id="1"/>
    </w:p>
    <w:p w14:paraId="29DFC445" w14:textId="77777777" w:rsidR="00F262E1" w:rsidRPr="00A02256" w:rsidRDefault="00F262E1" w:rsidP="006E4814">
      <w:pPr>
        <w:spacing w:line="360" w:lineRule="auto"/>
        <w:ind w:right="-2"/>
        <w:rPr>
          <w:b/>
          <w:szCs w:val="26"/>
        </w:rPr>
      </w:pPr>
    </w:p>
    <w:p w14:paraId="087953E7" w14:textId="43B32173" w:rsidR="00873254" w:rsidRPr="00A02256" w:rsidRDefault="00873254" w:rsidP="006E4814">
      <w:pPr>
        <w:spacing w:line="360" w:lineRule="auto"/>
        <w:ind w:right="-2"/>
        <w:rPr>
          <w:szCs w:val="26"/>
        </w:rPr>
      </w:pPr>
      <w:r w:rsidRPr="00A02256">
        <w:rPr>
          <w:b/>
          <w:szCs w:val="26"/>
        </w:rPr>
        <w:t>Kính gửi</w:t>
      </w:r>
      <w:r w:rsidRPr="00A02256">
        <w:rPr>
          <w:szCs w:val="26"/>
        </w:rPr>
        <w:t xml:space="preserve">: Ban </w:t>
      </w:r>
      <w:r w:rsidR="00AE7100">
        <w:rPr>
          <w:szCs w:val="26"/>
        </w:rPr>
        <w:t>Giám</w:t>
      </w:r>
      <w:r w:rsidR="00AE7100">
        <w:rPr>
          <w:szCs w:val="26"/>
          <w:lang w:val="vi-VN"/>
        </w:rPr>
        <w:t xml:space="preserve"> hiệu Trường </w:t>
      </w:r>
      <w:r w:rsidR="00D24AC2">
        <w:rPr>
          <w:szCs w:val="26"/>
        </w:rPr>
        <w:t>Đại học giao thông vận tải Tp. HCM</w:t>
      </w:r>
      <w:r w:rsidR="00F06E3C" w:rsidRPr="00A02256">
        <w:rPr>
          <w:szCs w:val="26"/>
        </w:rPr>
        <w:t>,</w:t>
      </w:r>
    </w:p>
    <w:p w14:paraId="31946750" w14:textId="0F5D20D8" w:rsidR="00873254" w:rsidRPr="00A02256" w:rsidRDefault="00873254" w:rsidP="006E4814">
      <w:pPr>
        <w:spacing w:line="360" w:lineRule="auto"/>
        <w:ind w:right="-2"/>
        <w:rPr>
          <w:szCs w:val="26"/>
        </w:rPr>
      </w:pPr>
      <w:r w:rsidRPr="00A02256">
        <w:rPr>
          <w:szCs w:val="26"/>
        </w:rPr>
        <w:tab/>
      </w:r>
      <w:r w:rsidRPr="00A02256">
        <w:rPr>
          <w:szCs w:val="26"/>
        </w:rPr>
        <w:tab/>
        <w:t xml:space="preserve">   </w:t>
      </w:r>
      <w:r w:rsidR="00DE29A2" w:rsidRPr="00A02256">
        <w:rPr>
          <w:szCs w:val="26"/>
        </w:rPr>
        <w:t xml:space="preserve"> </w:t>
      </w:r>
      <w:r w:rsidR="00D24AC2">
        <w:rPr>
          <w:szCs w:val="26"/>
        </w:rPr>
        <w:t>Viện đào tạo sau đại học</w:t>
      </w:r>
      <w:r w:rsidRPr="00A02256">
        <w:rPr>
          <w:szCs w:val="26"/>
        </w:rPr>
        <w:t>,</w:t>
      </w:r>
      <w:r w:rsidR="00D24AC2">
        <w:rPr>
          <w:szCs w:val="26"/>
        </w:rPr>
        <w:t xml:space="preserve"> Viện Hàng Hải</w:t>
      </w:r>
      <w:r w:rsidR="00E64ADE">
        <w:rPr>
          <w:szCs w:val="26"/>
        </w:rPr>
        <w:t>.</w:t>
      </w:r>
    </w:p>
    <w:p w14:paraId="254C29DA" w14:textId="77777777" w:rsidR="004B1164" w:rsidRPr="00A02256" w:rsidRDefault="004B1164" w:rsidP="006E4814">
      <w:pPr>
        <w:spacing w:line="360" w:lineRule="auto"/>
        <w:ind w:right="-2"/>
        <w:rPr>
          <w:szCs w:val="26"/>
        </w:rPr>
      </w:pPr>
    </w:p>
    <w:p w14:paraId="75EE561A" w14:textId="461DF632" w:rsidR="00873254" w:rsidRPr="00A02256" w:rsidRDefault="00735906" w:rsidP="009A07AD">
      <w:pPr>
        <w:rPr>
          <w:szCs w:val="26"/>
        </w:rPr>
      </w:pPr>
      <w:r w:rsidRPr="00A02256">
        <w:rPr>
          <w:szCs w:val="26"/>
        </w:rPr>
        <w:t>Tôi</w:t>
      </w:r>
      <w:r w:rsidR="00873254" w:rsidRPr="00A02256">
        <w:rPr>
          <w:szCs w:val="26"/>
        </w:rPr>
        <w:t xml:space="preserve"> tên: </w:t>
      </w:r>
      <w:r w:rsidR="003623A2">
        <w:rPr>
          <w:b/>
          <w:szCs w:val="26"/>
        </w:rPr>
        <w:t>Lê Tuấn Vũ,</w:t>
      </w:r>
      <w:r w:rsidR="00873254" w:rsidRPr="00A02256">
        <w:rPr>
          <w:szCs w:val="26"/>
        </w:rPr>
        <w:t xml:space="preserve"> MS</w:t>
      </w:r>
      <w:r w:rsidR="003623A2">
        <w:rPr>
          <w:szCs w:val="26"/>
        </w:rPr>
        <w:t>H</w:t>
      </w:r>
      <w:r w:rsidR="00873254" w:rsidRPr="00A02256">
        <w:rPr>
          <w:szCs w:val="26"/>
        </w:rPr>
        <w:t xml:space="preserve">V: </w:t>
      </w:r>
      <w:r w:rsidR="003623A2">
        <w:rPr>
          <w:szCs w:val="26"/>
        </w:rPr>
        <w:t>2052012201</w:t>
      </w:r>
      <w:r w:rsidR="00873254" w:rsidRPr="00A02256">
        <w:rPr>
          <w:szCs w:val="26"/>
        </w:rPr>
        <w:t xml:space="preserve"> , Lớp: </w:t>
      </w:r>
      <w:r w:rsidR="003623A2">
        <w:rPr>
          <w:szCs w:val="26"/>
        </w:rPr>
        <w:t>KT2002</w:t>
      </w:r>
      <w:r w:rsidRPr="00A02256">
        <w:rPr>
          <w:szCs w:val="26"/>
        </w:rPr>
        <w:t xml:space="preserve"> </w:t>
      </w:r>
    </w:p>
    <w:p w14:paraId="536A0F57" w14:textId="1F4DEADC" w:rsidR="00735906" w:rsidRPr="00A02256" w:rsidRDefault="00873254" w:rsidP="009A07AD">
      <w:pPr>
        <w:rPr>
          <w:szCs w:val="26"/>
        </w:rPr>
      </w:pPr>
      <w:r w:rsidRPr="00A02256">
        <w:rPr>
          <w:szCs w:val="26"/>
        </w:rPr>
        <w:t xml:space="preserve">Tôi xin </w:t>
      </w:r>
      <w:r w:rsidR="00735906" w:rsidRPr="00A02256">
        <w:rPr>
          <w:szCs w:val="26"/>
        </w:rPr>
        <w:t xml:space="preserve">cam đoan đây là công trình nghiên cứu của bản thân. </w:t>
      </w:r>
      <w:r w:rsidR="00DE29A2" w:rsidRPr="00A02256">
        <w:rPr>
          <w:szCs w:val="26"/>
        </w:rPr>
        <w:t>K</w:t>
      </w:r>
      <w:r w:rsidR="00735906" w:rsidRPr="00A02256">
        <w:rPr>
          <w:szCs w:val="26"/>
        </w:rPr>
        <w:t>ết quả, số liệu trình bày trong luận văn này là trung thực và chưa từng được công bố trong bất cứ công trình luận văn nào trước đây.</w:t>
      </w:r>
    </w:p>
    <w:p w14:paraId="26DB6C07" w14:textId="77777777" w:rsidR="00873254" w:rsidRPr="00A02256" w:rsidRDefault="00873254" w:rsidP="009A07AD">
      <w:pPr>
        <w:spacing w:after="200"/>
        <w:rPr>
          <w:i/>
          <w:szCs w:val="26"/>
        </w:rPr>
      </w:pPr>
    </w:p>
    <w:p w14:paraId="4ACBFFD7" w14:textId="67284A80" w:rsidR="00735906" w:rsidRPr="00A02256" w:rsidRDefault="00F93F41" w:rsidP="009A07AD">
      <w:pPr>
        <w:spacing w:after="200"/>
        <w:ind w:left="3600"/>
        <w:rPr>
          <w:lang w:val="da-DK"/>
        </w:rPr>
      </w:pPr>
      <w:r>
        <w:rPr>
          <w:i/>
          <w:szCs w:val="26"/>
        </w:rPr>
        <w:t>Tp. HCM</w:t>
      </w:r>
      <w:r w:rsidR="00873254" w:rsidRPr="00A02256">
        <w:rPr>
          <w:i/>
          <w:szCs w:val="26"/>
        </w:rPr>
        <w:t>, ngày  …  tháng  …  năm 20</w:t>
      </w:r>
      <w:r w:rsidR="0010568F">
        <w:rPr>
          <w:i/>
          <w:szCs w:val="26"/>
        </w:rPr>
        <w:t>..</w:t>
      </w:r>
    </w:p>
    <w:p w14:paraId="0F22B6E5" w14:textId="77777777" w:rsidR="00873254" w:rsidRPr="00A02256" w:rsidRDefault="00873254" w:rsidP="009A07AD">
      <w:pPr>
        <w:spacing w:after="200"/>
        <w:jc w:val="center"/>
        <w:rPr>
          <w:b/>
          <w:lang w:val="da-DK"/>
        </w:rPr>
      </w:pPr>
      <w:r w:rsidRPr="00A02256">
        <w:rPr>
          <w:b/>
          <w:lang w:val="da-DK"/>
        </w:rPr>
        <w:t xml:space="preserve">                                                   Sinh viên thực hiện</w:t>
      </w:r>
    </w:p>
    <w:p w14:paraId="41CF3639" w14:textId="0FBF004C" w:rsidR="00873254" w:rsidRPr="00A02256" w:rsidRDefault="00873254" w:rsidP="009A07AD">
      <w:pPr>
        <w:tabs>
          <w:tab w:val="left" w:pos="5542"/>
          <w:tab w:val="left" w:pos="5607"/>
        </w:tabs>
        <w:spacing w:after="200"/>
        <w:rPr>
          <w:lang w:val="da-DK"/>
        </w:rPr>
      </w:pPr>
      <w:r w:rsidRPr="00A02256">
        <w:rPr>
          <w:lang w:val="da-DK"/>
        </w:rPr>
        <w:tab/>
      </w:r>
    </w:p>
    <w:p w14:paraId="45600A0A" w14:textId="542BE205" w:rsidR="00873254" w:rsidRPr="00A02256" w:rsidRDefault="00873254" w:rsidP="009A07AD">
      <w:pPr>
        <w:spacing w:after="200"/>
        <w:jc w:val="center"/>
        <w:rPr>
          <w:b/>
          <w:lang w:val="da-DK"/>
        </w:rPr>
      </w:pPr>
    </w:p>
    <w:p w14:paraId="328AC51D" w14:textId="77777777" w:rsidR="001B1969" w:rsidRPr="00A02256" w:rsidRDefault="001B1969" w:rsidP="009A07AD">
      <w:pPr>
        <w:spacing w:after="200"/>
        <w:jc w:val="center"/>
        <w:rPr>
          <w:b/>
          <w:lang w:val="da-DK"/>
        </w:rPr>
      </w:pPr>
    </w:p>
    <w:p w14:paraId="106DF99A" w14:textId="76155465" w:rsidR="00735906" w:rsidRPr="00A02256" w:rsidRDefault="00873254" w:rsidP="009A07AD">
      <w:pPr>
        <w:spacing w:after="200"/>
        <w:ind w:left="2880" w:firstLine="720"/>
        <w:rPr>
          <w:lang w:val="da-DK"/>
        </w:rPr>
      </w:pPr>
      <w:r w:rsidRPr="00A02256">
        <w:rPr>
          <w:b/>
          <w:lang w:val="da-DK"/>
        </w:rPr>
        <w:t xml:space="preserve">            </w:t>
      </w:r>
      <w:r w:rsidRPr="00A02256">
        <w:rPr>
          <w:lang w:val="da-DK"/>
        </w:rPr>
        <w:t xml:space="preserve"> </w:t>
      </w:r>
      <w:r w:rsidR="004A4FCD" w:rsidRPr="00A02256">
        <w:rPr>
          <w:lang w:val="da-DK"/>
        </w:rPr>
        <w:t xml:space="preserve">        </w:t>
      </w:r>
      <w:r w:rsidR="004A4FCD" w:rsidRPr="00A02256">
        <w:rPr>
          <w:rFonts w:hint="eastAsia"/>
          <w:lang w:val="da-DK" w:eastAsia="ja-JP"/>
        </w:rPr>
        <w:t xml:space="preserve"> </w:t>
      </w:r>
      <w:r w:rsidR="001B1969" w:rsidRPr="00A02256">
        <w:rPr>
          <w:lang w:val="vi-VN" w:eastAsia="ja-JP"/>
        </w:rPr>
        <w:t xml:space="preserve"> </w:t>
      </w:r>
      <w:r w:rsidR="00F93F41">
        <w:rPr>
          <w:lang w:eastAsia="ja-JP"/>
        </w:rPr>
        <w:t xml:space="preserve">      </w:t>
      </w:r>
      <w:r w:rsidR="00F93F41">
        <w:rPr>
          <w:lang w:val="da-DK"/>
        </w:rPr>
        <w:t>Lê Tuấn Vũ</w:t>
      </w:r>
    </w:p>
    <w:p w14:paraId="660D45DC" w14:textId="77777777" w:rsidR="00AD6BC5" w:rsidRPr="00A02256" w:rsidRDefault="00AD6BC5" w:rsidP="006E4814">
      <w:pPr>
        <w:spacing w:after="200" w:line="360" w:lineRule="auto"/>
        <w:ind w:right="-2"/>
        <w:jc w:val="right"/>
        <w:rPr>
          <w:b/>
          <w:lang w:val="da-DK"/>
        </w:rPr>
      </w:pPr>
    </w:p>
    <w:p w14:paraId="263DFC9D" w14:textId="77777777" w:rsidR="00735906" w:rsidRPr="00A02256" w:rsidRDefault="00735906" w:rsidP="006E4814">
      <w:pPr>
        <w:spacing w:after="160" w:line="360" w:lineRule="auto"/>
        <w:rPr>
          <w:rFonts w:cs="Arial"/>
          <w:b/>
          <w:bCs/>
          <w:kern w:val="32"/>
          <w:sz w:val="28"/>
          <w:szCs w:val="32"/>
          <w:lang w:val="da-DK"/>
        </w:rPr>
      </w:pPr>
    </w:p>
    <w:p w14:paraId="3310D7E5" w14:textId="77777777" w:rsidR="00120728" w:rsidRPr="00A02256" w:rsidRDefault="00120728" w:rsidP="006E4814">
      <w:pPr>
        <w:spacing w:after="160" w:line="360" w:lineRule="auto"/>
        <w:rPr>
          <w:rFonts w:cs="Arial"/>
          <w:b/>
          <w:bCs/>
          <w:kern w:val="32"/>
          <w:sz w:val="28"/>
          <w:szCs w:val="32"/>
          <w:lang w:val="da-DK"/>
        </w:rPr>
      </w:pPr>
    </w:p>
    <w:p w14:paraId="28374343" w14:textId="77777777" w:rsidR="00120728" w:rsidRPr="00A02256" w:rsidRDefault="00120728" w:rsidP="006E4814">
      <w:pPr>
        <w:spacing w:after="160" w:line="360" w:lineRule="auto"/>
        <w:rPr>
          <w:rFonts w:cs="Arial"/>
          <w:b/>
          <w:bCs/>
          <w:kern w:val="32"/>
          <w:sz w:val="28"/>
          <w:szCs w:val="32"/>
          <w:lang w:val="da-DK"/>
        </w:rPr>
      </w:pPr>
    </w:p>
    <w:p w14:paraId="6B1C175C" w14:textId="77777777" w:rsidR="00120728" w:rsidRPr="00A02256" w:rsidRDefault="00120728" w:rsidP="006E4814">
      <w:pPr>
        <w:spacing w:after="160" w:line="360" w:lineRule="auto"/>
        <w:rPr>
          <w:rFonts w:cs="Arial"/>
          <w:b/>
          <w:bCs/>
          <w:kern w:val="32"/>
          <w:sz w:val="28"/>
          <w:szCs w:val="32"/>
          <w:lang w:val="da-DK"/>
        </w:rPr>
      </w:pPr>
    </w:p>
    <w:p w14:paraId="2FB92334" w14:textId="77777777" w:rsidR="00120728" w:rsidRPr="00A02256" w:rsidRDefault="00120728" w:rsidP="006E4814">
      <w:pPr>
        <w:spacing w:after="160" w:line="360" w:lineRule="auto"/>
        <w:rPr>
          <w:rFonts w:cs="Arial"/>
          <w:b/>
          <w:bCs/>
          <w:kern w:val="32"/>
          <w:sz w:val="28"/>
          <w:szCs w:val="32"/>
          <w:lang w:val="da-DK"/>
        </w:rPr>
      </w:pPr>
    </w:p>
    <w:p w14:paraId="6C884240" w14:textId="77777777" w:rsidR="00120728" w:rsidRPr="00A02256" w:rsidRDefault="00120728" w:rsidP="006E4814">
      <w:pPr>
        <w:spacing w:after="160" w:line="360" w:lineRule="auto"/>
        <w:rPr>
          <w:rFonts w:cs="Arial"/>
          <w:b/>
          <w:bCs/>
          <w:kern w:val="32"/>
          <w:sz w:val="28"/>
          <w:szCs w:val="32"/>
          <w:lang w:val="da-DK"/>
        </w:rPr>
      </w:pPr>
    </w:p>
    <w:p w14:paraId="42629294" w14:textId="77777777" w:rsidR="00120728" w:rsidRPr="00A02256" w:rsidRDefault="00120728" w:rsidP="006E4814">
      <w:pPr>
        <w:spacing w:after="160" w:line="360" w:lineRule="auto"/>
        <w:rPr>
          <w:rFonts w:cs="Arial"/>
          <w:b/>
          <w:bCs/>
          <w:kern w:val="32"/>
          <w:sz w:val="28"/>
          <w:szCs w:val="32"/>
          <w:lang w:val="da-DK"/>
        </w:rPr>
      </w:pPr>
    </w:p>
    <w:p w14:paraId="7B04A1BE" w14:textId="77777777" w:rsidR="00042C87" w:rsidRDefault="00042C87">
      <w:pPr>
        <w:spacing w:line="240" w:lineRule="auto"/>
        <w:rPr>
          <w:b/>
          <w:caps/>
          <w:noProof/>
          <w:sz w:val="28"/>
          <w:szCs w:val="28"/>
          <w:lang w:val="da-DK"/>
        </w:rPr>
      </w:pPr>
      <w:r>
        <w:rPr>
          <w:lang w:val="da-DK"/>
        </w:rPr>
        <w:br w:type="page"/>
      </w:r>
    </w:p>
    <w:p w14:paraId="5A9DFF05" w14:textId="6E2420A1" w:rsidR="00AD6BC5" w:rsidRPr="00A02256" w:rsidRDefault="00AD6BC5" w:rsidP="00042C87">
      <w:pPr>
        <w:pStyle w:val="CoverB"/>
        <w:rPr>
          <w:lang w:val="da-DK"/>
        </w:rPr>
      </w:pPr>
      <w:r w:rsidRPr="00A02256">
        <w:rPr>
          <w:lang w:val="da-DK"/>
        </w:rPr>
        <w:lastRenderedPageBreak/>
        <w:t>LỜI CẢM ƠN</w:t>
      </w:r>
    </w:p>
    <w:p w14:paraId="7A4D590D" w14:textId="77777777" w:rsidR="00F262E1" w:rsidRPr="00A02256" w:rsidRDefault="00F262E1" w:rsidP="00A02256">
      <w:pPr>
        <w:spacing w:line="360" w:lineRule="auto"/>
        <w:ind w:firstLine="562"/>
        <w:rPr>
          <w:lang w:val="da-DK"/>
        </w:rPr>
      </w:pPr>
    </w:p>
    <w:p w14:paraId="045E39B1" w14:textId="77777777" w:rsidR="0087087E" w:rsidRPr="00A02256" w:rsidRDefault="00B25CD0" w:rsidP="009A07AD">
      <w:pPr>
        <w:spacing w:line="24" w:lineRule="atLeast"/>
        <w:rPr>
          <w:lang w:val="da-DK"/>
        </w:rPr>
      </w:pPr>
      <w:r w:rsidRPr="00A02256">
        <w:rPr>
          <w:lang w:val="da-DK"/>
        </w:rPr>
        <w:tab/>
        <w:t>Xin chân thành cám ơn ……</w:t>
      </w:r>
    </w:p>
    <w:p w14:paraId="2DD7F96B" w14:textId="77777777" w:rsidR="00B25CD0" w:rsidRPr="00A02256" w:rsidRDefault="00B25CD0" w:rsidP="009A07AD">
      <w:pPr>
        <w:spacing w:line="24" w:lineRule="atLeast"/>
        <w:rPr>
          <w:lang w:val="da-DK"/>
        </w:rPr>
      </w:pPr>
    </w:p>
    <w:p w14:paraId="5188479A" w14:textId="77777777" w:rsidR="00B25CD0" w:rsidRPr="00A02256" w:rsidRDefault="00B25CD0" w:rsidP="009A07AD">
      <w:pPr>
        <w:spacing w:line="24" w:lineRule="atLeast"/>
        <w:rPr>
          <w:lang w:val="da-DK"/>
        </w:rPr>
      </w:pPr>
    </w:p>
    <w:p w14:paraId="742FAE97" w14:textId="77777777" w:rsidR="00B25CD0" w:rsidRPr="00A02256" w:rsidRDefault="00B25CD0" w:rsidP="009A07AD">
      <w:pPr>
        <w:spacing w:line="24" w:lineRule="atLeast"/>
        <w:rPr>
          <w:lang w:val="da-DK"/>
        </w:rPr>
      </w:pPr>
    </w:p>
    <w:p w14:paraId="6449DA47" w14:textId="77777777" w:rsidR="00B25CD0" w:rsidRPr="00A02256" w:rsidRDefault="00B25CD0" w:rsidP="009A07AD">
      <w:pPr>
        <w:spacing w:line="24" w:lineRule="atLeast"/>
        <w:rPr>
          <w:lang w:val="da-DK"/>
        </w:rPr>
      </w:pPr>
    </w:p>
    <w:p w14:paraId="0047C6B7" w14:textId="77777777" w:rsidR="00B25CD0" w:rsidRPr="00A02256" w:rsidRDefault="00B25CD0" w:rsidP="009A07AD">
      <w:pPr>
        <w:spacing w:line="24" w:lineRule="atLeast"/>
        <w:rPr>
          <w:lang w:val="da-DK"/>
        </w:rPr>
      </w:pPr>
    </w:p>
    <w:p w14:paraId="5C9F03B1" w14:textId="77777777" w:rsidR="00B25CD0" w:rsidRPr="00A02256" w:rsidRDefault="00B25CD0" w:rsidP="009A07AD">
      <w:pPr>
        <w:spacing w:line="24" w:lineRule="atLeast"/>
        <w:rPr>
          <w:lang w:val="da-DK"/>
        </w:rPr>
      </w:pPr>
    </w:p>
    <w:p w14:paraId="5B5D7365" w14:textId="77777777" w:rsidR="00B25CD0" w:rsidRPr="00A02256" w:rsidRDefault="00B25CD0" w:rsidP="009A07AD">
      <w:pPr>
        <w:spacing w:line="24" w:lineRule="atLeast"/>
        <w:rPr>
          <w:lang w:val="da-DK"/>
        </w:rPr>
      </w:pPr>
    </w:p>
    <w:p w14:paraId="2B20C69B" w14:textId="77777777" w:rsidR="00B25CD0" w:rsidRPr="00A02256" w:rsidRDefault="00B25CD0" w:rsidP="009A07AD">
      <w:pPr>
        <w:spacing w:line="24" w:lineRule="atLeast"/>
        <w:rPr>
          <w:lang w:val="da-DK"/>
        </w:rPr>
      </w:pPr>
    </w:p>
    <w:p w14:paraId="236FE4C7" w14:textId="77777777" w:rsidR="00B25CD0" w:rsidRPr="00A02256" w:rsidRDefault="00B25CD0" w:rsidP="009A07AD">
      <w:pPr>
        <w:spacing w:line="24" w:lineRule="atLeast"/>
        <w:rPr>
          <w:lang w:val="da-DK"/>
        </w:rPr>
      </w:pPr>
    </w:p>
    <w:p w14:paraId="16A8702D" w14:textId="77777777" w:rsidR="00B25CD0" w:rsidRPr="00A02256" w:rsidRDefault="00B25CD0" w:rsidP="009A07AD">
      <w:pPr>
        <w:spacing w:line="24" w:lineRule="atLeast"/>
        <w:rPr>
          <w:lang w:val="da-DK"/>
        </w:rPr>
      </w:pPr>
    </w:p>
    <w:p w14:paraId="56E42592" w14:textId="77777777" w:rsidR="00B25CD0" w:rsidRPr="00A02256" w:rsidRDefault="00B25CD0" w:rsidP="009A07AD">
      <w:pPr>
        <w:spacing w:line="24" w:lineRule="atLeast"/>
        <w:rPr>
          <w:lang w:val="da-DK"/>
        </w:rPr>
      </w:pPr>
    </w:p>
    <w:p w14:paraId="098226DD" w14:textId="77777777" w:rsidR="00B25CD0" w:rsidRPr="00A02256" w:rsidRDefault="00B25CD0" w:rsidP="009A07AD">
      <w:pPr>
        <w:spacing w:line="24" w:lineRule="atLeast"/>
        <w:rPr>
          <w:lang w:val="da-DK"/>
        </w:rPr>
      </w:pPr>
    </w:p>
    <w:p w14:paraId="61199113" w14:textId="77777777" w:rsidR="00B25CD0" w:rsidRPr="00A02256" w:rsidRDefault="00B25CD0" w:rsidP="009A07AD">
      <w:pPr>
        <w:spacing w:line="24" w:lineRule="atLeast"/>
        <w:rPr>
          <w:lang w:val="da-DK"/>
        </w:rPr>
      </w:pPr>
    </w:p>
    <w:p w14:paraId="2CDF66DC" w14:textId="77777777" w:rsidR="00B25CD0" w:rsidRPr="00A02256" w:rsidRDefault="00B25CD0" w:rsidP="009A07AD">
      <w:pPr>
        <w:spacing w:line="24" w:lineRule="atLeast"/>
        <w:rPr>
          <w:lang w:val="da-DK"/>
        </w:rPr>
      </w:pPr>
    </w:p>
    <w:p w14:paraId="1179E16A" w14:textId="77777777" w:rsidR="00B25CD0" w:rsidRPr="00A02256" w:rsidRDefault="00B25CD0" w:rsidP="009A07AD">
      <w:pPr>
        <w:spacing w:line="24" w:lineRule="atLeast"/>
        <w:rPr>
          <w:lang w:val="da-DK"/>
        </w:rPr>
      </w:pPr>
    </w:p>
    <w:p w14:paraId="0BC94AAC" w14:textId="77777777" w:rsidR="00B25CD0" w:rsidRPr="00A02256" w:rsidRDefault="00B25CD0" w:rsidP="009A07AD">
      <w:pPr>
        <w:spacing w:line="24" w:lineRule="atLeast"/>
        <w:rPr>
          <w:lang w:val="da-DK"/>
        </w:rPr>
      </w:pPr>
    </w:p>
    <w:p w14:paraId="44424D93" w14:textId="77777777" w:rsidR="00B25CD0" w:rsidRPr="00A02256" w:rsidRDefault="00B25CD0" w:rsidP="009A07AD">
      <w:pPr>
        <w:spacing w:line="24" w:lineRule="atLeast"/>
        <w:rPr>
          <w:lang w:val="da-DK"/>
        </w:rPr>
      </w:pPr>
    </w:p>
    <w:p w14:paraId="3EA6D6DF" w14:textId="77777777" w:rsidR="00B25CD0" w:rsidRPr="00A02256" w:rsidRDefault="00B25CD0" w:rsidP="009A07AD">
      <w:pPr>
        <w:spacing w:line="24" w:lineRule="atLeast"/>
        <w:rPr>
          <w:lang w:val="da-DK"/>
        </w:rPr>
      </w:pPr>
    </w:p>
    <w:p w14:paraId="218DF404" w14:textId="77777777" w:rsidR="00B25CD0" w:rsidRPr="00A02256" w:rsidRDefault="00B25CD0" w:rsidP="009A07AD">
      <w:pPr>
        <w:spacing w:line="24" w:lineRule="atLeast"/>
        <w:rPr>
          <w:lang w:val="da-DK"/>
        </w:rPr>
      </w:pPr>
    </w:p>
    <w:p w14:paraId="5DD71079" w14:textId="77777777" w:rsidR="00B25CD0" w:rsidRPr="00A02256" w:rsidRDefault="00B25CD0" w:rsidP="009A07AD">
      <w:pPr>
        <w:spacing w:line="24" w:lineRule="atLeast"/>
        <w:rPr>
          <w:lang w:val="da-DK"/>
        </w:rPr>
      </w:pPr>
    </w:p>
    <w:p w14:paraId="1E9FD5B0" w14:textId="77777777" w:rsidR="00B25CD0" w:rsidRPr="00A02256" w:rsidRDefault="00B25CD0" w:rsidP="009A07AD">
      <w:pPr>
        <w:spacing w:line="24" w:lineRule="atLeast"/>
        <w:rPr>
          <w:b/>
          <w:lang w:val="da-DK"/>
        </w:rPr>
      </w:pP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b/>
          <w:lang w:val="da-DK"/>
        </w:rPr>
        <w:t>Tên sinh viên thực hiện</w:t>
      </w:r>
    </w:p>
    <w:p w14:paraId="74D591B5" w14:textId="77777777" w:rsidR="00735906" w:rsidRPr="00A02256" w:rsidRDefault="00735906" w:rsidP="009A07AD">
      <w:pPr>
        <w:spacing w:line="24" w:lineRule="atLeast"/>
        <w:rPr>
          <w:lang w:val="da-DK"/>
        </w:rPr>
      </w:pPr>
    </w:p>
    <w:p w14:paraId="4043C59D" w14:textId="77777777" w:rsidR="00120728" w:rsidRPr="00A02256" w:rsidRDefault="00120728" w:rsidP="009A07AD">
      <w:pPr>
        <w:spacing w:line="24" w:lineRule="atLeast"/>
        <w:rPr>
          <w:lang w:val="da-DK"/>
        </w:rPr>
      </w:pPr>
    </w:p>
    <w:p w14:paraId="0300F16E" w14:textId="77777777" w:rsidR="00120728" w:rsidRPr="00A02256" w:rsidRDefault="00120728" w:rsidP="009A07AD">
      <w:pPr>
        <w:spacing w:line="24" w:lineRule="atLeast"/>
        <w:rPr>
          <w:lang w:val="da-DK"/>
        </w:rPr>
      </w:pPr>
    </w:p>
    <w:p w14:paraId="563AB0D2" w14:textId="77777777" w:rsidR="00120728" w:rsidRPr="00A02256" w:rsidRDefault="00120728" w:rsidP="009A07AD">
      <w:pPr>
        <w:spacing w:line="24" w:lineRule="atLeast"/>
        <w:rPr>
          <w:lang w:val="da-DK"/>
        </w:rPr>
      </w:pPr>
    </w:p>
    <w:p w14:paraId="249E5A69" w14:textId="77777777" w:rsidR="00120728" w:rsidRPr="00A02256" w:rsidRDefault="00120728" w:rsidP="009A07AD">
      <w:pPr>
        <w:spacing w:line="24" w:lineRule="atLeast"/>
        <w:rPr>
          <w:lang w:val="da-DK"/>
        </w:rPr>
      </w:pPr>
    </w:p>
    <w:p w14:paraId="69FF2AC2" w14:textId="1EFC6240" w:rsidR="00120728" w:rsidRDefault="00120728" w:rsidP="009A07AD">
      <w:pPr>
        <w:spacing w:line="24" w:lineRule="atLeast"/>
        <w:rPr>
          <w:lang w:val="da-DK"/>
        </w:rPr>
      </w:pPr>
    </w:p>
    <w:p w14:paraId="5351FD87" w14:textId="77777777" w:rsidR="00E4570D" w:rsidRPr="00A02256" w:rsidRDefault="00E4570D" w:rsidP="009A07AD">
      <w:pPr>
        <w:spacing w:line="24" w:lineRule="atLeast"/>
        <w:rPr>
          <w:lang w:val="da-DK"/>
        </w:rPr>
      </w:pPr>
    </w:p>
    <w:p w14:paraId="7D1852A7" w14:textId="77777777" w:rsidR="00120728" w:rsidRPr="00A02256" w:rsidRDefault="00120728" w:rsidP="009A07AD">
      <w:pPr>
        <w:spacing w:line="24" w:lineRule="atLeast"/>
        <w:rPr>
          <w:lang w:val="da-DK"/>
        </w:rPr>
      </w:pPr>
    </w:p>
    <w:p w14:paraId="2927CC60" w14:textId="77777777" w:rsidR="00120728" w:rsidRPr="00A02256" w:rsidRDefault="00120728" w:rsidP="009A07AD">
      <w:pPr>
        <w:spacing w:line="24" w:lineRule="atLeast"/>
        <w:rPr>
          <w:lang w:val="da-DK"/>
        </w:rPr>
      </w:pPr>
    </w:p>
    <w:p w14:paraId="1562DA61" w14:textId="77777777" w:rsidR="00B007DE" w:rsidRDefault="00B007DE">
      <w:pPr>
        <w:spacing w:line="240" w:lineRule="auto"/>
        <w:rPr>
          <w:rFonts w:cs="Arial"/>
          <w:b/>
          <w:kern w:val="32"/>
          <w:sz w:val="28"/>
          <w:szCs w:val="32"/>
          <w:lang w:val="da-DK"/>
        </w:rPr>
      </w:pPr>
      <w:r>
        <w:rPr>
          <w:rFonts w:cs="Arial"/>
          <w:b/>
          <w:kern w:val="32"/>
          <w:sz w:val="28"/>
          <w:szCs w:val="32"/>
          <w:lang w:val="da-DK"/>
        </w:rPr>
        <w:br w:type="page"/>
      </w:r>
    </w:p>
    <w:p w14:paraId="6A685C0E" w14:textId="079FB802" w:rsidR="00BE32FF" w:rsidRPr="00E4570D" w:rsidRDefault="00C6187D" w:rsidP="00E4570D">
      <w:pPr>
        <w:spacing w:after="240" w:line="360" w:lineRule="auto"/>
        <w:jc w:val="center"/>
        <w:rPr>
          <w:rFonts w:cs="Arial"/>
          <w:b/>
          <w:kern w:val="32"/>
          <w:sz w:val="28"/>
          <w:szCs w:val="32"/>
          <w:lang w:val="da-DK"/>
        </w:rPr>
      </w:pPr>
      <w:r w:rsidRPr="00A02256">
        <w:rPr>
          <w:rFonts w:cs="Arial"/>
          <w:b/>
          <w:kern w:val="32"/>
          <w:sz w:val="28"/>
          <w:szCs w:val="32"/>
          <w:lang w:val="da-DK"/>
        </w:rPr>
        <w:lastRenderedPageBreak/>
        <w:t>MỤC LỤC</w:t>
      </w:r>
    </w:p>
    <w:p w14:paraId="40A0769A" w14:textId="5F1C5866" w:rsidR="00B7446E" w:rsidRPr="00A02256" w:rsidRDefault="00B7446E" w:rsidP="00E4570D">
      <w:pPr>
        <w:tabs>
          <w:tab w:val="center" w:leader="dot" w:pos="8931"/>
        </w:tabs>
        <w:spacing w:after="160" w:line="24" w:lineRule="atLeast"/>
        <w:rPr>
          <w:rFonts w:cs="Arial"/>
          <w:kern w:val="32"/>
          <w:sz w:val="28"/>
          <w:szCs w:val="32"/>
          <w:lang w:val="da-DK"/>
        </w:rPr>
      </w:pPr>
      <w:r w:rsidRPr="00A02256">
        <w:rPr>
          <w:rFonts w:cs="Arial"/>
          <w:kern w:val="32"/>
          <w:sz w:val="28"/>
          <w:szCs w:val="32"/>
          <w:lang w:val="da-DK"/>
        </w:rPr>
        <w:t>Tóm lược</w:t>
      </w:r>
      <w:r w:rsidRPr="00A02256">
        <w:rPr>
          <w:rFonts w:cs="Arial"/>
          <w:kern w:val="32"/>
          <w:sz w:val="28"/>
          <w:szCs w:val="32"/>
          <w:lang w:val="da-DK"/>
        </w:rPr>
        <w:tab/>
        <w:t>i</w:t>
      </w:r>
    </w:p>
    <w:p w14:paraId="66F2D2E7" w14:textId="77777777" w:rsidR="00B7446E" w:rsidRPr="00A02256" w:rsidRDefault="007323E2"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Danh mục bảng</w:t>
      </w:r>
      <w:r w:rsidR="00B7446E" w:rsidRPr="00A02256">
        <w:rPr>
          <w:rFonts w:cs="Arial"/>
          <w:bCs/>
          <w:kern w:val="32"/>
          <w:sz w:val="28"/>
          <w:szCs w:val="32"/>
          <w:lang w:val="da-DK"/>
        </w:rPr>
        <w:tab/>
      </w:r>
    </w:p>
    <w:p w14:paraId="0C91C369" w14:textId="77777777" w:rsidR="00B7446E" w:rsidRPr="00A02256" w:rsidRDefault="007323E2"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Danh mục hình</w:t>
      </w:r>
      <w:r w:rsidR="00B7446E" w:rsidRPr="00A02256">
        <w:rPr>
          <w:rFonts w:cs="Arial"/>
          <w:bCs/>
          <w:kern w:val="32"/>
          <w:sz w:val="28"/>
          <w:szCs w:val="32"/>
          <w:lang w:val="da-DK"/>
        </w:rPr>
        <w:tab/>
      </w:r>
    </w:p>
    <w:p w14:paraId="4F023E4D" w14:textId="77777777" w:rsidR="00B7446E" w:rsidRPr="00A02256" w:rsidRDefault="00B7446E"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 xml:space="preserve">Danh mục </w:t>
      </w:r>
      <w:r w:rsidR="008F39BC" w:rsidRPr="00A02256">
        <w:rPr>
          <w:rFonts w:cs="Arial"/>
          <w:bCs/>
          <w:kern w:val="32"/>
          <w:sz w:val="28"/>
          <w:szCs w:val="32"/>
          <w:lang w:val="da-DK"/>
        </w:rPr>
        <w:t>từ</w:t>
      </w:r>
      <w:r w:rsidR="008F39BC" w:rsidRPr="00A02256">
        <w:rPr>
          <w:rFonts w:cs="Arial"/>
          <w:bCs/>
          <w:kern w:val="32"/>
          <w:sz w:val="28"/>
          <w:szCs w:val="32"/>
          <w:lang w:val="vi-VN"/>
        </w:rPr>
        <w:t xml:space="preserve"> </w:t>
      </w:r>
      <w:r w:rsidRPr="00A02256">
        <w:rPr>
          <w:rFonts w:cs="Arial"/>
          <w:bCs/>
          <w:kern w:val="32"/>
          <w:sz w:val="28"/>
          <w:szCs w:val="32"/>
          <w:lang w:val="da-DK"/>
        </w:rPr>
        <w:t>viết tắt</w:t>
      </w:r>
      <w:r w:rsidRPr="00A02256">
        <w:rPr>
          <w:rFonts w:cs="Arial"/>
          <w:bCs/>
          <w:kern w:val="32"/>
          <w:sz w:val="28"/>
          <w:szCs w:val="32"/>
          <w:lang w:val="da-DK"/>
        </w:rPr>
        <w:tab/>
      </w:r>
    </w:p>
    <w:p w14:paraId="241D01CA" w14:textId="77777777" w:rsidR="007323E2" w:rsidRPr="00A02256" w:rsidRDefault="007323E2" w:rsidP="00E4570D">
      <w:pPr>
        <w:tabs>
          <w:tab w:val="center" w:leader="dot" w:pos="8931"/>
        </w:tabs>
        <w:spacing w:after="160" w:line="24" w:lineRule="atLeast"/>
        <w:rPr>
          <w:rFonts w:cs="Arial"/>
          <w:b/>
          <w:bCs/>
          <w:kern w:val="32"/>
          <w:sz w:val="28"/>
          <w:szCs w:val="32"/>
          <w:lang w:val="da-DK"/>
        </w:rPr>
      </w:pPr>
      <w:r w:rsidRPr="00A02256">
        <w:rPr>
          <w:rFonts w:cs="Arial"/>
          <w:b/>
          <w:bCs/>
          <w:kern w:val="32"/>
          <w:sz w:val="28"/>
          <w:szCs w:val="32"/>
          <w:lang w:val="da-DK"/>
        </w:rPr>
        <w:t xml:space="preserve">Chương 1: </w:t>
      </w:r>
      <w:r w:rsidR="00F73CD2" w:rsidRPr="00A02256">
        <w:rPr>
          <w:rFonts w:cs="Arial"/>
          <w:b/>
          <w:bCs/>
          <w:kern w:val="32"/>
          <w:sz w:val="28"/>
          <w:szCs w:val="32"/>
          <w:lang w:val="da-DK"/>
        </w:rPr>
        <w:t>Đặt vấn đề</w:t>
      </w:r>
      <w:r w:rsidRPr="00A02256">
        <w:rPr>
          <w:rFonts w:cs="Arial"/>
          <w:b/>
          <w:bCs/>
          <w:kern w:val="32"/>
          <w:sz w:val="28"/>
          <w:szCs w:val="32"/>
          <w:lang w:val="da-DK"/>
        </w:rPr>
        <w:tab/>
        <w:t>1</w:t>
      </w:r>
    </w:p>
    <w:p w14:paraId="07DA78DB" w14:textId="77777777" w:rsidR="00B7446E" w:rsidRPr="00A02256" w:rsidRDefault="007323E2" w:rsidP="00E4570D">
      <w:pPr>
        <w:tabs>
          <w:tab w:val="center" w:leader="dot" w:pos="8931"/>
        </w:tabs>
        <w:spacing w:after="160" w:line="24" w:lineRule="atLeast"/>
        <w:rPr>
          <w:rFonts w:cs="Arial"/>
          <w:b/>
          <w:bCs/>
          <w:kern w:val="32"/>
          <w:sz w:val="28"/>
          <w:szCs w:val="32"/>
          <w:lang w:val="da-DK"/>
        </w:rPr>
      </w:pPr>
      <w:r w:rsidRPr="00A02256">
        <w:rPr>
          <w:rFonts w:cs="Arial"/>
          <w:b/>
          <w:bCs/>
          <w:kern w:val="32"/>
          <w:sz w:val="28"/>
          <w:szCs w:val="32"/>
          <w:lang w:val="da-DK"/>
        </w:rPr>
        <w:t xml:space="preserve">Chương 2: </w:t>
      </w:r>
      <w:r w:rsidR="00F73CD2" w:rsidRPr="00A02256">
        <w:rPr>
          <w:rFonts w:cs="Arial"/>
          <w:b/>
          <w:bCs/>
          <w:kern w:val="32"/>
          <w:sz w:val="28"/>
          <w:szCs w:val="32"/>
          <w:lang w:val="da-DK"/>
        </w:rPr>
        <w:t>Cơ sở lý luận</w:t>
      </w:r>
      <w:r w:rsidRPr="00A02256">
        <w:rPr>
          <w:rFonts w:cs="Arial"/>
          <w:b/>
          <w:bCs/>
          <w:kern w:val="32"/>
          <w:sz w:val="28"/>
          <w:szCs w:val="32"/>
          <w:lang w:val="da-DK"/>
        </w:rPr>
        <w:tab/>
      </w:r>
    </w:p>
    <w:p w14:paraId="635B0E32" w14:textId="77777777" w:rsidR="007323E2" w:rsidRPr="00A02256" w:rsidRDefault="007323E2" w:rsidP="00E4570D">
      <w:pPr>
        <w:tabs>
          <w:tab w:val="center" w:leader="dot" w:pos="8931"/>
        </w:tabs>
        <w:spacing w:after="160" w:line="24" w:lineRule="atLeast"/>
        <w:rPr>
          <w:rFonts w:cs="Arial"/>
          <w:bCs/>
          <w:kern w:val="32"/>
          <w:sz w:val="28"/>
          <w:szCs w:val="32"/>
          <w:lang w:val="da-DK"/>
        </w:rPr>
      </w:pPr>
      <w:r w:rsidRPr="00A02256">
        <w:rPr>
          <w:rFonts w:cs="Arial"/>
          <w:bCs/>
          <w:kern w:val="32"/>
          <w:sz w:val="28"/>
          <w:szCs w:val="32"/>
          <w:lang w:val="da-DK"/>
        </w:rPr>
        <w:t>2.1 Tình hình nghiên cứu trong và ngoài nước</w:t>
      </w:r>
      <w:r w:rsidR="007548A6" w:rsidRPr="00A02256">
        <w:rPr>
          <w:rFonts w:cs="Arial"/>
          <w:bCs/>
          <w:kern w:val="32"/>
          <w:sz w:val="28"/>
          <w:szCs w:val="32"/>
          <w:lang w:val="vi-VN"/>
        </w:rPr>
        <w:t xml:space="preserve"> về</w:t>
      </w:r>
      <w:r w:rsidRPr="00A02256">
        <w:rPr>
          <w:rFonts w:cs="Arial"/>
          <w:bCs/>
          <w:kern w:val="32"/>
          <w:sz w:val="28"/>
          <w:szCs w:val="32"/>
          <w:lang w:val="da-DK"/>
        </w:rPr>
        <w:tab/>
      </w:r>
    </w:p>
    <w:p w14:paraId="373C8D8C" w14:textId="77777777" w:rsidR="007323E2" w:rsidRPr="00A02256" w:rsidRDefault="00BE32FF" w:rsidP="00E4570D">
      <w:pPr>
        <w:tabs>
          <w:tab w:val="center" w:leader="dot" w:pos="8931"/>
        </w:tabs>
        <w:spacing w:after="160" w:line="24" w:lineRule="atLeast"/>
        <w:rPr>
          <w:rFonts w:cs="Arial"/>
          <w:bCs/>
          <w:kern w:val="32"/>
          <w:sz w:val="28"/>
          <w:szCs w:val="32"/>
        </w:rPr>
      </w:pPr>
      <w:r w:rsidRPr="00A02256">
        <w:rPr>
          <w:rFonts w:cs="Arial"/>
          <w:bCs/>
          <w:kern w:val="32"/>
          <w:sz w:val="28"/>
          <w:szCs w:val="32"/>
          <w:lang w:val="vi-VN"/>
        </w:rPr>
        <w:t xml:space="preserve">   </w:t>
      </w:r>
      <w:r w:rsidR="007323E2" w:rsidRPr="00A02256">
        <w:rPr>
          <w:rFonts w:cs="Arial"/>
          <w:bCs/>
          <w:kern w:val="32"/>
          <w:sz w:val="28"/>
          <w:szCs w:val="32"/>
        </w:rPr>
        <w:t>2.1.1 Tình hình nghiên cứu trong nước</w:t>
      </w:r>
      <w:r w:rsidR="007323E2" w:rsidRPr="00A02256">
        <w:rPr>
          <w:rFonts w:cs="Arial"/>
          <w:bCs/>
          <w:kern w:val="32"/>
          <w:sz w:val="28"/>
          <w:szCs w:val="32"/>
        </w:rPr>
        <w:tab/>
      </w:r>
    </w:p>
    <w:p w14:paraId="290F1797" w14:textId="77777777" w:rsidR="007323E2"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7323E2" w:rsidRPr="00A02256">
        <w:rPr>
          <w:rFonts w:cs="Arial"/>
          <w:bCs/>
          <w:kern w:val="32"/>
          <w:sz w:val="28"/>
          <w:szCs w:val="32"/>
          <w:lang w:val="vi-VN"/>
        </w:rPr>
        <w:t>2.1.2 Tình hình nghiên cứu ngoài nước</w:t>
      </w:r>
      <w:r w:rsidR="007323E2" w:rsidRPr="00A02256">
        <w:rPr>
          <w:rFonts w:cs="Arial"/>
          <w:bCs/>
          <w:kern w:val="32"/>
          <w:sz w:val="28"/>
          <w:szCs w:val="32"/>
          <w:lang w:val="vi-VN"/>
        </w:rPr>
        <w:tab/>
      </w:r>
    </w:p>
    <w:p w14:paraId="4308CCA1" w14:textId="77777777" w:rsidR="007323E2" w:rsidRPr="00A02256" w:rsidRDefault="007323E2"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2.2 Đặc điểm</w:t>
      </w:r>
      <w:r w:rsidR="00FF5AFF" w:rsidRPr="00A02256">
        <w:rPr>
          <w:rFonts w:cs="Arial"/>
          <w:bCs/>
          <w:kern w:val="32"/>
          <w:sz w:val="28"/>
          <w:szCs w:val="32"/>
          <w:lang w:val="vi-VN"/>
        </w:rPr>
        <w:tab/>
      </w:r>
    </w:p>
    <w:p w14:paraId="439F0EFC" w14:textId="77777777" w:rsidR="00BE32FF"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2.2.1 </w:t>
      </w:r>
      <w:r w:rsidRPr="00A02256">
        <w:rPr>
          <w:rFonts w:cs="Arial"/>
          <w:bCs/>
          <w:kern w:val="32"/>
          <w:sz w:val="28"/>
          <w:szCs w:val="32"/>
          <w:lang w:val="vi-VN"/>
        </w:rPr>
        <w:tab/>
      </w:r>
    </w:p>
    <w:p w14:paraId="480EB2DC" w14:textId="77777777" w:rsidR="00BE32FF"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2.2.2 </w:t>
      </w:r>
      <w:r w:rsidRPr="00A02256">
        <w:rPr>
          <w:rFonts w:cs="Arial"/>
          <w:bCs/>
          <w:kern w:val="32"/>
          <w:sz w:val="28"/>
          <w:szCs w:val="32"/>
          <w:lang w:val="vi-VN"/>
        </w:rPr>
        <w:tab/>
      </w:r>
    </w:p>
    <w:p w14:paraId="76F08F8A" w14:textId="77777777" w:rsidR="004B1164" w:rsidRPr="00A02256" w:rsidRDefault="004B1164"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2.3</w:t>
      </w:r>
      <w:r w:rsidR="00FD03D1" w:rsidRPr="00A02256">
        <w:rPr>
          <w:rFonts w:cs="Arial"/>
          <w:bCs/>
          <w:kern w:val="32"/>
          <w:sz w:val="28"/>
          <w:szCs w:val="32"/>
          <w:lang w:val="vi-VN"/>
        </w:rPr>
        <w:t xml:space="preserve">   </w:t>
      </w:r>
      <w:r w:rsidRPr="00A02256">
        <w:rPr>
          <w:rFonts w:cs="Arial"/>
          <w:bCs/>
          <w:kern w:val="32"/>
          <w:sz w:val="28"/>
          <w:szCs w:val="32"/>
          <w:lang w:val="vi-VN"/>
        </w:rPr>
        <w:t>…</w:t>
      </w:r>
      <w:r w:rsidR="00FD03D1" w:rsidRPr="00A02256">
        <w:rPr>
          <w:rFonts w:cs="Arial"/>
          <w:bCs/>
          <w:kern w:val="32"/>
          <w:sz w:val="28"/>
          <w:szCs w:val="32"/>
          <w:lang w:val="vi-VN"/>
        </w:rPr>
        <w:t>….</w:t>
      </w:r>
    </w:p>
    <w:p w14:paraId="05BF9760" w14:textId="77777777" w:rsidR="00FD03D1" w:rsidRPr="00A02256" w:rsidRDefault="00FD03D1"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2.4   ……..</w:t>
      </w:r>
    </w:p>
    <w:p w14:paraId="221EE344" w14:textId="77777777" w:rsidR="007323E2" w:rsidRPr="00A02256" w:rsidRDefault="007323E2"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w:t>
      </w:r>
    </w:p>
    <w:p w14:paraId="160173AF" w14:textId="270F411F" w:rsidR="007323E2" w:rsidRPr="00A02256" w:rsidRDefault="007323E2"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 xml:space="preserve">Chương 3: </w:t>
      </w:r>
      <w:r w:rsidR="00FD021B" w:rsidRPr="00A02256">
        <w:rPr>
          <w:rFonts w:cs="Arial"/>
          <w:b/>
          <w:bCs/>
          <w:kern w:val="32"/>
          <w:sz w:val="28"/>
          <w:szCs w:val="32"/>
          <w:lang w:val="vi-VN"/>
        </w:rPr>
        <w:t xml:space="preserve">Phương tiện </w:t>
      </w:r>
      <w:r w:rsidRPr="00A02256">
        <w:rPr>
          <w:rFonts w:cs="Arial"/>
          <w:b/>
          <w:bCs/>
          <w:kern w:val="32"/>
          <w:sz w:val="28"/>
          <w:szCs w:val="32"/>
          <w:lang w:val="vi-VN"/>
        </w:rPr>
        <w:t>và phương pháp nghiên cứu</w:t>
      </w:r>
      <w:r w:rsidRPr="00A02256">
        <w:rPr>
          <w:rFonts w:cs="Arial"/>
          <w:b/>
          <w:bCs/>
          <w:kern w:val="32"/>
          <w:sz w:val="28"/>
          <w:szCs w:val="32"/>
          <w:lang w:val="vi-VN"/>
        </w:rPr>
        <w:tab/>
      </w:r>
    </w:p>
    <w:p w14:paraId="4E0EBA94" w14:textId="7DA30E31" w:rsidR="00DE29A2" w:rsidRPr="00A02256" w:rsidRDefault="00DE29A2"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3.1 Nội dung nghiên cứu</w:t>
      </w:r>
      <w:r w:rsidR="00AE7100">
        <w:rPr>
          <w:rFonts w:cs="Arial"/>
          <w:bCs/>
          <w:kern w:val="32"/>
          <w:sz w:val="28"/>
          <w:szCs w:val="32"/>
          <w:lang w:val="vi-VN"/>
        </w:rPr>
        <w:tab/>
      </w:r>
    </w:p>
    <w:p w14:paraId="79E84F40" w14:textId="5D782A8D" w:rsidR="00FD021B" w:rsidRPr="00A02256" w:rsidRDefault="001932A0"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3.</w:t>
      </w:r>
      <w:r w:rsidR="009823CE" w:rsidRPr="00A02256">
        <w:rPr>
          <w:rFonts w:cs="Arial"/>
          <w:bCs/>
          <w:kern w:val="32"/>
          <w:sz w:val="28"/>
          <w:szCs w:val="32"/>
          <w:lang w:val="vi-VN"/>
        </w:rPr>
        <w:t>2</w:t>
      </w:r>
      <w:r w:rsidR="007323E2" w:rsidRPr="00A02256">
        <w:rPr>
          <w:rFonts w:cs="Arial"/>
          <w:bCs/>
          <w:kern w:val="32"/>
          <w:sz w:val="28"/>
          <w:szCs w:val="32"/>
          <w:lang w:val="vi-VN"/>
        </w:rPr>
        <w:t xml:space="preserve"> </w:t>
      </w:r>
      <w:r w:rsidR="00FD021B" w:rsidRPr="00A02256">
        <w:rPr>
          <w:rFonts w:cs="Arial"/>
          <w:bCs/>
          <w:kern w:val="32"/>
          <w:sz w:val="28"/>
          <w:szCs w:val="32"/>
          <w:lang w:val="vi-VN"/>
        </w:rPr>
        <w:t xml:space="preserve">Phương tiện </w:t>
      </w:r>
      <w:r w:rsidR="007323E2" w:rsidRPr="00A02256">
        <w:rPr>
          <w:rFonts w:cs="Arial"/>
          <w:bCs/>
          <w:kern w:val="32"/>
          <w:sz w:val="28"/>
          <w:szCs w:val="32"/>
          <w:lang w:val="vi-VN"/>
        </w:rPr>
        <w:t>nghiên cứu</w:t>
      </w:r>
      <w:r w:rsidR="007323E2" w:rsidRPr="00A02256">
        <w:rPr>
          <w:rFonts w:cs="Arial"/>
          <w:bCs/>
          <w:kern w:val="32"/>
          <w:sz w:val="28"/>
          <w:szCs w:val="32"/>
          <w:lang w:val="vi-VN"/>
        </w:rPr>
        <w:tab/>
      </w:r>
    </w:p>
    <w:p w14:paraId="66795C3C" w14:textId="660559D5" w:rsidR="007323E2" w:rsidRPr="00A02256" w:rsidRDefault="00FD021B"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2</w:t>
      </w:r>
      <w:r w:rsidR="007323E2" w:rsidRPr="00A02256">
        <w:rPr>
          <w:rFonts w:cs="Arial"/>
          <w:bCs/>
          <w:kern w:val="32"/>
          <w:sz w:val="28"/>
          <w:szCs w:val="32"/>
          <w:lang w:val="vi-VN"/>
        </w:rPr>
        <w:t>.</w:t>
      </w:r>
      <w:r w:rsidRPr="00A02256">
        <w:rPr>
          <w:rFonts w:cs="Arial"/>
          <w:bCs/>
          <w:kern w:val="32"/>
          <w:sz w:val="28"/>
          <w:szCs w:val="32"/>
          <w:lang w:val="vi-VN"/>
        </w:rPr>
        <w:t>1</w:t>
      </w:r>
      <w:r w:rsidR="007323E2" w:rsidRPr="00A02256">
        <w:rPr>
          <w:rFonts w:cs="Arial"/>
          <w:bCs/>
          <w:kern w:val="32"/>
          <w:sz w:val="28"/>
          <w:szCs w:val="32"/>
          <w:lang w:val="vi-VN"/>
        </w:rPr>
        <w:t xml:space="preserve"> </w:t>
      </w:r>
      <w:r w:rsidR="001932A0" w:rsidRPr="00A02256">
        <w:rPr>
          <w:rFonts w:cs="Arial"/>
          <w:bCs/>
          <w:kern w:val="32"/>
          <w:sz w:val="28"/>
          <w:szCs w:val="32"/>
          <w:lang w:val="vi-VN"/>
        </w:rPr>
        <w:t>Thời gian và địa điểm</w:t>
      </w:r>
      <w:r w:rsidR="007323E2" w:rsidRPr="00A02256">
        <w:rPr>
          <w:rFonts w:cs="Arial"/>
          <w:bCs/>
          <w:kern w:val="32"/>
          <w:sz w:val="28"/>
          <w:szCs w:val="32"/>
          <w:lang w:val="vi-VN"/>
        </w:rPr>
        <w:t xml:space="preserve"> nghiên cứu</w:t>
      </w:r>
      <w:r w:rsidR="007323E2" w:rsidRPr="00A02256">
        <w:rPr>
          <w:rFonts w:cs="Arial"/>
          <w:bCs/>
          <w:kern w:val="32"/>
          <w:sz w:val="28"/>
          <w:szCs w:val="32"/>
          <w:lang w:val="vi-VN"/>
        </w:rPr>
        <w:tab/>
      </w:r>
    </w:p>
    <w:p w14:paraId="58D465CD" w14:textId="76542ED2" w:rsidR="001932A0"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2</w:t>
      </w:r>
      <w:r w:rsidR="001932A0" w:rsidRPr="00A02256">
        <w:rPr>
          <w:rFonts w:cs="Arial"/>
          <w:bCs/>
          <w:kern w:val="32"/>
          <w:sz w:val="28"/>
          <w:szCs w:val="32"/>
          <w:lang w:val="vi-VN"/>
        </w:rPr>
        <w:t>.</w:t>
      </w:r>
      <w:r w:rsidR="00FD021B" w:rsidRPr="00A02256">
        <w:rPr>
          <w:rFonts w:cs="Arial"/>
          <w:bCs/>
          <w:kern w:val="32"/>
          <w:sz w:val="28"/>
          <w:szCs w:val="32"/>
          <w:lang w:val="vi-VN"/>
        </w:rPr>
        <w:t>2</w:t>
      </w:r>
      <w:r w:rsidR="001932A0" w:rsidRPr="00A02256">
        <w:rPr>
          <w:rFonts w:cs="Arial"/>
          <w:bCs/>
          <w:kern w:val="32"/>
          <w:sz w:val="28"/>
          <w:szCs w:val="32"/>
          <w:lang w:val="vi-VN"/>
        </w:rPr>
        <w:t xml:space="preserve"> </w:t>
      </w:r>
      <w:r w:rsidR="00FD021B" w:rsidRPr="00A02256">
        <w:rPr>
          <w:rFonts w:cs="Arial"/>
          <w:bCs/>
          <w:kern w:val="32"/>
          <w:sz w:val="28"/>
          <w:szCs w:val="32"/>
          <w:lang w:val="vi-VN"/>
        </w:rPr>
        <w:t>Đối tượng nghiên cứu</w:t>
      </w:r>
      <w:r w:rsidR="001932A0" w:rsidRPr="00A02256">
        <w:rPr>
          <w:rFonts w:cs="Arial"/>
          <w:bCs/>
          <w:kern w:val="32"/>
          <w:sz w:val="28"/>
          <w:szCs w:val="32"/>
          <w:lang w:val="vi-VN"/>
        </w:rPr>
        <w:tab/>
      </w:r>
    </w:p>
    <w:p w14:paraId="67525AE9" w14:textId="012AA0D7" w:rsidR="007323E2"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2</w:t>
      </w:r>
      <w:r w:rsidR="001932A0" w:rsidRPr="00A02256">
        <w:rPr>
          <w:rFonts w:cs="Arial"/>
          <w:bCs/>
          <w:kern w:val="32"/>
          <w:sz w:val="28"/>
          <w:szCs w:val="32"/>
          <w:lang w:val="vi-VN"/>
        </w:rPr>
        <w:t>.</w:t>
      </w:r>
      <w:r w:rsidR="009823CE" w:rsidRPr="00A02256">
        <w:rPr>
          <w:rFonts w:cs="Arial"/>
          <w:bCs/>
          <w:kern w:val="32"/>
          <w:sz w:val="28"/>
          <w:szCs w:val="32"/>
          <w:lang w:val="vi-VN"/>
        </w:rPr>
        <w:t xml:space="preserve">3 </w:t>
      </w:r>
      <w:r w:rsidR="00C574E4" w:rsidRPr="00A02256">
        <w:rPr>
          <w:rFonts w:cs="Arial"/>
          <w:bCs/>
          <w:kern w:val="32"/>
          <w:sz w:val="28"/>
          <w:szCs w:val="32"/>
          <w:lang w:val="vi-VN"/>
        </w:rPr>
        <w:t>Vật liệu</w:t>
      </w:r>
      <w:r w:rsidR="00FD021B" w:rsidRPr="00A02256">
        <w:rPr>
          <w:rFonts w:cs="Arial"/>
          <w:bCs/>
          <w:kern w:val="32"/>
          <w:sz w:val="28"/>
          <w:szCs w:val="32"/>
          <w:lang w:val="vi-VN"/>
        </w:rPr>
        <w:t xml:space="preserve"> </w:t>
      </w:r>
      <w:r w:rsidR="00C574E4" w:rsidRPr="00A02256">
        <w:rPr>
          <w:rFonts w:cs="Arial"/>
          <w:bCs/>
          <w:kern w:val="32"/>
          <w:sz w:val="28"/>
          <w:szCs w:val="32"/>
          <w:lang w:val="vi-VN"/>
        </w:rPr>
        <w:t xml:space="preserve">dùng trong </w:t>
      </w:r>
      <w:r w:rsidR="00FD021B" w:rsidRPr="00A02256">
        <w:rPr>
          <w:rFonts w:cs="Arial"/>
          <w:bCs/>
          <w:kern w:val="32"/>
          <w:sz w:val="28"/>
          <w:szCs w:val="32"/>
          <w:lang w:val="vi-VN"/>
        </w:rPr>
        <w:t>nghiên cứu</w:t>
      </w:r>
      <w:r w:rsidR="00AE4C86" w:rsidRPr="00A02256">
        <w:rPr>
          <w:rFonts w:cs="Arial"/>
          <w:bCs/>
          <w:kern w:val="32"/>
          <w:sz w:val="28"/>
          <w:szCs w:val="32"/>
          <w:lang w:val="vi-VN"/>
        </w:rPr>
        <w:tab/>
      </w:r>
    </w:p>
    <w:p w14:paraId="5D769CFF" w14:textId="659B1F92" w:rsidR="00AE4C86" w:rsidRPr="00A02256" w:rsidRDefault="001932A0"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3.</w:t>
      </w:r>
      <w:r w:rsidR="009823CE" w:rsidRPr="00A02256">
        <w:rPr>
          <w:rFonts w:cs="Arial"/>
          <w:bCs/>
          <w:kern w:val="32"/>
          <w:sz w:val="28"/>
          <w:szCs w:val="32"/>
          <w:lang w:val="vi-VN"/>
        </w:rPr>
        <w:t xml:space="preserve">3 </w:t>
      </w:r>
      <w:r w:rsidR="00AE4C86" w:rsidRPr="00A02256">
        <w:rPr>
          <w:rFonts w:cs="Arial"/>
          <w:bCs/>
          <w:kern w:val="32"/>
          <w:sz w:val="28"/>
          <w:szCs w:val="32"/>
          <w:lang w:val="vi-VN"/>
        </w:rPr>
        <w:t>Phương pháp nghiên cứu</w:t>
      </w:r>
      <w:r w:rsidR="00AE4C86" w:rsidRPr="00A02256">
        <w:rPr>
          <w:rFonts w:cs="Arial"/>
          <w:bCs/>
          <w:kern w:val="32"/>
          <w:sz w:val="28"/>
          <w:szCs w:val="32"/>
          <w:lang w:val="vi-VN"/>
        </w:rPr>
        <w:tab/>
      </w:r>
    </w:p>
    <w:p w14:paraId="2A71C23F" w14:textId="53AD8AFB" w:rsidR="00AE4C86" w:rsidRPr="00A02256" w:rsidRDefault="00BE32FF"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 xml:space="preserve">   </w:t>
      </w:r>
      <w:r w:rsidR="001932A0" w:rsidRPr="00A02256">
        <w:rPr>
          <w:rFonts w:cs="Arial"/>
          <w:bCs/>
          <w:kern w:val="32"/>
          <w:sz w:val="28"/>
          <w:szCs w:val="32"/>
          <w:lang w:val="vi-VN"/>
        </w:rPr>
        <w:t>3.</w:t>
      </w:r>
      <w:r w:rsidR="009823CE" w:rsidRPr="00A02256">
        <w:rPr>
          <w:rFonts w:cs="Arial"/>
          <w:bCs/>
          <w:kern w:val="32"/>
          <w:sz w:val="28"/>
          <w:szCs w:val="32"/>
          <w:lang w:val="vi-VN"/>
        </w:rPr>
        <w:t>3</w:t>
      </w:r>
      <w:r w:rsidR="00AE4C86" w:rsidRPr="00A02256">
        <w:rPr>
          <w:rFonts w:cs="Arial"/>
          <w:bCs/>
          <w:kern w:val="32"/>
          <w:sz w:val="28"/>
          <w:szCs w:val="32"/>
          <w:lang w:val="vi-VN"/>
        </w:rPr>
        <w:t>.1 Phương pháp</w:t>
      </w:r>
      <w:r w:rsidR="0010568F" w:rsidRPr="00AE7100">
        <w:rPr>
          <w:rFonts w:cs="Arial"/>
          <w:bCs/>
          <w:kern w:val="32"/>
          <w:sz w:val="28"/>
          <w:szCs w:val="32"/>
          <w:lang w:val="vi-VN"/>
        </w:rPr>
        <w:t xml:space="preserve"> nội dung 1</w:t>
      </w:r>
      <w:r w:rsidR="00AE4C86" w:rsidRPr="00A02256">
        <w:rPr>
          <w:rFonts w:cs="Arial"/>
          <w:bCs/>
          <w:kern w:val="32"/>
          <w:sz w:val="28"/>
          <w:szCs w:val="32"/>
          <w:lang w:val="vi-VN"/>
        </w:rPr>
        <w:t>….</w:t>
      </w:r>
      <w:r w:rsidR="00AE4C86" w:rsidRPr="00A02256">
        <w:rPr>
          <w:rFonts w:cs="Arial"/>
          <w:bCs/>
          <w:kern w:val="32"/>
          <w:sz w:val="28"/>
          <w:szCs w:val="32"/>
          <w:lang w:val="vi-VN"/>
        </w:rPr>
        <w:tab/>
      </w:r>
    </w:p>
    <w:p w14:paraId="14275999" w14:textId="0719AD63" w:rsidR="00FD03D1" w:rsidRPr="00A02256" w:rsidRDefault="0010568F" w:rsidP="00E4570D">
      <w:pPr>
        <w:tabs>
          <w:tab w:val="center" w:leader="dot" w:pos="8931"/>
        </w:tabs>
        <w:spacing w:after="160" w:line="24" w:lineRule="atLeast"/>
        <w:rPr>
          <w:bCs/>
          <w:lang w:val="vi-VN"/>
        </w:rPr>
      </w:pPr>
      <w:r>
        <w:rPr>
          <w:rFonts w:cs="Arial"/>
          <w:bCs/>
          <w:kern w:val="32"/>
          <w:sz w:val="28"/>
          <w:szCs w:val="32"/>
          <w:lang w:val="vi-VN"/>
        </w:rPr>
        <w:t xml:space="preserve">   </w:t>
      </w:r>
      <w:r w:rsidR="00FD03D1" w:rsidRPr="00A02256">
        <w:rPr>
          <w:bCs/>
          <w:lang w:val="vi-VN"/>
        </w:rPr>
        <w:t>3.</w:t>
      </w:r>
      <w:r w:rsidR="009823CE" w:rsidRPr="00A02256">
        <w:rPr>
          <w:bCs/>
          <w:lang w:val="vi-VN"/>
        </w:rPr>
        <w:t>3</w:t>
      </w:r>
      <w:r w:rsidR="00FD03D1" w:rsidRPr="00A02256">
        <w:rPr>
          <w:bCs/>
          <w:lang w:val="vi-VN"/>
        </w:rPr>
        <w:t xml:space="preserve">.2  Phương pháp </w:t>
      </w:r>
      <w:r w:rsidRPr="00AE7100">
        <w:rPr>
          <w:bCs/>
          <w:lang w:val="vi-VN"/>
        </w:rPr>
        <w:t>nội dung 2</w:t>
      </w:r>
      <w:r w:rsidR="00FD03D1" w:rsidRPr="00A02256">
        <w:rPr>
          <w:bCs/>
          <w:lang w:val="vi-VN"/>
        </w:rPr>
        <w:tab/>
      </w:r>
    </w:p>
    <w:p w14:paraId="62B15C0D" w14:textId="44EDA10C" w:rsidR="00AD0D89" w:rsidRPr="00AE7100" w:rsidRDefault="0010568F" w:rsidP="00E4570D">
      <w:pPr>
        <w:tabs>
          <w:tab w:val="center" w:leader="dot" w:pos="8931"/>
        </w:tabs>
        <w:spacing w:after="160" w:line="24" w:lineRule="atLeast"/>
        <w:rPr>
          <w:bCs/>
          <w:lang w:val="vi-VN"/>
        </w:rPr>
      </w:pPr>
      <w:r w:rsidRPr="00AE7100">
        <w:rPr>
          <w:bCs/>
          <w:lang w:val="vi-VN"/>
        </w:rPr>
        <w:t xml:space="preserve">   3.3.3 Chỉ tiêu theo dõi (có thể đặt sau phương pháp của từng nội dung)</w:t>
      </w:r>
    </w:p>
    <w:p w14:paraId="7EEE0CA0" w14:textId="508FE473" w:rsidR="00E4570D" w:rsidRPr="00E4570D" w:rsidRDefault="00AE7100" w:rsidP="00E4570D">
      <w:pPr>
        <w:tabs>
          <w:tab w:val="center" w:leader="dot" w:pos="8931"/>
        </w:tabs>
        <w:spacing w:after="160" w:line="24" w:lineRule="atLeast"/>
        <w:rPr>
          <w:bCs/>
          <w:lang w:val="vi-VN"/>
        </w:rPr>
      </w:pPr>
      <w:r>
        <w:rPr>
          <w:bCs/>
          <w:lang w:val="vi-VN"/>
        </w:rPr>
        <w:t xml:space="preserve">   </w:t>
      </w:r>
      <w:r w:rsidR="000806EF" w:rsidRPr="00A02256">
        <w:rPr>
          <w:bCs/>
          <w:lang w:val="vi-VN"/>
        </w:rPr>
        <w:t>3</w:t>
      </w:r>
      <w:r w:rsidR="00BE32FF" w:rsidRPr="00A02256">
        <w:rPr>
          <w:bCs/>
          <w:lang w:val="vi-VN"/>
        </w:rPr>
        <w:t>.</w:t>
      </w:r>
      <w:r>
        <w:rPr>
          <w:bCs/>
          <w:lang w:val="vi-VN"/>
        </w:rPr>
        <w:t>3.</w:t>
      </w:r>
      <w:r w:rsidR="00AD0D89" w:rsidRPr="00A02256">
        <w:rPr>
          <w:bCs/>
          <w:lang w:val="vi-VN"/>
        </w:rPr>
        <w:t>4</w:t>
      </w:r>
      <w:r w:rsidR="00FD03D1" w:rsidRPr="00A02256">
        <w:rPr>
          <w:bCs/>
          <w:lang w:val="vi-VN"/>
        </w:rPr>
        <w:t xml:space="preserve"> Xử lý số liệu</w:t>
      </w:r>
      <w:r w:rsidR="00FD03D1" w:rsidRPr="00A02256">
        <w:rPr>
          <w:bCs/>
          <w:lang w:val="vi-VN"/>
        </w:rPr>
        <w:tab/>
      </w:r>
    </w:p>
    <w:p w14:paraId="576A4CDA" w14:textId="060EC025" w:rsidR="00AE4C86" w:rsidRPr="00A02256" w:rsidRDefault="00AE4C86"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Chương 4: Kết quả và thảo luận</w:t>
      </w:r>
      <w:r w:rsidRPr="00A02256">
        <w:rPr>
          <w:rFonts w:cs="Arial"/>
          <w:b/>
          <w:bCs/>
          <w:kern w:val="32"/>
          <w:sz w:val="28"/>
          <w:szCs w:val="32"/>
          <w:lang w:val="vi-VN"/>
        </w:rPr>
        <w:tab/>
        <w:t xml:space="preserve"> </w:t>
      </w:r>
    </w:p>
    <w:p w14:paraId="24132C5A"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4.1 Kết quả điều tra/phân lập</w:t>
      </w:r>
      <w:r w:rsidRPr="00A02256">
        <w:rPr>
          <w:rFonts w:cs="Arial"/>
          <w:bCs/>
          <w:kern w:val="32"/>
          <w:sz w:val="28"/>
          <w:szCs w:val="32"/>
          <w:lang w:val="vi-VN"/>
        </w:rPr>
        <w:tab/>
      </w:r>
    </w:p>
    <w:p w14:paraId="0E99346B"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lastRenderedPageBreak/>
        <w:t>4.2 Kết quả ….</w:t>
      </w:r>
      <w:r w:rsidRPr="00A02256">
        <w:rPr>
          <w:rFonts w:cs="Arial"/>
          <w:bCs/>
          <w:kern w:val="32"/>
          <w:sz w:val="28"/>
          <w:szCs w:val="32"/>
          <w:lang w:val="vi-VN"/>
        </w:rPr>
        <w:tab/>
      </w:r>
    </w:p>
    <w:p w14:paraId="267C976F"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4.3 Kết quả….</w:t>
      </w:r>
      <w:r w:rsidRPr="00A02256">
        <w:rPr>
          <w:rFonts w:cs="Arial"/>
          <w:bCs/>
          <w:kern w:val="32"/>
          <w:sz w:val="28"/>
          <w:szCs w:val="32"/>
          <w:lang w:val="vi-VN"/>
        </w:rPr>
        <w:tab/>
      </w:r>
    </w:p>
    <w:p w14:paraId="14CA3766" w14:textId="77777777" w:rsidR="00FD03D1" w:rsidRPr="00A02256" w:rsidRDefault="00FD03D1"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4.4 Kết quả</w:t>
      </w:r>
      <w:r w:rsidRPr="00A02256">
        <w:rPr>
          <w:rFonts w:cs="Arial"/>
          <w:bCs/>
          <w:kern w:val="32"/>
          <w:sz w:val="28"/>
          <w:szCs w:val="32"/>
          <w:lang w:val="vi-VN"/>
        </w:rPr>
        <w:tab/>
      </w:r>
    </w:p>
    <w:p w14:paraId="2CBBEEC4" w14:textId="77777777" w:rsidR="001932A0"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w:t>
      </w:r>
    </w:p>
    <w:p w14:paraId="40C39D36" w14:textId="77777777" w:rsidR="00AE4C86" w:rsidRPr="00A02256" w:rsidRDefault="00AE4C86"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Chương 5: Kết luận và đề nghị</w:t>
      </w:r>
      <w:r w:rsidRPr="00A02256">
        <w:rPr>
          <w:rFonts w:cs="Arial"/>
          <w:b/>
          <w:bCs/>
          <w:kern w:val="32"/>
          <w:sz w:val="28"/>
          <w:szCs w:val="32"/>
          <w:lang w:val="vi-VN"/>
        </w:rPr>
        <w:tab/>
      </w:r>
    </w:p>
    <w:p w14:paraId="2B72E973"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5.1 Kết luận</w:t>
      </w:r>
      <w:r w:rsidRPr="00A02256">
        <w:rPr>
          <w:rFonts w:cs="Arial"/>
          <w:bCs/>
          <w:kern w:val="32"/>
          <w:sz w:val="28"/>
          <w:szCs w:val="32"/>
          <w:lang w:val="vi-VN"/>
        </w:rPr>
        <w:tab/>
      </w:r>
    </w:p>
    <w:p w14:paraId="7272A988" w14:textId="77777777" w:rsidR="00AE4C86" w:rsidRPr="00A02256" w:rsidRDefault="00AE4C86" w:rsidP="00E4570D">
      <w:pPr>
        <w:tabs>
          <w:tab w:val="center" w:leader="dot" w:pos="8931"/>
        </w:tabs>
        <w:spacing w:after="160" w:line="24" w:lineRule="atLeast"/>
        <w:rPr>
          <w:rFonts w:cs="Arial"/>
          <w:bCs/>
          <w:kern w:val="32"/>
          <w:sz w:val="28"/>
          <w:szCs w:val="32"/>
          <w:lang w:val="vi-VN"/>
        </w:rPr>
      </w:pPr>
      <w:r w:rsidRPr="00A02256">
        <w:rPr>
          <w:rFonts w:cs="Arial"/>
          <w:bCs/>
          <w:kern w:val="32"/>
          <w:sz w:val="28"/>
          <w:szCs w:val="32"/>
          <w:lang w:val="vi-VN"/>
        </w:rPr>
        <w:t>5.2 Đề nghị</w:t>
      </w:r>
      <w:r w:rsidRPr="00A02256">
        <w:rPr>
          <w:rFonts w:cs="Arial"/>
          <w:bCs/>
          <w:kern w:val="32"/>
          <w:sz w:val="28"/>
          <w:szCs w:val="32"/>
          <w:lang w:val="vi-VN"/>
        </w:rPr>
        <w:tab/>
      </w:r>
    </w:p>
    <w:p w14:paraId="33DEAE8F" w14:textId="77777777" w:rsidR="00AE4C86" w:rsidRPr="00A02256" w:rsidRDefault="00AE4C86" w:rsidP="00E4570D">
      <w:pPr>
        <w:tabs>
          <w:tab w:val="center" w:leader="dot" w:pos="8931"/>
        </w:tabs>
        <w:spacing w:after="160" w:line="24" w:lineRule="atLeast"/>
        <w:rPr>
          <w:rFonts w:cs="Arial"/>
          <w:b/>
          <w:bCs/>
          <w:kern w:val="32"/>
          <w:sz w:val="28"/>
          <w:szCs w:val="32"/>
          <w:lang w:val="vi-VN"/>
        </w:rPr>
      </w:pPr>
      <w:r w:rsidRPr="00A02256">
        <w:rPr>
          <w:rFonts w:cs="Arial"/>
          <w:b/>
          <w:bCs/>
          <w:kern w:val="32"/>
          <w:sz w:val="28"/>
          <w:szCs w:val="32"/>
          <w:lang w:val="vi-VN"/>
        </w:rPr>
        <w:t>Tài liệu tham khảo</w:t>
      </w:r>
      <w:r w:rsidRPr="00A02256">
        <w:rPr>
          <w:rFonts w:cs="Arial"/>
          <w:b/>
          <w:bCs/>
          <w:kern w:val="32"/>
          <w:sz w:val="28"/>
          <w:szCs w:val="32"/>
          <w:lang w:val="vi-VN"/>
        </w:rPr>
        <w:tab/>
      </w:r>
    </w:p>
    <w:p w14:paraId="00DB6A03" w14:textId="77777777" w:rsidR="00AE4C86" w:rsidRPr="00A02256" w:rsidRDefault="00AE4C86" w:rsidP="00E4570D">
      <w:pPr>
        <w:tabs>
          <w:tab w:val="center" w:leader="dot" w:pos="8931"/>
        </w:tabs>
        <w:spacing w:after="160" w:line="24" w:lineRule="atLeast"/>
        <w:rPr>
          <w:b/>
          <w:bCs/>
          <w:kern w:val="32"/>
          <w:sz w:val="28"/>
          <w:szCs w:val="32"/>
          <w:lang w:val="vi-VN"/>
        </w:rPr>
      </w:pPr>
      <w:r w:rsidRPr="00A02256">
        <w:rPr>
          <w:b/>
          <w:bCs/>
          <w:kern w:val="32"/>
          <w:sz w:val="28"/>
          <w:szCs w:val="32"/>
          <w:lang w:val="vi-VN"/>
        </w:rPr>
        <w:t>Phụ lục</w:t>
      </w:r>
      <w:r w:rsidRPr="00A02256">
        <w:rPr>
          <w:b/>
          <w:bCs/>
          <w:kern w:val="32"/>
          <w:sz w:val="28"/>
          <w:szCs w:val="32"/>
          <w:lang w:val="vi-VN"/>
        </w:rPr>
        <w:tab/>
      </w:r>
    </w:p>
    <w:p w14:paraId="23EC2B64" w14:textId="5EE6E11A" w:rsidR="0010568F" w:rsidRDefault="0010568F" w:rsidP="00652514">
      <w:pPr>
        <w:pStyle w:val="Heading1"/>
        <w:numPr>
          <w:ilvl w:val="0"/>
          <w:numId w:val="0"/>
        </w:numPr>
        <w:spacing w:before="120" w:line="240" w:lineRule="auto"/>
        <w:jc w:val="both"/>
        <w:rPr>
          <w:lang w:val="vi-VN"/>
        </w:rPr>
      </w:pPr>
    </w:p>
    <w:p w14:paraId="5A568A38" w14:textId="3B3C032B" w:rsidR="004E2C6B" w:rsidRDefault="004E2C6B" w:rsidP="004E2C6B">
      <w:pPr>
        <w:rPr>
          <w:lang w:val="vi-VN"/>
        </w:rPr>
      </w:pPr>
    </w:p>
    <w:p w14:paraId="085257F9" w14:textId="5A05ACA5" w:rsidR="00E4570D" w:rsidRDefault="00E4570D" w:rsidP="004E2C6B">
      <w:pPr>
        <w:rPr>
          <w:lang w:val="vi-VN"/>
        </w:rPr>
      </w:pPr>
    </w:p>
    <w:p w14:paraId="26BD10D5" w14:textId="3E3B7B85" w:rsidR="00E4570D" w:rsidRDefault="00E4570D" w:rsidP="004E2C6B">
      <w:pPr>
        <w:rPr>
          <w:lang w:val="vi-VN"/>
        </w:rPr>
      </w:pPr>
    </w:p>
    <w:p w14:paraId="0AFE6361" w14:textId="5C372D58" w:rsidR="00E4570D" w:rsidRDefault="00E4570D" w:rsidP="004E2C6B">
      <w:pPr>
        <w:rPr>
          <w:lang w:val="vi-VN"/>
        </w:rPr>
      </w:pPr>
    </w:p>
    <w:p w14:paraId="4BD37025" w14:textId="77777777" w:rsidR="00E4570D" w:rsidRPr="004E2C6B" w:rsidRDefault="00E4570D" w:rsidP="004E2C6B">
      <w:pPr>
        <w:rPr>
          <w:lang w:val="vi-VN"/>
        </w:rPr>
      </w:pPr>
    </w:p>
    <w:p w14:paraId="4E2F3485" w14:textId="77777777" w:rsidR="00652514" w:rsidRDefault="00652514">
      <w:pPr>
        <w:spacing w:line="240" w:lineRule="auto"/>
        <w:rPr>
          <w:b/>
          <w:caps/>
          <w:noProof/>
          <w:sz w:val="28"/>
          <w:szCs w:val="28"/>
          <w:lang w:val="vi-VN"/>
        </w:rPr>
      </w:pPr>
      <w:r>
        <w:rPr>
          <w:lang w:val="vi-VN"/>
        </w:rPr>
        <w:br w:type="page"/>
      </w:r>
    </w:p>
    <w:p w14:paraId="50C820F5" w14:textId="1FEFD0EF" w:rsidR="000638B6" w:rsidRPr="00A02256" w:rsidRDefault="00AE4C86" w:rsidP="00652514">
      <w:pPr>
        <w:pStyle w:val="CoverB"/>
        <w:rPr>
          <w:lang w:val="vi-VN"/>
        </w:rPr>
      </w:pPr>
      <w:r w:rsidRPr="00A02256">
        <w:rPr>
          <w:lang w:val="vi-VN"/>
        </w:rPr>
        <w:lastRenderedPageBreak/>
        <w:t>DANH MỤC BẢNG</w:t>
      </w:r>
    </w:p>
    <w:tbl>
      <w:tblPr>
        <w:tblW w:w="9104" w:type="dxa"/>
        <w:tblBorders>
          <w:top w:val="single" w:sz="4" w:space="0" w:color="auto"/>
          <w:bottom w:val="single" w:sz="4" w:space="0" w:color="auto"/>
        </w:tblBorders>
        <w:tblLayout w:type="fixed"/>
        <w:tblLook w:val="04A0" w:firstRow="1" w:lastRow="0" w:firstColumn="1" w:lastColumn="0" w:noHBand="0" w:noVBand="1"/>
      </w:tblPr>
      <w:tblGrid>
        <w:gridCol w:w="935"/>
        <w:gridCol w:w="6756"/>
        <w:gridCol w:w="1413"/>
      </w:tblGrid>
      <w:tr w:rsidR="00AE4C86" w:rsidRPr="00A02256" w14:paraId="7C8D9EC8" w14:textId="77777777" w:rsidTr="00E4570D">
        <w:trPr>
          <w:trHeight w:val="348"/>
        </w:trPr>
        <w:tc>
          <w:tcPr>
            <w:tcW w:w="935" w:type="dxa"/>
            <w:tcBorders>
              <w:top w:val="single" w:sz="4" w:space="0" w:color="auto"/>
              <w:bottom w:val="single" w:sz="4" w:space="0" w:color="auto"/>
            </w:tcBorders>
            <w:shd w:val="clear" w:color="auto" w:fill="auto"/>
            <w:vAlign w:val="center"/>
          </w:tcPr>
          <w:p w14:paraId="28A52A8D" w14:textId="77777777" w:rsidR="00AE4C86" w:rsidRPr="00A02256" w:rsidRDefault="00AE4C86" w:rsidP="00BE32FF">
            <w:pPr>
              <w:spacing w:line="240" w:lineRule="auto"/>
              <w:jc w:val="center"/>
              <w:rPr>
                <w:b/>
                <w:sz w:val="24"/>
                <w:szCs w:val="24"/>
              </w:rPr>
            </w:pPr>
            <w:r w:rsidRPr="00A02256">
              <w:rPr>
                <w:b/>
                <w:sz w:val="24"/>
                <w:szCs w:val="24"/>
              </w:rPr>
              <w:t>Bảng</w:t>
            </w:r>
          </w:p>
        </w:tc>
        <w:tc>
          <w:tcPr>
            <w:tcW w:w="6756" w:type="dxa"/>
            <w:tcBorders>
              <w:top w:val="single" w:sz="4" w:space="0" w:color="auto"/>
              <w:bottom w:val="single" w:sz="4" w:space="0" w:color="auto"/>
            </w:tcBorders>
            <w:shd w:val="clear" w:color="auto" w:fill="auto"/>
            <w:vAlign w:val="center"/>
          </w:tcPr>
          <w:p w14:paraId="635E2B01" w14:textId="77777777" w:rsidR="00AE4C86" w:rsidRPr="00A02256" w:rsidRDefault="00AE4C86" w:rsidP="00BE32FF">
            <w:pPr>
              <w:spacing w:line="240" w:lineRule="auto"/>
              <w:jc w:val="center"/>
              <w:rPr>
                <w:b/>
                <w:sz w:val="24"/>
                <w:szCs w:val="24"/>
              </w:rPr>
            </w:pPr>
            <w:r w:rsidRPr="00A02256">
              <w:rPr>
                <w:b/>
                <w:sz w:val="24"/>
                <w:szCs w:val="24"/>
              </w:rPr>
              <w:t>Tên bảng</w:t>
            </w:r>
          </w:p>
        </w:tc>
        <w:tc>
          <w:tcPr>
            <w:tcW w:w="1413" w:type="dxa"/>
            <w:tcBorders>
              <w:top w:val="single" w:sz="4" w:space="0" w:color="auto"/>
              <w:bottom w:val="single" w:sz="4" w:space="0" w:color="auto"/>
            </w:tcBorders>
            <w:shd w:val="clear" w:color="auto" w:fill="auto"/>
            <w:vAlign w:val="center"/>
          </w:tcPr>
          <w:p w14:paraId="2EA49FA7" w14:textId="77777777" w:rsidR="00AE4C86" w:rsidRPr="00A02256" w:rsidRDefault="00AE4C86" w:rsidP="00BE32FF">
            <w:pPr>
              <w:spacing w:line="240" w:lineRule="auto"/>
              <w:jc w:val="center"/>
              <w:rPr>
                <w:b/>
                <w:sz w:val="24"/>
                <w:szCs w:val="24"/>
              </w:rPr>
            </w:pPr>
            <w:r w:rsidRPr="00A02256">
              <w:rPr>
                <w:b/>
                <w:sz w:val="24"/>
                <w:szCs w:val="24"/>
              </w:rPr>
              <w:t>Trang</w:t>
            </w:r>
          </w:p>
        </w:tc>
      </w:tr>
      <w:tr w:rsidR="00AE4C86" w:rsidRPr="00A02256" w14:paraId="7AB18379" w14:textId="77777777" w:rsidTr="00E4570D">
        <w:trPr>
          <w:trHeight w:val="713"/>
        </w:trPr>
        <w:tc>
          <w:tcPr>
            <w:tcW w:w="935" w:type="dxa"/>
            <w:tcBorders>
              <w:top w:val="single" w:sz="4" w:space="0" w:color="auto"/>
              <w:bottom w:val="nil"/>
            </w:tcBorders>
            <w:shd w:val="clear" w:color="auto" w:fill="auto"/>
          </w:tcPr>
          <w:p w14:paraId="60116C0B" w14:textId="77777777" w:rsidR="00AE4C86" w:rsidRPr="00A02256" w:rsidRDefault="00AE4C86">
            <w:pPr>
              <w:spacing w:line="240" w:lineRule="auto"/>
              <w:jc w:val="center"/>
              <w:rPr>
                <w:sz w:val="24"/>
                <w:szCs w:val="24"/>
              </w:rPr>
            </w:pPr>
            <w:r w:rsidRPr="00A02256">
              <w:rPr>
                <w:sz w:val="24"/>
                <w:szCs w:val="24"/>
              </w:rPr>
              <w:t>2.1</w:t>
            </w:r>
          </w:p>
        </w:tc>
        <w:tc>
          <w:tcPr>
            <w:tcW w:w="6756" w:type="dxa"/>
            <w:tcBorders>
              <w:top w:val="single" w:sz="4" w:space="0" w:color="auto"/>
              <w:bottom w:val="nil"/>
            </w:tcBorders>
            <w:shd w:val="clear" w:color="auto" w:fill="auto"/>
          </w:tcPr>
          <w:p w14:paraId="176AD8E9" w14:textId="77777777" w:rsidR="00AE4C86" w:rsidRPr="00A02256" w:rsidRDefault="00F43D7C" w:rsidP="00A02256">
            <w:pPr>
              <w:spacing w:line="240" w:lineRule="auto"/>
              <w:rPr>
                <w:sz w:val="24"/>
                <w:szCs w:val="24"/>
              </w:rPr>
            </w:pPr>
            <w:r w:rsidRPr="00A02256">
              <w:t>Dung lượng mẫu thằn lằn và ruồi thu thập tại hai huyện Châu Thành A và Long Mỹ thuộc tỉnh Hậu Giang</w:t>
            </w:r>
          </w:p>
        </w:tc>
        <w:tc>
          <w:tcPr>
            <w:tcW w:w="1413" w:type="dxa"/>
            <w:tcBorders>
              <w:top w:val="single" w:sz="4" w:space="0" w:color="auto"/>
              <w:bottom w:val="nil"/>
            </w:tcBorders>
            <w:shd w:val="clear" w:color="auto" w:fill="auto"/>
          </w:tcPr>
          <w:p w14:paraId="7910203C" w14:textId="77777777" w:rsidR="00AE4C86" w:rsidRPr="00A02256" w:rsidRDefault="00F43D7C">
            <w:pPr>
              <w:spacing w:line="240" w:lineRule="auto"/>
              <w:jc w:val="center"/>
              <w:rPr>
                <w:sz w:val="24"/>
                <w:szCs w:val="24"/>
              </w:rPr>
            </w:pPr>
            <w:r w:rsidRPr="00A02256">
              <w:rPr>
                <w:sz w:val="24"/>
                <w:szCs w:val="24"/>
              </w:rPr>
              <w:t>4</w:t>
            </w:r>
          </w:p>
        </w:tc>
      </w:tr>
      <w:tr w:rsidR="00AE4C86" w:rsidRPr="00A02256" w14:paraId="4911362B" w14:textId="77777777" w:rsidTr="00E4570D">
        <w:trPr>
          <w:trHeight w:val="389"/>
        </w:trPr>
        <w:tc>
          <w:tcPr>
            <w:tcW w:w="935" w:type="dxa"/>
            <w:tcBorders>
              <w:top w:val="nil"/>
            </w:tcBorders>
            <w:shd w:val="clear" w:color="auto" w:fill="auto"/>
          </w:tcPr>
          <w:p w14:paraId="070DA588" w14:textId="77777777" w:rsidR="00AE4C86" w:rsidRPr="00A02256" w:rsidRDefault="00AE4C86">
            <w:pPr>
              <w:spacing w:line="240" w:lineRule="auto"/>
              <w:jc w:val="center"/>
              <w:rPr>
                <w:sz w:val="24"/>
                <w:szCs w:val="24"/>
              </w:rPr>
            </w:pPr>
            <w:r w:rsidRPr="00A02256">
              <w:rPr>
                <w:sz w:val="24"/>
                <w:szCs w:val="24"/>
              </w:rPr>
              <w:t>2.2</w:t>
            </w:r>
          </w:p>
        </w:tc>
        <w:tc>
          <w:tcPr>
            <w:tcW w:w="6756" w:type="dxa"/>
            <w:tcBorders>
              <w:top w:val="nil"/>
            </w:tcBorders>
            <w:shd w:val="clear" w:color="auto" w:fill="auto"/>
          </w:tcPr>
          <w:p w14:paraId="31940D87" w14:textId="77777777" w:rsidR="00AE4C86" w:rsidRPr="00A02256" w:rsidRDefault="00BE32FF" w:rsidP="00A02256">
            <w:pPr>
              <w:spacing w:line="240" w:lineRule="auto"/>
              <w:rPr>
                <w:sz w:val="24"/>
                <w:szCs w:val="24"/>
                <w:lang w:val="vi-VN"/>
              </w:rPr>
            </w:pPr>
            <w:r w:rsidRPr="00A02256">
              <w:rPr>
                <w:sz w:val="24"/>
                <w:szCs w:val="24"/>
                <w:lang w:val="vi-VN"/>
              </w:rPr>
              <w:t>…..</w:t>
            </w:r>
          </w:p>
        </w:tc>
        <w:tc>
          <w:tcPr>
            <w:tcW w:w="1413" w:type="dxa"/>
            <w:tcBorders>
              <w:top w:val="nil"/>
            </w:tcBorders>
            <w:shd w:val="clear" w:color="auto" w:fill="auto"/>
          </w:tcPr>
          <w:p w14:paraId="17D7B396" w14:textId="77777777" w:rsidR="00AE4C86" w:rsidRPr="00A02256" w:rsidRDefault="00AE4C86">
            <w:pPr>
              <w:spacing w:line="240" w:lineRule="auto"/>
              <w:jc w:val="center"/>
              <w:rPr>
                <w:sz w:val="24"/>
                <w:szCs w:val="24"/>
              </w:rPr>
            </w:pPr>
          </w:p>
        </w:tc>
      </w:tr>
      <w:tr w:rsidR="00AE4C86" w:rsidRPr="00A02256" w14:paraId="78BDCB11" w14:textId="77777777" w:rsidTr="00E4570D">
        <w:trPr>
          <w:trHeight w:val="389"/>
        </w:trPr>
        <w:tc>
          <w:tcPr>
            <w:tcW w:w="935" w:type="dxa"/>
            <w:tcBorders>
              <w:top w:val="nil"/>
            </w:tcBorders>
            <w:shd w:val="clear" w:color="auto" w:fill="auto"/>
          </w:tcPr>
          <w:p w14:paraId="3457DDB3" w14:textId="77777777" w:rsidR="00AE4C86" w:rsidRPr="00A02256" w:rsidRDefault="00AE4C86">
            <w:pPr>
              <w:spacing w:line="240" w:lineRule="auto"/>
              <w:jc w:val="center"/>
              <w:rPr>
                <w:sz w:val="24"/>
                <w:szCs w:val="24"/>
              </w:rPr>
            </w:pPr>
            <w:r w:rsidRPr="00A02256">
              <w:rPr>
                <w:sz w:val="24"/>
                <w:szCs w:val="24"/>
              </w:rPr>
              <w:t>3.1</w:t>
            </w:r>
          </w:p>
        </w:tc>
        <w:tc>
          <w:tcPr>
            <w:tcW w:w="6756" w:type="dxa"/>
            <w:tcBorders>
              <w:top w:val="nil"/>
            </w:tcBorders>
            <w:shd w:val="clear" w:color="auto" w:fill="auto"/>
          </w:tcPr>
          <w:p w14:paraId="29E0D9D8" w14:textId="77777777" w:rsidR="00AE4C86" w:rsidRPr="00A02256" w:rsidRDefault="00BE32FF" w:rsidP="00A02256">
            <w:pPr>
              <w:spacing w:line="240" w:lineRule="auto"/>
              <w:rPr>
                <w:sz w:val="24"/>
                <w:szCs w:val="24"/>
                <w:lang w:val="vi-VN"/>
              </w:rPr>
            </w:pPr>
            <w:r w:rsidRPr="00A02256">
              <w:rPr>
                <w:sz w:val="24"/>
                <w:szCs w:val="24"/>
                <w:lang w:val="vi-VN"/>
              </w:rPr>
              <w:t>…..</w:t>
            </w:r>
          </w:p>
        </w:tc>
        <w:tc>
          <w:tcPr>
            <w:tcW w:w="1413" w:type="dxa"/>
            <w:tcBorders>
              <w:top w:val="nil"/>
            </w:tcBorders>
            <w:shd w:val="clear" w:color="auto" w:fill="auto"/>
          </w:tcPr>
          <w:p w14:paraId="321207B0" w14:textId="77777777" w:rsidR="00AE4C86" w:rsidRPr="00A02256" w:rsidRDefault="00AE4C86">
            <w:pPr>
              <w:spacing w:line="240" w:lineRule="auto"/>
              <w:jc w:val="center"/>
              <w:rPr>
                <w:sz w:val="24"/>
                <w:szCs w:val="24"/>
              </w:rPr>
            </w:pPr>
          </w:p>
        </w:tc>
      </w:tr>
      <w:tr w:rsidR="00AE4C86" w:rsidRPr="00A02256" w14:paraId="3B2184F1" w14:textId="77777777" w:rsidTr="00E4570D">
        <w:trPr>
          <w:trHeight w:val="389"/>
        </w:trPr>
        <w:tc>
          <w:tcPr>
            <w:tcW w:w="935" w:type="dxa"/>
            <w:tcBorders>
              <w:top w:val="nil"/>
            </w:tcBorders>
            <w:shd w:val="clear" w:color="auto" w:fill="auto"/>
          </w:tcPr>
          <w:p w14:paraId="24244D1A" w14:textId="77777777" w:rsidR="00AE4C86" w:rsidRPr="00A02256" w:rsidRDefault="00AE4C86">
            <w:pPr>
              <w:spacing w:line="240" w:lineRule="auto"/>
              <w:jc w:val="center"/>
              <w:rPr>
                <w:sz w:val="24"/>
                <w:szCs w:val="24"/>
              </w:rPr>
            </w:pPr>
            <w:r w:rsidRPr="00A02256">
              <w:rPr>
                <w:sz w:val="24"/>
                <w:szCs w:val="24"/>
              </w:rPr>
              <w:t>3.2</w:t>
            </w:r>
          </w:p>
        </w:tc>
        <w:tc>
          <w:tcPr>
            <w:tcW w:w="6756" w:type="dxa"/>
            <w:tcBorders>
              <w:top w:val="nil"/>
            </w:tcBorders>
            <w:shd w:val="clear" w:color="auto" w:fill="auto"/>
          </w:tcPr>
          <w:p w14:paraId="1FAEB716"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0CB29C44" w14:textId="77777777" w:rsidR="00AE4C86" w:rsidRPr="00A02256" w:rsidRDefault="00AE4C86">
            <w:pPr>
              <w:spacing w:line="240" w:lineRule="auto"/>
              <w:jc w:val="center"/>
              <w:rPr>
                <w:sz w:val="24"/>
                <w:szCs w:val="24"/>
              </w:rPr>
            </w:pPr>
          </w:p>
        </w:tc>
      </w:tr>
      <w:tr w:rsidR="00AE4C86" w:rsidRPr="00A02256" w14:paraId="723F54E7" w14:textId="77777777" w:rsidTr="00E4570D">
        <w:trPr>
          <w:trHeight w:val="389"/>
        </w:trPr>
        <w:tc>
          <w:tcPr>
            <w:tcW w:w="935" w:type="dxa"/>
            <w:tcBorders>
              <w:top w:val="nil"/>
            </w:tcBorders>
            <w:shd w:val="clear" w:color="auto" w:fill="auto"/>
          </w:tcPr>
          <w:p w14:paraId="0FF5D9C9" w14:textId="77777777" w:rsidR="00AE4C86" w:rsidRPr="00A02256" w:rsidRDefault="00AE4C86">
            <w:pPr>
              <w:spacing w:line="240" w:lineRule="auto"/>
              <w:jc w:val="center"/>
              <w:rPr>
                <w:sz w:val="24"/>
                <w:szCs w:val="24"/>
              </w:rPr>
            </w:pPr>
            <w:r w:rsidRPr="00A02256">
              <w:rPr>
                <w:sz w:val="24"/>
                <w:szCs w:val="24"/>
              </w:rPr>
              <w:t>4.1</w:t>
            </w:r>
          </w:p>
        </w:tc>
        <w:tc>
          <w:tcPr>
            <w:tcW w:w="6756" w:type="dxa"/>
            <w:tcBorders>
              <w:top w:val="nil"/>
            </w:tcBorders>
            <w:shd w:val="clear" w:color="auto" w:fill="auto"/>
          </w:tcPr>
          <w:p w14:paraId="65B0AB64"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45ABFE15" w14:textId="77777777" w:rsidR="00AE4C86" w:rsidRPr="00A02256" w:rsidRDefault="00AE4C86">
            <w:pPr>
              <w:spacing w:line="240" w:lineRule="auto"/>
              <w:jc w:val="center"/>
              <w:rPr>
                <w:sz w:val="24"/>
                <w:szCs w:val="24"/>
              </w:rPr>
            </w:pPr>
          </w:p>
        </w:tc>
      </w:tr>
      <w:tr w:rsidR="00AE4C86" w:rsidRPr="00A02256" w14:paraId="5B5CB2AE" w14:textId="77777777" w:rsidTr="00E4570D">
        <w:trPr>
          <w:trHeight w:val="405"/>
        </w:trPr>
        <w:tc>
          <w:tcPr>
            <w:tcW w:w="935" w:type="dxa"/>
            <w:tcBorders>
              <w:top w:val="nil"/>
            </w:tcBorders>
            <w:shd w:val="clear" w:color="auto" w:fill="auto"/>
          </w:tcPr>
          <w:p w14:paraId="02A903A1" w14:textId="77777777" w:rsidR="00AE4C86" w:rsidRPr="00A02256" w:rsidRDefault="00AE4C86">
            <w:pPr>
              <w:spacing w:line="240" w:lineRule="auto"/>
              <w:jc w:val="center"/>
              <w:rPr>
                <w:sz w:val="24"/>
                <w:szCs w:val="24"/>
              </w:rPr>
            </w:pPr>
            <w:r w:rsidRPr="00A02256">
              <w:rPr>
                <w:sz w:val="24"/>
                <w:szCs w:val="24"/>
              </w:rPr>
              <w:t>4.2</w:t>
            </w:r>
          </w:p>
        </w:tc>
        <w:tc>
          <w:tcPr>
            <w:tcW w:w="6756" w:type="dxa"/>
            <w:tcBorders>
              <w:top w:val="nil"/>
            </w:tcBorders>
            <w:shd w:val="clear" w:color="auto" w:fill="auto"/>
          </w:tcPr>
          <w:p w14:paraId="28FCE592"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08FFE0B8" w14:textId="77777777" w:rsidR="00AE4C86" w:rsidRPr="00A02256" w:rsidRDefault="00AE4C86">
            <w:pPr>
              <w:spacing w:line="240" w:lineRule="auto"/>
              <w:jc w:val="center"/>
              <w:rPr>
                <w:sz w:val="24"/>
                <w:szCs w:val="24"/>
              </w:rPr>
            </w:pPr>
          </w:p>
        </w:tc>
      </w:tr>
      <w:tr w:rsidR="00AE4C86" w:rsidRPr="00A02256" w14:paraId="66CDE586" w14:textId="77777777" w:rsidTr="00E4570D">
        <w:trPr>
          <w:trHeight w:val="389"/>
        </w:trPr>
        <w:tc>
          <w:tcPr>
            <w:tcW w:w="935" w:type="dxa"/>
            <w:tcBorders>
              <w:top w:val="nil"/>
            </w:tcBorders>
            <w:shd w:val="clear" w:color="auto" w:fill="auto"/>
          </w:tcPr>
          <w:p w14:paraId="0E3FB420" w14:textId="77777777" w:rsidR="00AE4C86" w:rsidRPr="00A02256" w:rsidRDefault="00AE4C86">
            <w:pPr>
              <w:spacing w:line="240" w:lineRule="auto"/>
              <w:jc w:val="center"/>
              <w:rPr>
                <w:sz w:val="24"/>
                <w:szCs w:val="24"/>
              </w:rPr>
            </w:pPr>
            <w:r w:rsidRPr="00A02256">
              <w:rPr>
                <w:sz w:val="24"/>
                <w:szCs w:val="24"/>
              </w:rPr>
              <w:t>4.3</w:t>
            </w:r>
          </w:p>
        </w:tc>
        <w:tc>
          <w:tcPr>
            <w:tcW w:w="6756" w:type="dxa"/>
            <w:tcBorders>
              <w:top w:val="nil"/>
            </w:tcBorders>
            <w:shd w:val="clear" w:color="auto" w:fill="auto"/>
          </w:tcPr>
          <w:p w14:paraId="3CEDED37" w14:textId="77777777" w:rsidR="00AE4C86" w:rsidRPr="00A02256" w:rsidRDefault="00AE4C86" w:rsidP="00A02256">
            <w:pPr>
              <w:spacing w:line="240" w:lineRule="auto"/>
              <w:rPr>
                <w:sz w:val="24"/>
                <w:szCs w:val="24"/>
              </w:rPr>
            </w:pPr>
          </w:p>
        </w:tc>
        <w:tc>
          <w:tcPr>
            <w:tcW w:w="1413" w:type="dxa"/>
            <w:tcBorders>
              <w:top w:val="nil"/>
            </w:tcBorders>
            <w:shd w:val="clear" w:color="auto" w:fill="auto"/>
          </w:tcPr>
          <w:p w14:paraId="0EB23CA9" w14:textId="77777777" w:rsidR="00AE4C86" w:rsidRPr="00A02256" w:rsidRDefault="00AE4C86">
            <w:pPr>
              <w:spacing w:line="240" w:lineRule="auto"/>
              <w:jc w:val="center"/>
              <w:rPr>
                <w:sz w:val="24"/>
                <w:szCs w:val="24"/>
              </w:rPr>
            </w:pPr>
          </w:p>
        </w:tc>
      </w:tr>
      <w:tr w:rsidR="00AE4C86" w:rsidRPr="00A02256" w14:paraId="0406AAB7" w14:textId="77777777" w:rsidTr="00E4570D">
        <w:trPr>
          <w:trHeight w:val="389"/>
        </w:trPr>
        <w:tc>
          <w:tcPr>
            <w:tcW w:w="935" w:type="dxa"/>
            <w:shd w:val="clear" w:color="auto" w:fill="auto"/>
          </w:tcPr>
          <w:p w14:paraId="03EB467C" w14:textId="77777777" w:rsidR="00AE4C86" w:rsidRPr="00A02256" w:rsidRDefault="00AE4C86">
            <w:pPr>
              <w:spacing w:line="240" w:lineRule="auto"/>
              <w:ind w:hanging="113"/>
              <w:jc w:val="center"/>
              <w:rPr>
                <w:sz w:val="24"/>
                <w:szCs w:val="24"/>
              </w:rPr>
            </w:pPr>
          </w:p>
        </w:tc>
        <w:tc>
          <w:tcPr>
            <w:tcW w:w="6756" w:type="dxa"/>
            <w:shd w:val="clear" w:color="auto" w:fill="auto"/>
          </w:tcPr>
          <w:p w14:paraId="73FBBFBC" w14:textId="77777777" w:rsidR="00AE4C86" w:rsidRPr="00A02256" w:rsidRDefault="00AE4C86" w:rsidP="00A02256">
            <w:pPr>
              <w:spacing w:line="240" w:lineRule="auto"/>
              <w:rPr>
                <w:sz w:val="24"/>
                <w:szCs w:val="24"/>
              </w:rPr>
            </w:pPr>
          </w:p>
        </w:tc>
        <w:tc>
          <w:tcPr>
            <w:tcW w:w="1413" w:type="dxa"/>
            <w:shd w:val="clear" w:color="auto" w:fill="auto"/>
          </w:tcPr>
          <w:p w14:paraId="1BF79472" w14:textId="77777777" w:rsidR="00AE4C86" w:rsidRPr="00A02256" w:rsidRDefault="00AE4C86">
            <w:pPr>
              <w:spacing w:line="240" w:lineRule="auto"/>
              <w:jc w:val="center"/>
              <w:rPr>
                <w:sz w:val="24"/>
                <w:szCs w:val="24"/>
              </w:rPr>
            </w:pPr>
          </w:p>
        </w:tc>
      </w:tr>
    </w:tbl>
    <w:p w14:paraId="0ECFE508" w14:textId="77777777" w:rsidR="00AE4C86" w:rsidRPr="00A02256" w:rsidRDefault="00AE4C86" w:rsidP="00AE6A92">
      <w:pPr>
        <w:pStyle w:val="Heading1"/>
        <w:numPr>
          <w:ilvl w:val="0"/>
          <w:numId w:val="0"/>
        </w:numPr>
        <w:spacing w:before="120" w:line="240" w:lineRule="auto"/>
      </w:pPr>
    </w:p>
    <w:p w14:paraId="5892205F" w14:textId="04EBE259" w:rsidR="00AE4C86" w:rsidRPr="004E2C6B" w:rsidRDefault="004E2C6B" w:rsidP="00AE6A92">
      <w:pPr>
        <w:pStyle w:val="Heading1"/>
        <w:numPr>
          <w:ilvl w:val="0"/>
          <w:numId w:val="0"/>
        </w:numPr>
        <w:spacing w:before="120" w:line="240" w:lineRule="auto"/>
        <w:jc w:val="both"/>
        <w:rPr>
          <w:lang w:val="vi-VN"/>
        </w:rPr>
      </w:pPr>
      <w:r>
        <w:rPr>
          <w:lang w:val="vi-VN"/>
        </w:rPr>
        <w:t xml:space="preserve">Trong danh mục, tên tiêu đề bảng nếu có nguồn TLTK, thì không cần ghi nguồn TLTK </w:t>
      </w:r>
    </w:p>
    <w:p w14:paraId="7487AE96" w14:textId="77777777" w:rsidR="000638B6" w:rsidRPr="004E2C6B" w:rsidRDefault="000638B6" w:rsidP="000638B6">
      <w:pPr>
        <w:rPr>
          <w:lang w:val="vi-VN"/>
        </w:rPr>
      </w:pPr>
    </w:p>
    <w:p w14:paraId="14419A12" w14:textId="77777777" w:rsidR="000638B6" w:rsidRPr="004E2C6B" w:rsidRDefault="000638B6" w:rsidP="000638B6">
      <w:pPr>
        <w:rPr>
          <w:lang w:val="vi-VN"/>
        </w:rPr>
      </w:pPr>
    </w:p>
    <w:p w14:paraId="33C05578" w14:textId="77777777" w:rsidR="000638B6" w:rsidRPr="004E2C6B" w:rsidRDefault="000638B6" w:rsidP="000638B6">
      <w:pPr>
        <w:rPr>
          <w:lang w:val="vi-VN"/>
        </w:rPr>
      </w:pP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A02256" w:rsidRDefault="00FB7248" w:rsidP="00AE6A92">
      <w:pPr>
        <w:pStyle w:val="CoverB"/>
      </w:pPr>
      <w:r w:rsidRPr="00A02256">
        <w:lastRenderedPageBreak/>
        <w:t>DANH MỤC HÌNH</w:t>
      </w:r>
      <w:bookmarkEnd w:id="2"/>
    </w:p>
    <w:tbl>
      <w:tblPr>
        <w:tblW w:w="0" w:type="auto"/>
        <w:tblBorders>
          <w:top w:val="single" w:sz="4" w:space="0" w:color="auto"/>
          <w:bottom w:val="single" w:sz="4" w:space="0" w:color="auto"/>
        </w:tblBorders>
        <w:tblLook w:val="04A0" w:firstRow="1" w:lastRow="0" w:firstColumn="1" w:lastColumn="0" w:noHBand="0" w:noVBand="1"/>
      </w:tblPr>
      <w:tblGrid>
        <w:gridCol w:w="1061"/>
        <w:gridCol w:w="6927"/>
        <w:gridCol w:w="1084"/>
      </w:tblGrid>
      <w:tr w:rsidR="00856161" w:rsidRPr="00A02256" w14:paraId="286C81B8" w14:textId="77777777" w:rsidTr="00E4570D">
        <w:trPr>
          <w:trHeight w:val="365"/>
        </w:trPr>
        <w:tc>
          <w:tcPr>
            <w:tcW w:w="1065" w:type="dxa"/>
            <w:tcBorders>
              <w:top w:val="single" w:sz="4" w:space="0" w:color="auto"/>
              <w:bottom w:val="single" w:sz="4" w:space="0" w:color="auto"/>
            </w:tcBorders>
            <w:shd w:val="clear" w:color="auto" w:fill="auto"/>
          </w:tcPr>
          <w:p w14:paraId="44EC0B4A" w14:textId="77777777" w:rsidR="00856161" w:rsidRPr="00A02256" w:rsidRDefault="00856161" w:rsidP="00BE32FF">
            <w:pPr>
              <w:spacing w:line="240" w:lineRule="auto"/>
              <w:jc w:val="center"/>
              <w:rPr>
                <w:b/>
                <w:sz w:val="24"/>
                <w:szCs w:val="24"/>
              </w:rPr>
            </w:pPr>
            <w:r w:rsidRPr="00A02256">
              <w:rPr>
                <w:b/>
                <w:sz w:val="24"/>
                <w:szCs w:val="24"/>
              </w:rPr>
              <w:t>Hình</w:t>
            </w:r>
          </w:p>
        </w:tc>
        <w:tc>
          <w:tcPr>
            <w:tcW w:w="6992" w:type="dxa"/>
            <w:tcBorders>
              <w:top w:val="single" w:sz="4" w:space="0" w:color="auto"/>
              <w:bottom w:val="single" w:sz="4" w:space="0" w:color="auto"/>
            </w:tcBorders>
            <w:shd w:val="clear" w:color="auto" w:fill="auto"/>
          </w:tcPr>
          <w:p w14:paraId="2E79E7C8" w14:textId="77777777" w:rsidR="00856161" w:rsidRPr="00A02256" w:rsidRDefault="00856161" w:rsidP="00BE32FF">
            <w:pPr>
              <w:spacing w:line="240" w:lineRule="auto"/>
              <w:jc w:val="center"/>
              <w:rPr>
                <w:b/>
                <w:sz w:val="24"/>
                <w:szCs w:val="24"/>
              </w:rPr>
            </w:pPr>
            <w:r w:rsidRPr="00A02256">
              <w:rPr>
                <w:b/>
                <w:sz w:val="24"/>
                <w:szCs w:val="24"/>
              </w:rPr>
              <w:t>Tên hình</w:t>
            </w:r>
          </w:p>
        </w:tc>
        <w:tc>
          <w:tcPr>
            <w:tcW w:w="1087" w:type="dxa"/>
            <w:tcBorders>
              <w:top w:val="single" w:sz="4" w:space="0" w:color="auto"/>
              <w:bottom w:val="single" w:sz="4" w:space="0" w:color="auto"/>
            </w:tcBorders>
            <w:shd w:val="clear" w:color="auto" w:fill="auto"/>
          </w:tcPr>
          <w:p w14:paraId="15BDAB97" w14:textId="77777777" w:rsidR="00856161" w:rsidRPr="00A02256" w:rsidRDefault="00856161" w:rsidP="00BE32FF">
            <w:pPr>
              <w:spacing w:line="240" w:lineRule="auto"/>
              <w:jc w:val="right"/>
              <w:rPr>
                <w:b/>
                <w:sz w:val="24"/>
                <w:szCs w:val="24"/>
              </w:rPr>
            </w:pPr>
            <w:r w:rsidRPr="00A02256">
              <w:rPr>
                <w:b/>
                <w:sz w:val="24"/>
                <w:szCs w:val="24"/>
              </w:rPr>
              <w:t>Trang</w:t>
            </w:r>
          </w:p>
        </w:tc>
      </w:tr>
      <w:tr w:rsidR="00F43D7C" w:rsidRPr="00A02256" w14:paraId="490730F0" w14:textId="77777777" w:rsidTr="00E4570D">
        <w:trPr>
          <w:trHeight w:val="407"/>
        </w:trPr>
        <w:tc>
          <w:tcPr>
            <w:tcW w:w="1065" w:type="dxa"/>
            <w:tcBorders>
              <w:top w:val="single" w:sz="4" w:space="0" w:color="auto"/>
              <w:bottom w:val="nil"/>
            </w:tcBorders>
            <w:shd w:val="clear" w:color="auto" w:fill="auto"/>
          </w:tcPr>
          <w:p w14:paraId="65B93CB8" w14:textId="77777777" w:rsidR="00F43D7C" w:rsidRPr="00A02256" w:rsidRDefault="00F43D7C">
            <w:pPr>
              <w:spacing w:line="240" w:lineRule="auto"/>
              <w:jc w:val="center"/>
              <w:rPr>
                <w:sz w:val="24"/>
                <w:szCs w:val="24"/>
              </w:rPr>
            </w:pPr>
            <w:r w:rsidRPr="00A02256">
              <w:rPr>
                <w:sz w:val="24"/>
                <w:szCs w:val="24"/>
              </w:rPr>
              <w:t>2.1</w:t>
            </w:r>
          </w:p>
        </w:tc>
        <w:tc>
          <w:tcPr>
            <w:tcW w:w="6992" w:type="dxa"/>
            <w:tcBorders>
              <w:top w:val="single" w:sz="4" w:space="0" w:color="auto"/>
              <w:bottom w:val="nil"/>
            </w:tcBorders>
            <w:shd w:val="clear" w:color="auto" w:fill="auto"/>
          </w:tcPr>
          <w:p w14:paraId="0E5B469F" w14:textId="77777777" w:rsidR="00F43D7C" w:rsidRPr="00A02256" w:rsidRDefault="00F43D7C">
            <w:pPr>
              <w:spacing w:line="240" w:lineRule="auto"/>
              <w:rPr>
                <w:b/>
                <w:sz w:val="24"/>
                <w:szCs w:val="24"/>
              </w:rPr>
            </w:pPr>
            <w:r w:rsidRPr="00A02256">
              <w:rPr>
                <w:sz w:val="24"/>
                <w:szCs w:val="24"/>
              </w:rPr>
              <w:t xml:space="preserve">Thằn lằn </w:t>
            </w:r>
            <w:r w:rsidRPr="00A02256">
              <w:rPr>
                <w:i/>
                <w:sz w:val="24"/>
                <w:szCs w:val="24"/>
              </w:rPr>
              <w:t xml:space="preserve">Hemydatylus platyrus </w:t>
            </w:r>
          </w:p>
        </w:tc>
        <w:tc>
          <w:tcPr>
            <w:tcW w:w="1087" w:type="dxa"/>
            <w:tcBorders>
              <w:top w:val="single" w:sz="4" w:space="0" w:color="auto"/>
              <w:bottom w:val="nil"/>
            </w:tcBorders>
            <w:shd w:val="clear" w:color="auto" w:fill="auto"/>
          </w:tcPr>
          <w:p w14:paraId="5EB10B31" w14:textId="77777777" w:rsidR="00F43D7C" w:rsidRPr="00A02256" w:rsidRDefault="00F43D7C">
            <w:pPr>
              <w:spacing w:line="240" w:lineRule="auto"/>
              <w:jc w:val="center"/>
              <w:rPr>
                <w:sz w:val="24"/>
                <w:szCs w:val="24"/>
              </w:rPr>
            </w:pPr>
            <w:r w:rsidRPr="00A02256">
              <w:rPr>
                <w:sz w:val="24"/>
                <w:szCs w:val="24"/>
              </w:rPr>
              <w:t>3</w:t>
            </w:r>
          </w:p>
        </w:tc>
      </w:tr>
      <w:tr w:rsidR="00F43D7C" w:rsidRPr="00A02256" w14:paraId="04C85E12" w14:textId="77777777" w:rsidTr="00E4570D">
        <w:trPr>
          <w:trHeight w:val="407"/>
        </w:trPr>
        <w:tc>
          <w:tcPr>
            <w:tcW w:w="1065" w:type="dxa"/>
            <w:tcBorders>
              <w:top w:val="nil"/>
            </w:tcBorders>
            <w:shd w:val="clear" w:color="auto" w:fill="auto"/>
          </w:tcPr>
          <w:p w14:paraId="33ED54BC" w14:textId="77777777" w:rsidR="00F43D7C" w:rsidRPr="00A02256" w:rsidRDefault="00F43D7C">
            <w:pPr>
              <w:spacing w:line="240" w:lineRule="auto"/>
              <w:jc w:val="center"/>
              <w:rPr>
                <w:sz w:val="24"/>
                <w:szCs w:val="24"/>
              </w:rPr>
            </w:pPr>
            <w:r w:rsidRPr="00A02256">
              <w:rPr>
                <w:sz w:val="24"/>
                <w:szCs w:val="24"/>
              </w:rPr>
              <w:t>2.2</w:t>
            </w:r>
          </w:p>
        </w:tc>
        <w:tc>
          <w:tcPr>
            <w:tcW w:w="6992" w:type="dxa"/>
            <w:tcBorders>
              <w:top w:val="nil"/>
            </w:tcBorders>
            <w:shd w:val="clear" w:color="auto" w:fill="auto"/>
          </w:tcPr>
          <w:p w14:paraId="32D87934" w14:textId="77777777" w:rsidR="00F43D7C" w:rsidRPr="00A02256" w:rsidRDefault="00F43D7C" w:rsidP="00A02256">
            <w:pPr>
              <w:spacing w:line="240" w:lineRule="auto"/>
              <w:rPr>
                <w:sz w:val="24"/>
                <w:szCs w:val="24"/>
              </w:rPr>
            </w:pPr>
          </w:p>
        </w:tc>
        <w:tc>
          <w:tcPr>
            <w:tcW w:w="1087" w:type="dxa"/>
            <w:tcBorders>
              <w:top w:val="nil"/>
            </w:tcBorders>
            <w:shd w:val="clear" w:color="auto" w:fill="auto"/>
          </w:tcPr>
          <w:p w14:paraId="35AE8F9E" w14:textId="77777777" w:rsidR="00F43D7C" w:rsidRPr="00A02256" w:rsidRDefault="00F43D7C">
            <w:pPr>
              <w:spacing w:line="240" w:lineRule="auto"/>
              <w:jc w:val="center"/>
              <w:rPr>
                <w:sz w:val="24"/>
                <w:szCs w:val="24"/>
              </w:rPr>
            </w:pPr>
          </w:p>
        </w:tc>
      </w:tr>
      <w:tr w:rsidR="00F43D7C" w:rsidRPr="00A02256" w14:paraId="131252C2" w14:textId="77777777" w:rsidTr="00E4570D">
        <w:trPr>
          <w:trHeight w:val="407"/>
        </w:trPr>
        <w:tc>
          <w:tcPr>
            <w:tcW w:w="1065" w:type="dxa"/>
            <w:shd w:val="clear" w:color="auto" w:fill="auto"/>
          </w:tcPr>
          <w:p w14:paraId="15CD7876" w14:textId="77777777" w:rsidR="00F43D7C" w:rsidRPr="00A02256" w:rsidRDefault="00F43D7C">
            <w:pPr>
              <w:spacing w:line="240" w:lineRule="auto"/>
              <w:jc w:val="center"/>
              <w:rPr>
                <w:sz w:val="24"/>
                <w:szCs w:val="24"/>
              </w:rPr>
            </w:pPr>
            <w:r w:rsidRPr="00A02256">
              <w:rPr>
                <w:sz w:val="24"/>
                <w:szCs w:val="24"/>
              </w:rPr>
              <w:t>3.1</w:t>
            </w:r>
          </w:p>
        </w:tc>
        <w:tc>
          <w:tcPr>
            <w:tcW w:w="6992" w:type="dxa"/>
            <w:shd w:val="clear" w:color="auto" w:fill="auto"/>
          </w:tcPr>
          <w:p w14:paraId="069308E2" w14:textId="77777777" w:rsidR="00F43D7C" w:rsidRPr="00A02256" w:rsidRDefault="00F43D7C">
            <w:pPr>
              <w:spacing w:line="240" w:lineRule="auto"/>
              <w:rPr>
                <w:i/>
                <w:sz w:val="24"/>
                <w:szCs w:val="24"/>
              </w:rPr>
            </w:pPr>
          </w:p>
        </w:tc>
        <w:tc>
          <w:tcPr>
            <w:tcW w:w="1087" w:type="dxa"/>
            <w:shd w:val="clear" w:color="auto" w:fill="auto"/>
          </w:tcPr>
          <w:p w14:paraId="51C87A8D" w14:textId="77777777" w:rsidR="00F43D7C" w:rsidRPr="00A02256" w:rsidRDefault="00F43D7C">
            <w:pPr>
              <w:spacing w:line="240" w:lineRule="auto"/>
              <w:jc w:val="center"/>
              <w:rPr>
                <w:sz w:val="24"/>
                <w:szCs w:val="24"/>
              </w:rPr>
            </w:pPr>
          </w:p>
        </w:tc>
      </w:tr>
      <w:tr w:rsidR="00F43D7C" w:rsidRPr="00A02256" w14:paraId="310698CE" w14:textId="77777777" w:rsidTr="00E4570D">
        <w:trPr>
          <w:trHeight w:val="424"/>
        </w:trPr>
        <w:tc>
          <w:tcPr>
            <w:tcW w:w="1065" w:type="dxa"/>
            <w:shd w:val="clear" w:color="auto" w:fill="auto"/>
          </w:tcPr>
          <w:p w14:paraId="40FDA6A8" w14:textId="77777777" w:rsidR="00F43D7C" w:rsidRPr="00A02256" w:rsidRDefault="00F43D7C">
            <w:pPr>
              <w:spacing w:line="240" w:lineRule="auto"/>
              <w:jc w:val="center"/>
              <w:rPr>
                <w:sz w:val="24"/>
                <w:szCs w:val="24"/>
              </w:rPr>
            </w:pPr>
            <w:r w:rsidRPr="00A02256">
              <w:rPr>
                <w:sz w:val="24"/>
                <w:szCs w:val="24"/>
              </w:rPr>
              <w:t>3.2</w:t>
            </w:r>
          </w:p>
        </w:tc>
        <w:tc>
          <w:tcPr>
            <w:tcW w:w="6992" w:type="dxa"/>
            <w:shd w:val="clear" w:color="auto" w:fill="auto"/>
          </w:tcPr>
          <w:p w14:paraId="5DEF4E20" w14:textId="77777777" w:rsidR="00F43D7C" w:rsidRPr="00A02256" w:rsidRDefault="00F43D7C">
            <w:pPr>
              <w:spacing w:line="240" w:lineRule="auto"/>
              <w:rPr>
                <w:i/>
                <w:sz w:val="24"/>
                <w:szCs w:val="24"/>
              </w:rPr>
            </w:pPr>
          </w:p>
        </w:tc>
        <w:tc>
          <w:tcPr>
            <w:tcW w:w="1087" w:type="dxa"/>
            <w:shd w:val="clear" w:color="auto" w:fill="auto"/>
          </w:tcPr>
          <w:p w14:paraId="40950C53" w14:textId="77777777" w:rsidR="00F43D7C" w:rsidRPr="00A02256" w:rsidRDefault="00F43D7C">
            <w:pPr>
              <w:spacing w:line="240" w:lineRule="auto"/>
              <w:jc w:val="center"/>
              <w:rPr>
                <w:sz w:val="24"/>
                <w:szCs w:val="24"/>
              </w:rPr>
            </w:pPr>
          </w:p>
        </w:tc>
      </w:tr>
      <w:tr w:rsidR="00F43D7C" w:rsidRPr="00A02256" w14:paraId="53B6F41F" w14:textId="77777777" w:rsidTr="00E4570D">
        <w:trPr>
          <w:trHeight w:val="407"/>
        </w:trPr>
        <w:tc>
          <w:tcPr>
            <w:tcW w:w="1065" w:type="dxa"/>
            <w:shd w:val="clear" w:color="auto" w:fill="auto"/>
          </w:tcPr>
          <w:p w14:paraId="6520E9B4" w14:textId="77777777" w:rsidR="00F43D7C" w:rsidRPr="00A02256" w:rsidRDefault="00F43D7C">
            <w:pPr>
              <w:spacing w:line="240" w:lineRule="auto"/>
              <w:jc w:val="center"/>
              <w:rPr>
                <w:sz w:val="24"/>
                <w:szCs w:val="24"/>
              </w:rPr>
            </w:pPr>
            <w:r w:rsidRPr="00A02256">
              <w:rPr>
                <w:sz w:val="24"/>
                <w:szCs w:val="24"/>
              </w:rPr>
              <w:t>4.1</w:t>
            </w:r>
          </w:p>
        </w:tc>
        <w:tc>
          <w:tcPr>
            <w:tcW w:w="6992" w:type="dxa"/>
            <w:shd w:val="clear" w:color="auto" w:fill="auto"/>
          </w:tcPr>
          <w:p w14:paraId="3AB29A8C" w14:textId="77777777" w:rsidR="00F43D7C" w:rsidRPr="00A02256" w:rsidRDefault="00F43D7C" w:rsidP="00A02256">
            <w:pPr>
              <w:spacing w:line="240" w:lineRule="auto"/>
              <w:rPr>
                <w:sz w:val="24"/>
                <w:szCs w:val="24"/>
              </w:rPr>
            </w:pPr>
          </w:p>
        </w:tc>
        <w:tc>
          <w:tcPr>
            <w:tcW w:w="1087" w:type="dxa"/>
            <w:shd w:val="clear" w:color="auto" w:fill="auto"/>
          </w:tcPr>
          <w:p w14:paraId="70DFC5DF" w14:textId="77777777" w:rsidR="00F43D7C" w:rsidRPr="00A02256" w:rsidRDefault="00F43D7C">
            <w:pPr>
              <w:spacing w:line="240" w:lineRule="auto"/>
              <w:jc w:val="center"/>
              <w:rPr>
                <w:sz w:val="24"/>
                <w:szCs w:val="24"/>
              </w:rPr>
            </w:pPr>
          </w:p>
        </w:tc>
      </w:tr>
      <w:tr w:rsidR="00F43D7C" w:rsidRPr="00A02256" w14:paraId="1A03CCF4" w14:textId="77777777" w:rsidTr="00E4570D">
        <w:trPr>
          <w:trHeight w:val="407"/>
        </w:trPr>
        <w:tc>
          <w:tcPr>
            <w:tcW w:w="1065" w:type="dxa"/>
            <w:shd w:val="clear" w:color="auto" w:fill="auto"/>
          </w:tcPr>
          <w:p w14:paraId="2CC029B2" w14:textId="77777777" w:rsidR="00F43D7C" w:rsidRPr="00A02256" w:rsidRDefault="00F43D7C">
            <w:pPr>
              <w:spacing w:line="240" w:lineRule="auto"/>
              <w:jc w:val="center"/>
              <w:rPr>
                <w:sz w:val="24"/>
                <w:szCs w:val="24"/>
              </w:rPr>
            </w:pPr>
            <w:r w:rsidRPr="00A02256">
              <w:rPr>
                <w:sz w:val="24"/>
                <w:szCs w:val="24"/>
              </w:rPr>
              <w:t>4.2</w:t>
            </w:r>
          </w:p>
        </w:tc>
        <w:tc>
          <w:tcPr>
            <w:tcW w:w="6992" w:type="dxa"/>
            <w:shd w:val="clear" w:color="auto" w:fill="auto"/>
          </w:tcPr>
          <w:p w14:paraId="630C62BC" w14:textId="77777777" w:rsidR="00F43D7C" w:rsidRPr="00A02256" w:rsidRDefault="00F43D7C" w:rsidP="00A02256">
            <w:pPr>
              <w:spacing w:line="240" w:lineRule="auto"/>
              <w:rPr>
                <w:sz w:val="24"/>
                <w:szCs w:val="24"/>
              </w:rPr>
            </w:pPr>
          </w:p>
        </w:tc>
        <w:tc>
          <w:tcPr>
            <w:tcW w:w="1087" w:type="dxa"/>
            <w:shd w:val="clear" w:color="auto" w:fill="auto"/>
          </w:tcPr>
          <w:p w14:paraId="6D34B4AA" w14:textId="77777777" w:rsidR="00F43D7C" w:rsidRPr="00A02256" w:rsidRDefault="00F43D7C">
            <w:pPr>
              <w:spacing w:line="240" w:lineRule="auto"/>
              <w:jc w:val="center"/>
              <w:rPr>
                <w:sz w:val="24"/>
                <w:szCs w:val="24"/>
              </w:rPr>
            </w:pPr>
          </w:p>
        </w:tc>
      </w:tr>
      <w:tr w:rsidR="00F43D7C" w:rsidRPr="00A02256" w14:paraId="54EB85C5" w14:textId="77777777" w:rsidTr="00E4570D">
        <w:trPr>
          <w:trHeight w:val="407"/>
        </w:trPr>
        <w:tc>
          <w:tcPr>
            <w:tcW w:w="1065" w:type="dxa"/>
            <w:shd w:val="clear" w:color="auto" w:fill="auto"/>
          </w:tcPr>
          <w:p w14:paraId="1EDA7566" w14:textId="77777777" w:rsidR="00F43D7C" w:rsidRPr="00A02256" w:rsidRDefault="00F43D7C">
            <w:pPr>
              <w:spacing w:line="240" w:lineRule="auto"/>
              <w:jc w:val="center"/>
              <w:rPr>
                <w:sz w:val="24"/>
                <w:szCs w:val="24"/>
              </w:rPr>
            </w:pPr>
            <w:r w:rsidRPr="00A02256">
              <w:rPr>
                <w:sz w:val="24"/>
                <w:szCs w:val="24"/>
              </w:rPr>
              <w:t>4.3</w:t>
            </w:r>
          </w:p>
        </w:tc>
        <w:tc>
          <w:tcPr>
            <w:tcW w:w="6992" w:type="dxa"/>
            <w:shd w:val="clear" w:color="auto" w:fill="auto"/>
          </w:tcPr>
          <w:p w14:paraId="3DD68BD8" w14:textId="77777777" w:rsidR="00F43D7C" w:rsidRPr="00A02256" w:rsidRDefault="00F43D7C" w:rsidP="00A02256">
            <w:pPr>
              <w:spacing w:line="240" w:lineRule="auto"/>
              <w:rPr>
                <w:sz w:val="24"/>
                <w:szCs w:val="24"/>
              </w:rPr>
            </w:pPr>
          </w:p>
        </w:tc>
        <w:tc>
          <w:tcPr>
            <w:tcW w:w="1087" w:type="dxa"/>
            <w:shd w:val="clear" w:color="auto" w:fill="auto"/>
          </w:tcPr>
          <w:p w14:paraId="6ABFA360" w14:textId="77777777" w:rsidR="00F43D7C" w:rsidRPr="00A02256" w:rsidRDefault="00F43D7C">
            <w:pPr>
              <w:spacing w:line="240" w:lineRule="auto"/>
              <w:jc w:val="center"/>
              <w:rPr>
                <w:sz w:val="24"/>
                <w:szCs w:val="24"/>
              </w:rPr>
            </w:pPr>
          </w:p>
        </w:tc>
      </w:tr>
      <w:tr w:rsidR="00F43D7C" w:rsidRPr="00A02256" w14:paraId="67E72807" w14:textId="77777777" w:rsidTr="00E4570D">
        <w:trPr>
          <w:trHeight w:val="407"/>
        </w:trPr>
        <w:tc>
          <w:tcPr>
            <w:tcW w:w="1065" w:type="dxa"/>
            <w:shd w:val="clear" w:color="auto" w:fill="auto"/>
          </w:tcPr>
          <w:p w14:paraId="6A77C5FC" w14:textId="77777777" w:rsidR="00F43D7C" w:rsidRPr="00A02256" w:rsidRDefault="00F43D7C">
            <w:pPr>
              <w:spacing w:line="240" w:lineRule="auto"/>
              <w:jc w:val="center"/>
              <w:rPr>
                <w:sz w:val="24"/>
                <w:szCs w:val="24"/>
              </w:rPr>
            </w:pPr>
          </w:p>
        </w:tc>
        <w:tc>
          <w:tcPr>
            <w:tcW w:w="6992" w:type="dxa"/>
            <w:shd w:val="clear" w:color="auto" w:fill="auto"/>
          </w:tcPr>
          <w:p w14:paraId="0FF33236" w14:textId="77777777" w:rsidR="00F43D7C" w:rsidRPr="00A02256" w:rsidRDefault="00F43D7C" w:rsidP="00A02256">
            <w:pPr>
              <w:spacing w:line="240" w:lineRule="auto"/>
              <w:rPr>
                <w:sz w:val="24"/>
                <w:szCs w:val="24"/>
              </w:rPr>
            </w:pPr>
          </w:p>
        </w:tc>
        <w:tc>
          <w:tcPr>
            <w:tcW w:w="1087" w:type="dxa"/>
            <w:shd w:val="clear" w:color="auto" w:fill="auto"/>
          </w:tcPr>
          <w:p w14:paraId="7FD9F70A" w14:textId="77777777" w:rsidR="00F43D7C" w:rsidRPr="00A02256" w:rsidRDefault="00F43D7C">
            <w:pPr>
              <w:spacing w:line="240" w:lineRule="auto"/>
              <w:jc w:val="center"/>
              <w:rPr>
                <w:sz w:val="24"/>
                <w:szCs w:val="24"/>
              </w:rPr>
            </w:pPr>
          </w:p>
        </w:tc>
      </w:tr>
      <w:tr w:rsidR="00F43D7C" w:rsidRPr="00A02256" w14:paraId="52D447CA" w14:textId="77777777" w:rsidTr="00E4570D">
        <w:trPr>
          <w:trHeight w:val="407"/>
        </w:trPr>
        <w:tc>
          <w:tcPr>
            <w:tcW w:w="1065" w:type="dxa"/>
            <w:shd w:val="clear" w:color="auto" w:fill="auto"/>
          </w:tcPr>
          <w:p w14:paraId="29F775E0" w14:textId="77777777" w:rsidR="00F43D7C" w:rsidRPr="00A02256" w:rsidRDefault="00F43D7C">
            <w:pPr>
              <w:spacing w:line="240" w:lineRule="auto"/>
              <w:jc w:val="center"/>
              <w:rPr>
                <w:sz w:val="24"/>
                <w:szCs w:val="24"/>
              </w:rPr>
            </w:pPr>
          </w:p>
        </w:tc>
        <w:tc>
          <w:tcPr>
            <w:tcW w:w="6992" w:type="dxa"/>
            <w:shd w:val="clear" w:color="auto" w:fill="auto"/>
          </w:tcPr>
          <w:p w14:paraId="1571EA58" w14:textId="77777777" w:rsidR="00F43D7C" w:rsidRPr="00A02256" w:rsidRDefault="00F43D7C" w:rsidP="00A02256">
            <w:pPr>
              <w:spacing w:line="240" w:lineRule="auto"/>
              <w:rPr>
                <w:sz w:val="24"/>
                <w:szCs w:val="24"/>
              </w:rPr>
            </w:pPr>
          </w:p>
        </w:tc>
        <w:tc>
          <w:tcPr>
            <w:tcW w:w="1087" w:type="dxa"/>
            <w:shd w:val="clear" w:color="auto" w:fill="auto"/>
          </w:tcPr>
          <w:p w14:paraId="4E37EEE3" w14:textId="77777777" w:rsidR="00F43D7C" w:rsidRPr="00A02256" w:rsidRDefault="00F43D7C">
            <w:pPr>
              <w:spacing w:line="240" w:lineRule="auto"/>
              <w:jc w:val="center"/>
              <w:rPr>
                <w:sz w:val="24"/>
                <w:szCs w:val="24"/>
              </w:rPr>
            </w:pPr>
          </w:p>
        </w:tc>
      </w:tr>
    </w:tbl>
    <w:p w14:paraId="34D2FB9B" w14:textId="77777777" w:rsidR="00FB7248" w:rsidRPr="00A02256" w:rsidRDefault="00FB7248" w:rsidP="00BE32FF">
      <w:pPr>
        <w:spacing w:line="240" w:lineRule="auto"/>
      </w:pPr>
    </w:p>
    <w:p w14:paraId="1D0B4061" w14:textId="77777777" w:rsidR="0092726D" w:rsidRPr="004E2C6B" w:rsidRDefault="0092726D" w:rsidP="00AE4C86">
      <w:pPr>
        <w:spacing w:after="160" w:line="240" w:lineRule="auto"/>
        <w:rPr>
          <w:lang w:val="vi-VN"/>
        </w:rPr>
      </w:pPr>
    </w:p>
    <w:p w14:paraId="53B17F43" w14:textId="77777777" w:rsidR="00F610ED" w:rsidRPr="004E2C6B" w:rsidRDefault="00F610ED" w:rsidP="00AE4C86">
      <w:pPr>
        <w:spacing w:after="160" w:line="240" w:lineRule="auto"/>
        <w:rPr>
          <w:lang w:val="vi-VN"/>
        </w:rPr>
      </w:pPr>
    </w:p>
    <w:p w14:paraId="5B6C05C1" w14:textId="77777777" w:rsidR="00F610ED" w:rsidRPr="004E2C6B" w:rsidRDefault="00F610ED" w:rsidP="00AE4C86">
      <w:pPr>
        <w:spacing w:after="160" w:line="240" w:lineRule="auto"/>
        <w:rPr>
          <w:lang w:val="vi-VN"/>
        </w:rPr>
      </w:pPr>
    </w:p>
    <w:p w14:paraId="5A25A3D7" w14:textId="77777777" w:rsidR="00F610ED" w:rsidRPr="004E2C6B" w:rsidRDefault="00F610ED" w:rsidP="00AE4C86">
      <w:pPr>
        <w:spacing w:after="160" w:line="240" w:lineRule="auto"/>
        <w:rPr>
          <w:lang w:val="vi-VN"/>
        </w:rPr>
      </w:pPr>
    </w:p>
    <w:p w14:paraId="710B4A11" w14:textId="77777777" w:rsidR="00F610ED" w:rsidRPr="004E2C6B" w:rsidRDefault="00F610ED" w:rsidP="00AE4C86">
      <w:pPr>
        <w:spacing w:after="160" w:line="240" w:lineRule="auto"/>
        <w:rPr>
          <w:lang w:val="vi-VN"/>
        </w:rPr>
      </w:pPr>
    </w:p>
    <w:p w14:paraId="59255BA5" w14:textId="77777777" w:rsidR="00F610ED" w:rsidRPr="004E2C6B" w:rsidRDefault="00F610ED" w:rsidP="00AE4C86">
      <w:pPr>
        <w:spacing w:after="160" w:line="240" w:lineRule="auto"/>
        <w:rPr>
          <w:lang w:val="vi-VN"/>
        </w:rPr>
      </w:pPr>
    </w:p>
    <w:p w14:paraId="0939B152" w14:textId="77777777" w:rsidR="00F610ED" w:rsidRPr="004E2C6B" w:rsidRDefault="00F610ED" w:rsidP="00AE4C86">
      <w:pPr>
        <w:spacing w:after="160" w:line="240" w:lineRule="auto"/>
        <w:rPr>
          <w:lang w:val="vi-VN"/>
        </w:rPr>
      </w:pPr>
    </w:p>
    <w:p w14:paraId="05544B3E" w14:textId="77777777" w:rsidR="00F610ED" w:rsidRPr="004E2C6B" w:rsidRDefault="00F610ED" w:rsidP="00AE4C86">
      <w:pPr>
        <w:spacing w:after="160" w:line="240" w:lineRule="auto"/>
        <w:rPr>
          <w:lang w:val="vi-VN"/>
        </w:rPr>
      </w:pPr>
    </w:p>
    <w:p w14:paraId="0DD742B2" w14:textId="77777777" w:rsidR="00F610ED" w:rsidRPr="004E2C6B" w:rsidRDefault="00F610ED" w:rsidP="00AE4C86">
      <w:pPr>
        <w:spacing w:after="160" w:line="240" w:lineRule="auto"/>
        <w:rPr>
          <w:lang w:val="vi-VN"/>
        </w:rPr>
      </w:pPr>
    </w:p>
    <w:p w14:paraId="162670D9" w14:textId="77777777" w:rsidR="00F610ED" w:rsidRPr="004E2C6B" w:rsidRDefault="00F610ED" w:rsidP="00AE4C86">
      <w:pPr>
        <w:spacing w:after="160" w:line="240" w:lineRule="auto"/>
        <w:rPr>
          <w:lang w:val="vi-VN"/>
        </w:rPr>
      </w:pPr>
    </w:p>
    <w:p w14:paraId="5BC3E190" w14:textId="77777777" w:rsidR="00F610ED" w:rsidRPr="004E2C6B" w:rsidRDefault="00F610ED" w:rsidP="00AE4C86">
      <w:pPr>
        <w:spacing w:after="160" w:line="240" w:lineRule="auto"/>
        <w:rPr>
          <w:lang w:val="vi-VN"/>
        </w:rPr>
      </w:pPr>
    </w:p>
    <w:p w14:paraId="04B13C04" w14:textId="77777777" w:rsidR="00F610ED" w:rsidRPr="004E2C6B" w:rsidRDefault="00F610ED" w:rsidP="00AE4C86">
      <w:pPr>
        <w:spacing w:after="160" w:line="240" w:lineRule="auto"/>
        <w:rPr>
          <w:lang w:val="vi-VN"/>
        </w:rPr>
      </w:pPr>
    </w:p>
    <w:p w14:paraId="1E580BBE" w14:textId="77777777" w:rsidR="00F610ED" w:rsidRPr="004E2C6B" w:rsidRDefault="00F610ED" w:rsidP="00AE4C86">
      <w:pPr>
        <w:spacing w:after="160" w:line="240" w:lineRule="auto"/>
        <w:rPr>
          <w:lang w:val="vi-VN"/>
        </w:rPr>
      </w:pP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BB2FCD0" w14:textId="77777777" w:rsidR="00E4570D" w:rsidRPr="004E2C6B" w:rsidRDefault="00E4570D" w:rsidP="00AE4C86">
      <w:pPr>
        <w:spacing w:after="160" w:line="240" w:lineRule="auto"/>
        <w:rPr>
          <w:lang w:val="vi-VN"/>
        </w:rPr>
      </w:pPr>
    </w:p>
    <w:p w14:paraId="2E745A10" w14:textId="77777777" w:rsidR="00F610ED" w:rsidRPr="004E2C6B" w:rsidRDefault="00F610ED" w:rsidP="00AE4C86">
      <w:pPr>
        <w:spacing w:after="160" w:line="240" w:lineRule="auto"/>
        <w:rPr>
          <w:lang w:val="vi-VN"/>
        </w:rPr>
      </w:pPr>
    </w:p>
    <w:p w14:paraId="200D522B" w14:textId="77777777" w:rsidR="000D15C6" w:rsidRDefault="000D15C6">
      <w:pPr>
        <w:spacing w:line="240" w:lineRule="auto"/>
        <w:rPr>
          <w:b/>
          <w:sz w:val="28"/>
          <w:szCs w:val="28"/>
          <w:lang w:val="vi-VN"/>
        </w:rPr>
      </w:pPr>
      <w:r>
        <w:rPr>
          <w:b/>
          <w:sz w:val="28"/>
          <w:szCs w:val="28"/>
          <w:lang w:val="vi-VN"/>
        </w:rPr>
        <w:br w:type="page"/>
      </w:r>
    </w:p>
    <w:p w14:paraId="155B45B0" w14:textId="7B44F8E5" w:rsidR="006F1831" w:rsidRPr="001F3AE4" w:rsidRDefault="00851610" w:rsidP="006F1831">
      <w:pPr>
        <w:spacing w:after="160" w:line="240" w:lineRule="auto"/>
        <w:jc w:val="center"/>
        <w:rPr>
          <w:b/>
          <w:sz w:val="28"/>
          <w:szCs w:val="28"/>
          <w:lang w:val="vi-VN"/>
        </w:rPr>
      </w:pPr>
      <w:r w:rsidRPr="001F3AE4">
        <w:rPr>
          <w:b/>
          <w:sz w:val="28"/>
          <w:szCs w:val="28"/>
          <w:lang w:val="vi-VN"/>
        </w:rPr>
        <w:lastRenderedPageBreak/>
        <w:t>DANH MỤC TỪ VIẾT TẮT</w:t>
      </w:r>
    </w:p>
    <w:tbl>
      <w:tblPr>
        <w:tblW w:w="9235" w:type="dxa"/>
        <w:tblLook w:val="04A0" w:firstRow="1" w:lastRow="0" w:firstColumn="1" w:lastColumn="0" w:noHBand="0" w:noVBand="1"/>
      </w:tblPr>
      <w:tblGrid>
        <w:gridCol w:w="1714"/>
        <w:gridCol w:w="3700"/>
        <w:gridCol w:w="3821"/>
      </w:tblGrid>
      <w:tr w:rsidR="00FC3A09" w:rsidRPr="00A02256" w14:paraId="08A562F1" w14:textId="77777777" w:rsidTr="00E4570D">
        <w:trPr>
          <w:trHeight w:val="445"/>
        </w:trPr>
        <w:tc>
          <w:tcPr>
            <w:tcW w:w="1714" w:type="dxa"/>
            <w:tcBorders>
              <w:top w:val="single" w:sz="4" w:space="0" w:color="auto"/>
              <w:bottom w:val="single" w:sz="4" w:space="0" w:color="auto"/>
            </w:tcBorders>
            <w:shd w:val="clear" w:color="auto" w:fill="auto"/>
            <w:vAlign w:val="center"/>
          </w:tcPr>
          <w:p w14:paraId="698D3D37"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Từ viết tắt</w:t>
            </w:r>
          </w:p>
        </w:tc>
        <w:tc>
          <w:tcPr>
            <w:tcW w:w="3700" w:type="dxa"/>
            <w:tcBorders>
              <w:top w:val="single" w:sz="4" w:space="0" w:color="auto"/>
              <w:bottom w:val="single" w:sz="4" w:space="0" w:color="auto"/>
            </w:tcBorders>
            <w:shd w:val="clear" w:color="auto" w:fill="auto"/>
            <w:vAlign w:val="center"/>
          </w:tcPr>
          <w:p w14:paraId="6A7248DF"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Diễn giải tiếng Anh</w:t>
            </w:r>
          </w:p>
        </w:tc>
        <w:tc>
          <w:tcPr>
            <w:tcW w:w="3821" w:type="dxa"/>
            <w:tcBorders>
              <w:top w:val="single" w:sz="4" w:space="0" w:color="auto"/>
              <w:bottom w:val="single" w:sz="4" w:space="0" w:color="auto"/>
            </w:tcBorders>
            <w:shd w:val="clear" w:color="auto" w:fill="auto"/>
            <w:vAlign w:val="center"/>
          </w:tcPr>
          <w:p w14:paraId="3D628C19"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Nghĩa tiếng Việt</w:t>
            </w:r>
          </w:p>
        </w:tc>
      </w:tr>
      <w:tr w:rsidR="00FC3A09" w:rsidRPr="00A02256" w14:paraId="3E29CED0" w14:textId="77777777" w:rsidTr="00E4570D">
        <w:trPr>
          <w:trHeight w:val="223"/>
        </w:trPr>
        <w:tc>
          <w:tcPr>
            <w:tcW w:w="1714" w:type="dxa"/>
            <w:tcBorders>
              <w:top w:val="single" w:sz="4" w:space="0" w:color="auto"/>
            </w:tcBorders>
            <w:shd w:val="clear" w:color="auto" w:fill="auto"/>
          </w:tcPr>
          <w:p w14:paraId="4BD17272" w14:textId="68E0A72C" w:rsidR="00FC3A09" w:rsidRPr="00A02256" w:rsidRDefault="00DC256D" w:rsidP="00BE32FF">
            <w:pPr>
              <w:keepNext/>
              <w:spacing w:line="240" w:lineRule="auto"/>
              <w:ind w:right="-2"/>
              <w:rPr>
                <w:bCs/>
                <w:sz w:val="24"/>
                <w:szCs w:val="24"/>
                <w:lang w:val="da-DK"/>
              </w:rPr>
            </w:pPr>
            <w:r w:rsidRPr="009558E4">
              <w:rPr>
                <w:lang w:val="vi-VN"/>
              </w:rPr>
              <w:t>SRD</w:t>
            </w:r>
          </w:p>
        </w:tc>
        <w:tc>
          <w:tcPr>
            <w:tcW w:w="3700" w:type="dxa"/>
            <w:tcBorders>
              <w:top w:val="single" w:sz="4" w:space="0" w:color="auto"/>
            </w:tcBorders>
            <w:shd w:val="clear" w:color="auto" w:fill="auto"/>
          </w:tcPr>
          <w:p w14:paraId="3D205069" w14:textId="737718CB" w:rsidR="00FC3A09" w:rsidRPr="00A02256" w:rsidRDefault="00DC256D" w:rsidP="00BE32FF">
            <w:pPr>
              <w:keepNext/>
              <w:spacing w:line="240" w:lineRule="auto"/>
              <w:ind w:right="-2"/>
              <w:rPr>
                <w:sz w:val="24"/>
                <w:szCs w:val="24"/>
              </w:rPr>
            </w:pPr>
            <w:r>
              <w:rPr>
                <w:sz w:val="24"/>
                <w:szCs w:val="24"/>
              </w:rPr>
              <w:t>Stress Range Distribution</w:t>
            </w:r>
          </w:p>
        </w:tc>
        <w:tc>
          <w:tcPr>
            <w:tcW w:w="3821" w:type="dxa"/>
            <w:tcBorders>
              <w:top w:val="single" w:sz="4" w:space="0" w:color="auto"/>
            </w:tcBorders>
            <w:shd w:val="clear" w:color="auto" w:fill="auto"/>
          </w:tcPr>
          <w:p w14:paraId="1BB9B38C" w14:textId="62825AD3" w:rsidR="00FC3A09" w:rsidRPr="00A02256" w:rsidRDefault="00DC256D" w:rsidP="00BE32FF">
            <w:pPr>
              <w:keepNext/>
              <w:spacing w:line="240" w:lineRule="auto"/>
              <w:ind w:right="-2"/>
              <w:rPr>
                <w:bCs/>
                <w:sz w:val="24"/>
                <w:szCs w:val="24"/>
                <w:lang w:val="da-DK"/>
              </w:rPr>
            </w:pPr>
            <w:r>
              <w:rPr>
                <w:sz w:val="24"/>
                <w:szCs w:val="24"/>
              </w:rPr>
              <w:t>Phạm vi phân phối ứng suất</w:t>
            </w:r>
            <w:r w:rsidR="00FC3A09" w:rsidRPr="00A02256">
              <w:rPr>
                <w:sz w:val="24"/>
                <w:szCs w:val="24"/>
              </w:rPr>
              <w:t xml:space="preserve"> </w:t>
            </w:r>
          </w:p>
        </w:tc>
      </w:tr>
      <w:tr w:rsidR="006F1831" w:rsidRPr="00A02256" w14:paraId="5BB4FD5E" w14:textId="77777777" w:rsidTr="00E4570D">
        <w:trPr>
          <w:trHeight w:val="399"/>
        </w:trPr>
        <w:tc>
          <w:tcPr>
            <w:tcW w:w="1714" w:type="dxa"/>
            <w:shd w:val="clear" w:color="auto" w:fill="auto"/>
          </w:tcPr>
          <w:p w14:paraId="64EFC9F1" w14:textId="77777777" w:rsidR="006F1831" w:rsidRPr="00A02256" w:rsidRDefault="006F1831" w:rsidP="00BE32FF">
            <w:pPr>
              <w:keepNext/>
              <w:spacing w:line="240" w:lineRule="auto"/>
              <w:ind w:right="-2"/>
              <w:rPr>
                <w:bCs/>
                <w:sz w:val="24"/>
                <w:szCs w:val="24"/>
                <w:lang w:val="da-DK"/>
              </w:rPr>
            </w:pPr>
            <w:r w:rsidRPr="00A02256">
              <w:rPr>
                <w:bCs/>
                <w:i/>
                <w:sz w:val="24"/>
                <w:szCs w:val="24"/>
                <w:lang w:val="da-DK"/>
              </w:rPr>
              <w:t>et al</w:t>
            </w:r>
          </w:p>
        </w:tc>
        <w:tc>
          <w:tcPr>
            <w:tcW w:w="3700" w:type="dxa"/>
            <w:shd w:val="clear" w:color="auto" w:fill="auto"/>
          </w:tcPr>
          <w:p w14:paraId="5E230E39" w14:textId="77777777" w:rsidR="006F1831" w:rsidRPr="00A02256" w:rsidRDefault="006F1831" w:rsidP="00BE32FF">
            <w:pPr>
              <w:keepNext/>
              <w:spacing w:line="240" w:lineRule="auto"/>
              <w:ind w:right="-2"/>
              <w:rPr>
                <w:bCs/>
                <w:sz w:val="24"/>
                <w:szCs w:val="24"/>
                <w:lang w:val="da-DK"/>
              </w:rPr>
            </w:pPr>
            <w:r w:rsidRPr="00A02256">
              <w:rPr>
                <w:sz w:val="24"/>
                <w:szCs w:val="24"/>
                <w:lang w:val="sv-SE"/>
              </w:rPr>
              <w:t>et alia</w:t>
            </w:r>
          </w:p>
        </w:tc>
        <w:tc>
          <w:tcPr>
            <w:tcW w:w="3821" w:type="dxa"/>
            <w:shd w:val="clear" w:color="auto" w:fill="auto"/>
          </w:tcPr>
          <w:p w14:paraId="01E57B39" w14:textId="77777777" w:rsidR="006F1831" w:rsidRPr="00A02256" w:rsidRDefault="006F1831" w:rsidP="00BE32FF">
            <w:pPr>
              <w:keepNext/>
              <w:spacing w:line="240" w:lineRule="auto"/>
              <w:ind w:right="-2"/>
              <w:rPr>
                <w:bCs/>
                <w:sz w:val="24"/>
                <w:szCs w:val="24"/>
                <w:lang w:val="da-DK"/>
              </w:rPr>
            </w:pPr>
            <w:r w:rsidRPr="00A02256">
              <w:rPr>
                <w:bCs/>
                <w:sz w:val="24"/>
                <w:szCs w:val="24"/>
                <w:lang w:val="da-DK"/>
              </w:rPr>
              <w:t>Cộng tác viên</w:t>
            </w:r>
          </w:p>
        </w:tc>
      </w:tr>
      <w:tr w:rsidR="006F1831" w:rsidRPr="00A02256" w14:paraId="45FE8F35" w14:textId="77777777" w:rsidTr="00E4570D">
        <w:trPr>
          <w:trHeight w:val="399"/>
        </w:trPr>
        <w:tc>
          <w:tcPr>
            <w:tcW w:w="1714" w:type="dxa"/>
            <w:shd w:val="clear" w:color="auto" w:fill="auto"/>
          </w:tcPr>
          <w:p w14:paraId="4968D9D0" w14:textId="77777777" w:rsidR="006F1831" w:rsidRPr="00A02256" w:rsidRDefault="006F1831" w:rsidP="00BE32FF">
            <w:pPr>
              <w:keepNext/>
              <w:spacing w:line="240" w:lineRule="auto"/>
              <w:rPr>
                <w:bCs/>
                <w:sz w:val="24"/>
                <w:szCs w:val="24"/>
                <w:lang w:val="da-DK"/>
              </w:rPr>
            </w:pPr>
          </w:p>
        </w:tc>
        <w:tc>
          <w:tcPr>
            <w:tcW w:w="3700" w:type="dxa"/>
            <w:shd w:val="clear" w:color="auto" w:fill="auto"/>
          </w:tcPr>
          <w:p w14:paraId="5678E929" w14:textId="77777777" w:rsidR="006F1831" w:rsidRPr="00A02256" w:rsidRDefault="006F1831" w:rsidP="00BE32FF">
            <w:pPr>
              <w:keepNext/>
              <w:spacing w:line="240" w:lineRule="auto"/>
              <w:rPr>
                <w:bCs/>
                <w:sz w:val="24"/>
                <w:szCs w:val="24"/>
              </w:rPr>
            </w:pPr>
          </w:p>
        </w:tc>
        <w:tc>
          <w:tcPr>
            <w:tcW w:w="3821" w:type="dxa"/>
            <w:shd w:val="clear" w:color="auto" w:fill="auto"/>
          </w:tcPr>
          <w:p w14:paraId="7795B99C" w14:textId="77777777" w:rsidR="006F1831" w:rsidRPr="00A02256" w:rsidRDefault="006F1831" w:rsidP="00BE32FF">
            <w:pPr>
              <w:keepNext/>
              <w:spacing w:line="240" w:lineRule="auto"/>
              <w:rPr>
                <w:bCs/>
                <w:sz w:val="24"/>
                <w:szCs w:val="24"/>
                <w:lang w:val="da-DK"/>
              </w:rPr>
            </w:pPr>
          </w:p>
        </w:tc>
      </w:tr>
      <w:tr w:rsidR="00214A9D" w:rsidRPr="00A02256" w14:paraId="18278B24" w14:textId="77777777" w:rsidTr="00E4570D">
        <w:trPr>
          <w:trHeight w:val="416"/>
        </w:trPr>
        <w:tc>
          <w:tcPr>
            <w:tcW w:w="1714" w:type="dxa"/>
            <w:shd w:val="clear" w:color="auto" w:fill="auto"/>
          </w:tcPr>
          <w:p w14:paraId="51C8AFB5"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1B098939" w14:textId="77777777" w:rsidR="00214A9D" w:rsidRPr="00A02256" w:rsidRDefault="00214A9D" w:rsidP="00BE32FF">
            <w:pPr>
              <w:keepNext/>
              <w:spacing w:line="240" w:lineRule="auto"/>
              <w:rPr>
                <w:bCs/>
                <w:sz w:val="24"/>
                <w:szCs w:val="24"/>
              </w:rPr>
            </w:pPr>
          </w:p>
        </w:tc>
        <w:tc>
          <w:tcPr>
            <w:tcW w:w="3821" w:type="dxa"/>
            <w:shd w:val="clear" w:color="auto" w:fill="auto"/>
          </w:tcPr>
          <w:p w14:paraId="57E21AB6" w14:textId="77777777" w:rsidR="00214A9D" w:rsidRPr="00A02256" w:rsidRDefault="00214A9D" w:rsidP="00BE32FF">
            <w:pPr>
              <w:keepNext/>
              <w:spacing w:line="240" w:lineRule="auto"/>
              <w:rPr>
                <w:bCs/>
                <w:sz w:val="24"/>
                <w:szCs w:val="24"/>
                <w:lang w:val="da-DK"/>
              </w:rPr>
            </w:pPr>
          </w:p>
        </w:tc>
      </w:tr>
      <w:tr w:rsidR="00214A9D" w:rsidRPr="00A02256" w14:paraId="1A4F7C37" w14:textId="77777777" w:rsidTr="00E4570D">
        <w:trPr>
          <w:trHeight w:val="399"/>
        </w:trPr>
        <w:tc>
          <w:tcPr>
            <w:tcW w:w="1714" w:type="dxa"/>
            <w:shd w:val="clear" w:color="auto" w:fill="auto"/>
          </w:tcPr>
          <w:p w14:paraId="4011A172"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7F6B632F" w14:textId="77777777" w:rsidR="00214A9D" w:rsidRPr="00A02256" w:rsidRDefault="00214A9D" w:rsidP="00BE32FF">
            <w:pPr>
              <w:keepNext/>
              <w:spacing w:line="240" w:lineRule="auto"/>
              <w:rPr>
                <w:bCs/>
                <w:sz w:val="24"/>
                <w:szCs w:val="24"/>
              </w:rPr>
            </w:pPr>
          </w:p>
        </w:tc>
        <w:tc>
          <w:tcPr>
            <w:tcW w:w="3821" w:type="dxa"/>
            <w:shd w:val="clear" w:color="auto" w:fill="auto"/>
          </w:tcPr>
          <w:p w14:paraId="55C8FAEF" w14:textId="77777777" w:rsidR="00214A9D" w:rsidRPr="00A02256" w:rsidRDefault="00214A9D" w:rsidP="00BE32FF">
            <w:pPr>
              <w:keepNext/>
              <w:spacing w:line="240" w:lineRule="auto"/>
              <w:rPr>
                <w:bCs/>
                <w:sz w:val="24"/>
                <w:szCs w:val="24"/>
                <w:lang w:val="da-DK"/>
              </w:rPr>
            </w:pPr>
          </w:p>
        </w:tc>
      </w:tr>
      <w:tr w:rsidR="00214A9D" w:rsidRPr="00A02256" w14:paraId="48DF4F38" w14:textId="77777777" w:rsidTr="00E4570D">
        <w:trPr>
          <w:trHeight w:val="399"/>
        </w:trPr>
        <w:tc>
          <w:tcPr>
            <w:tcW w:w="1714" w:type="dxa"/>
            <w:shd w:val="clear" w:color="auto" w:fill="auto"/>
          </w:tcPr>
          <w:p w14:paraId="765D1834"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6C767501" w14:textId="77777777" w:rsidR="00214A9D" w:rsidRPr="00A02256" w:rsidRDefault="00214A9D" w:rsidP="00BE32FF">
            <w:pPr>
              <w:keepNext/>
              <w:spacing w:line="240" w:lineRule="auto"/>
              <w:rPr>
                <w:bCs/>
                <w:sz w:val="24"/>
                <w:szCs w:val="24"/>
              </w:rPr>
            </w:pPr>
          </w:p>
        </w:tc>
        <w:tc>
          <w:tcPr>
            <w:tcW w:w="3821" w:type="dxa"/>
            <w:shd w:val="clear" w:color="auto" w:fill="auto"/>
          </w:tcPr>
          <w:p w14:paraId="177399C8" w14:textId="77777777" w:rsidR="00214A9D" w:rsidRPr="00A02256" w:rsidRDefault="00214A9D" w:rsidP="00BE32FF">
            <w:pPr>
              <w:keepNext/>
              <w:spacing w:line="240" w:lineRule="auto"/>
              <w:rPr>
                <w:bCs/>
                <w:sz w:val="24"/>
                <w:szCs w:val="24"/>
                <w:lang w:val="da-DK"/>
              </w:rPr>
            </w:pPr>
          </w:p>
        </w:tc>
      </w:tr>
      <w:tr w:rsidR="006F1831" w:rsidRPr="00A02256" w14:paraId="352B52D4" w14:textId="77777777" w:rsidTr="00E4570D">
        <w:trPr>
          <w:trHeight w:val="690"/>
        </w:trPr>
        <w:tc>
          <w:tcPr>
            <w:tcW w:w="1714" w:type="dxa"/>
            <w:tcBorders>
              <w:bottom w:val="single" w:sz="4" w:space="0" w:color="auto"/>
            </w:tcBorders>
            <w:shd w:val="clear" w:color="auto" w:fill="auto"/>
          </w:tcPr>
          <w:p w14:paraId="39EEEEB6" w14:textId="77777777" w:rsidR="006F1831" w:rsidRPr="00A02256" w:rsidRDefault="006F1831" w:rsidP="00BE32FF">
            <w:pPr>
              <w:keepNext/>
              <w:spacing w:line="240" w:lineRule="auto"/>
              <w:ind w:right="-2"/>
              <w:rPr>
                <w:bCs/>
                <w:sz w:val="24"/>
                <w:szCs w:val="24"/>
                <w:lang w:val="da-DK"/>
              </w:rPr>
            </w:pPr>
          </w:p>
        </w:tc>
        <w:tc>
          <w:tcPr>
            <w:tcW w:w="3700" w:type="dxa"/>
            <w:tcBorders>
              <w:bottom w:val="single" w:sz="4" w:space="0" w:color="auto"/>
            </w:tcBorders>
            <w:shd w:val="clear" w:color="auto" w:fill="auto"/>
          </w:tcPr>
          <w:p w14:paraId="1E488E04" w14:textId="77777777" w:rsidR="006F1831" w:rsidRPr="00A02256" w:rsidRDefault="006F1831" w:rsidP="00BE32FF">
            <w:pPr>
              <w:keepNext/>
              <w:spacing w:line="240" w:lineRule="auto"/>
              <w:ind w:right="-2"/>
              <w:rPr>
                <w:sz w:val="24"/>
                <w:szCs w:val="24"/>
              </w:rPr>
            </w:pPr>
          </w:p>
        </w:tc>
        <w:tc>
          <w:tcPr>
            <w:tcW w:w="3821" w:type="dxa"/>
            <w:tcBorders>
              <w:bottom w:val="single" w:sz="4" w:space="0" w:color="auto"/>
            </w:tcBorders>
            <w:shd w:val="clear" w:color="auto" w:fill="auto"/>
          </w:tcPr>
          <w:p w14:paraId="607CF762" w14:textId="77777777" w:rsidR="006F1831" w:rsidRPr="00A02256" w:rsidRDefault="006F1831" w:rsidP="00BE32FF">
            <w:pPr>
              <w:keepNext/>
              <w:spacing w:line="240" w:lineRule="auto"/>
              <w:ind w:right="-2"/>
              <w:rPr>
                <w:bCs/>
                <w:sz w:val="24"/>
                <w:szCs w:val="24"/>
                <w:lang w:val="da-DK"/>
              </w:rPr>
            </w:pPr>
          </w:p>
        </w:tc>
      </w:tr>
    </w:tbl>
    <w:p w14:paraId="5A155BE4" w14:textId="77777777" w:rsidR="00851610" w:rsidRPr="00A02256" w:rsidRDefault="00851610" w:rsidP="00BE32FF">
      <w:pPr>
        <w:spacing w:line="240" w:lineRule="auto"/>
      </w:pPr>
    </w:p>
    <w:p w14:paraId="0073219C" w14:textId="77777777" w:rsidR="00601E59" w:rsidRPr="00A02256" w:rsidRDefault="00601E59" w:rsidP="00AE4C86">
      <w:pPr>
        <w:spacing w:after="160" w:line="240" w:lineRule="auto"/>
        <w:sectPr w:rsidR="00601E59" w:rsidRPr="00A02256" w:rsidSect="00E4570D">
          <w:footerReference w:type="default" r:id="rId12"/>
          <w:pgSz w:w="11907" w:h="16840" w:code="9"/>
          <w:pgMar w:top="1134" w:right="1134" w:bottom="1134" w:left="1701" w:header="567" w:footer="567" w:gutter="0"/>
          <w:pgNumType w:fmt="lowerRoman" w:start="1"/>
          <w:cols w:space="720"/>
          <w:docGrid w:linePitch="360"/>
        </w:sectPr>
      </w:pPr>
    </w:p>
    <w:bookmarkEnd w:id="0"/>
    <w:p w14:paraId="5DCE5017" w14:textId="77777777" w:rsidR="00841B99" w:rsidRDefault="00F532E1" w:rsidP="00F532E1">
      <w:pPr>
        <w:pStyle w:val="CoverB"/>
      </w:pPr>
      <w:r>
        <w:lastRenderedPageBreak/>
        <w:t>LỜI MỞ ĐẦU</w:t>
      </w:r>
    </w:p>
    <w:p w14:paraId="2C9D9084" w14:textId="77777777" w:rsidR="006935A1" w:rsidRDefault="006935A1" w:rsidP="00841B99">
      <w:pPr>
        <w:pStyle w:val="Content"/>
      </w:pPr>
      <w:r>
        <w:t>1. Lý do chọn đề tài</w:t>
      </w:r>
    </w:p>
    <w:p w14:paraId="33BDE2A8" w14:textId="77777777" w:rsidR="006935A1" w:rsidRPr="009558E4" w:rsidRDefault="006935A1" w:rsidP="006935A1">
      <w:pPr>
        <w:pStyle w:val="Content"/>
        <w:rPr>
          <w:lang w:val="vi-VN"/>
        </w:rPr>
      </w:pPr>
      <w:r w:rsidRPr="009558E4">
        <w:rPr>
          <w:lang w:val="vi-VN"/>
        </w:rPr>
        <w:t xml:space="preserve">Phân tích và đánh giá các yếu tố tác động đến độ bền mỏi của kết cấu tàu thủy bằng phương pháp phạm vi phân phối ứng suất là cần thiết vì nó cung cấp một cách tiếp cận tổng quát và toàn diện hơn trong việc đánh giá hiệu quả </w:t>
      </w:r>
      <w:r w:rsidRPr="009558E4">
        <w:t>độ bền</w:t>
      </w:r>
      <w:r w:rsidRPr="009558E4">
        <w:rPr>
          <w:lang w:val="vi-VN"/>
        </w:rPr>
        <w:t xml:space="preserve"> mỏi của kết cấu tàu.</w:t>
      </w:r>
    </w:p>
    <w:p w14:paraId="16AD248B" w14:textId="77777777" w:rsidR="006935A1" w:rsidRPr="009558E4" w:rsidRDefault="006935A1" w:rsidP="006935A1">
      <w:pPr>
        <w:pStyle w:val="Content"/>
        <w:rPr>
          <w:lang w:val="vi-VN"/>
        </w:rPr>
      </w:pPr>
      <w:r w:rsidRPr="009558E4">
        <w:rPr>
          <w:lang w:val="vi-VN"/>
        </w:rPr>
        <w:t xml:space="preserve">Phương pháp phạm vi phân phối ứng suất (SRD) giúp xác định các khoảng </w:t>
      </w:r>
      <w:r w:rsidRPr="009558E4">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9558E4">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9558E4">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9558E4">
        <w:t>độ</w:t>
      </w:r>
      <w:r w:rsidRPr="009558E4">
        <w:rPr>
          <w:lang w:val="vi-VN"/>
        </w:rPr>
        <w:t xml:space="preserve"> mỏi và tuổi thọ của kết cấu.</w:t>
      </w:r>
    </w:p>
    <w:p w14:paraId="0B5FB65A" w14:textId="77777777" w:rsidR="006935A1" w:rsidRDefault="006935A1" w:rsidP="006935A1">
      <w:pPr>
        <w:pStyle w:val="Content"/>
        <w:rPr>
          <w:lang w:val="vi-VN"/>
        </w:rPr>
      </w:pPr>
      <w:r w:rsidRPr="009558E4">
        <w:rPr>
          <w:lang w:val="vi-VN"/>
        </w:rPr>
        <w:t xml:space="preserve">Bằng cách áp dụng phương pháp SRD, ta có thể dự đoán được </w:t>
      </w:r>
      <w:r w:rsidRPr="009558E4">
        <w:t>vị trí</w:t>
      </w:r>
      <w:r w:rsidRPr="009558E4">
        <w:rPr>
          <w:lang w:val="vi-VN"/>
        </w:rPr>
        <w:t xml:space="preserve"> nào trong kết cấu tàu có nguy cơ hư </w:t>
      </w:r>
      <w:r w:rsidRPr="009558E4">
        <w:t>bị phá hủy</w:t>
      </w:r>
      <w:r w:rsidRPr="009558E4">
        <w:rPr>
          <w:lang w:val="vi-VN"/>
        </w:rPr>
        <w:t xml:space="preserve"> cao hơn, từ đó đưa ra các biện pháp hạn chế và cải tiến trong thiết kế và vận hành tàu. Điều này giúp nâng cao độ an toàn và độ tin cậy của tàu thủy, tránh được các sự cố liên quan đến hỏng hóc mệt mỏi và giảm thiểu chi phí bảo trì và sửa chữa.</w:t>
      </w:r>
    </w:p>
    <w:p w14:paraId="2CC9EBEF" w14:textId="477D8B9A" w:rsidR="00C25206" w:rsidRDefault="00C25206" w:rsidP="006935A1">
      <w:pPr>
        <w:pStyle w:val="Content"/>
      </w:pPr>
      <w:r>
        <w:t>2. Mục tiêu nghiên cứu</w:t>
      </w:r>
    </w:p>
    <w:p w14:paraId="75989863" w14:textId="77777777" w:rsidR="00C25206" w:rsidRDefault="00C25206" w:rsidP="00C25206">
      <w:pPr>
        <w:pStyle w:val="Content"/>
        <w:rPr>
          <w:lang w:val="vi-VN"/>
        </w:rPr>
      </w:pPr>
      <w:r w:rsidRPr="00866BF4">
        <w:rPr>
          <w:lang w:val="vi-VN"/>
        </w:rPr>
        <w:t xml:space="preserve">Mục tiêu </w:t>
      </w:r>
      <w:r w:rsidRPr="00866BF4">
        <w:t>tổng quát của</w:t>
      </w:r>
      <w:r w:rsidRPr="00866BF4">
        <w:rPr>
          <w:lang w:val="vi-VN"/>
        </w:rPr>
        <w:t xml:space="preserve"> nghiên cứu là cung cấp một phương pháp đáng tin cậy và toàn diện để phân tích và đánh giá các yếu tố tác động đến độ bền mỏi của kết cấu tàu thủy bằng phương</w:t>
      </w:r>
      <w:r w:rsidRPr="009558E4">
        <w:rPr>
          <w:lang w:val="vi-VN"/>
        </w:rPr>
        <w:t xml:space="preserve"> pháp phạm vi phân phối ứng suất. Nghiên cứu nhằm xác định những yếu tố quan trọng tác động đến </w:t>
      </w:r>
      <w:r w:rsidRPr="009558E4">
        <w:t>độ bền</w:t>
      </w:r>
      <w:r w:rsidRPr="009558E4">
        <w:rPr>
          <w:lang w:val="vi-VN"/>
        </w:rPr>
        <w:t xml:space="preserve"> mỏi của kết cấu tàu trong các điều kiện khác nhau, từ đó đưa ra các dự đoán chính xác và đáng tin cậy về hiệu quả mệt mỏi và tuổi thọ của kết cấu tàu. Mục tiêu cuối cùng là nâng cao độ an toàn, độ tin cậy và hiệu quả trong thiết kế, vận hành và bảo trì của các kết cấu tàu thủy.</w:t>
      </w:r>
    </w:p>
    <w:p w14:paraId="331CB87B" w14:textId="77777777" w:rsidR="00C25206" w:rsidRPr="009558E4" w:rsidRDefault="00C25206" w:rsidP="00C25206">
      <w:pPr>
        <w:pStyle w:val="Content"/>
      </w:pPr>
      <w:r w:rsidRPr="009558E4">
        <w:t xml:space="preserve">Các mục tiêu cụ thể trong nghiên cứu bao gồm: </w:t>
      </w:r>
    </w:p>
    <w:p w14:paraId="6FDE0F10" w14:textId="77777777" w:rsidR="00C25206" w:rsidRPr="009558E4" w:rsidRDefault="00C25206" w:rsidP="00C25206">
      <w:pPr>
        <w:pStyle w:val="Content"/>
      </w:pPr>
      <w:r w:rsidRPr="009558E4">
        <w:t>- Xây dựng mô hình phân tích phần tử hữu hạn để tính toán chính xác và dự đoán độ hư hỏng do mỏi của kết cấu tàu.</w:t>
      </w:r>
    </w:p>
    <w:p w14:paraId="34F4C47C" w14:textId="77777777" w:rsidR="00C25206" w:rsidRPr="009558E4" w:rsidRDefault="00C25206" w:rsidP="00C25206">
      <w:pPr>
        <w:pStyle w:val="Content"/>
      </w:pPr>
      <w:r w:rsidRPr="009558E4">
        <w:lastRenderedPageBreak/>
        <w:t>- Xác định và phân tích và đánh các yếu tố tác động đến độ bền mỏi của kết cấu tàu thủy bằng phương pháp phạm vi phân phối ứng suất.</w:t>
      </w:r>
    </w:p>
    <w:p w14:paraId="24EC6ED8" w14:textId="77777777" w:rsidR="00C25206" w:rsidRPr="009558E4" w:rsidRDefault="00C25206" w:rsidP="00C25206">
      <w:pPr>
        <w:pStyle w:val="Content"/>
      </w:pPr>
      <w:r w:rsidRPr="009558E4">
        <w:t>Câu hỏi đặt ra là: Những yếu tố nào tác động đến độ bền mỏi của kết cấu tàu thủy trong quá trình hoạt động, và làm thế nào để áp dụng phương pháp phạm vi phân phối ứng suất để dự đoán và đánh giá hiệu quả độ bền mỏi và tuổi thọ của kết cấu tàu trong các điều kiện khác nhau?</w:t>
      </w:r>
    </w:p>
    <w:p w14:paraId="49A2620E" w14:textId="79372F37" w:rsidR="00C25206" w:rsidRDefault="00E552AD" w:rsidP="006935A1">
      <w:pPr>
        <w:pStyle w:val="Content"/>
      </w:pPr>
      <w:r>
        <w:t xml:space="preserve">3. Đối tượng, phạm vi nghiên cứu </w:t>
      </w:r>
    </w:p>
    <w:p w14:paraId="0F3B2E62" w14:textId="77777777" w:rsidR="00E552AD" w:rsidRDefault="00E552AD" w:rsidP="00E552AD">
      <w:pPr>
        <w:pStyle w:val="Content"/>
      </w:pPr>
      <w:r w:rsidRPr="009558E4">
        <w:t>Đối tượng nghiên cứu trong đề tài chính là độ bền mỏi của kết cấu tàu thủy</w:t>
      </w:r>
    </w:p>
    <w:p w14:paraId="2E2226F4" w14:textId="3CB0F717" w:rsidR="00FC4115" w:rsidRPr="009558E4" w:rsidRDefault="00FC4115" w:rsidP="00E552AD">
      <w:pPr>
        <w:pStyle w:val="Content"/>
      </w:pPr>
      <w:r>
        <w:t>Phạm vi nghiên cứu của đề tài bao gồm các nội dung sau:</w:t>
      </w:r>
    </w:p>
    <w:p w14:paraId="7CCBA9D0" w14:textId="1842961A" w:rsidR="00E552AD" w:rsidRPr="009558E4" w:rsidRDefault="00E552AD" w:rsidP="00961194">
      <w:pPr>
        <w:pStyle w:val="Bullet"/>
      </w:pPr>
      <w:r w:rsidRPr="00EC02BC">
        <w:rPr>
          <w:szCs w:val="26"/>
        </w:rPr>
        <w:t>Phạm vi nội dung: trong</w:t>
      </w:r>
      <w:r w:rsidRPr="009558E4">
        <w:t xml:space="preserve"> nghiên cứu, chúng ta tập trung vào vấn đề phân tích và đánh giá độ bền mỏi của kết cấu tàu thủy. </w:t>
      </w:r>
    </w:p>
    <w:p w14:paraId="2C3E98DC" w14:textId="26729516" w:rsidR="00E552AD" w:rsidRPr="00EC02BC" w:rsidRDefault="00E552AD" w:rsidP="00961194">
      <w:pPr>
        <w:pStyle w:val="Bullet"/>
        <w:rPr>
          <w:szCs w:val="26"/>
        </w:rPr>
      </w:pPr>
      <w:r w:rsidRPr="009558E4">
        <w:t xml:space="preserve">Phạm vi không gian: Chúng ta thực hiện việc nghiên cứu này tại khu vực giao </w:t>
      </w:r>
      <w:r w:rsidRPr="00EC02BC">
        <w:rPr>
          <w:szCs w:val="26"/>
        </w:rPr>
        <w:t>nhau giữa các kết cấu khỏe trong tàu thủy</w:t>
      </w:r>
      <w:r w:rsidR="00067155">
        <w:rPr>
          <w:szCs w:val="26"/>
        </w:rPr>
        <w:t>.</w:t>
      </w:r>
    </w:p>
    <w:p w14:paraId="787AF2FB" w14:textId="461EC678" w:rsidR="00E552AD" w:rsidRDefault="00E552AD" w:rsidP="00961194">
      <w:pPr>
        <w:pStyle w:val="Bullet"/>
        <w:rPr>
          <w:szCs w:val="26"/>
        </w:rPr>
      </w:pPr>
      <w:r w:rsidRPr="00EC02BC">
        <w:rPr>
          <w:szCs w:val="26"/>
        </w:rPr>
        <w:t>Phạm vi thời gian: Nghiên cứu được thực hiện trong 6 tháng (Từ tháng 6 năm 2023 đến tháng 11 năm 2023)</w:t>
      </w:r>
      <w:r w:rsidR="00067155">
        <w:rPr>
          <w:szCs w:val="26"/>
        </w:rPr>
        <w:t>.</w:t>
      </w:r>
    </w:p>
    <w:p w14:paraId="3D4049AC" w14:textId="20E9B0BA" w:rsidR="00511C4A" w:rsidRDefault="00511C4A" w:rsidP="00511C4A">
      <w:pPr>
        <w:pStyle w:val="Content"/>
      </w:pPr>
      <w:r>
        <w:t>4. Phương pháp nghiên cứu</w:t>
      </w:r>
    </w:p>
    <w:p w14:paraId="6ED7ADDF" w14:textId="1FB7FB88" w:rsidR="00511C4A" w:rsidRDefault="00511C4A" w:rsidP="00511C4A">
      <w:pPr>
        <w:pStyle w:val="Content"/>
      </w:pPr>
      <w:r w:rsidRPr="00EC02BC">
        <w:t>Đề tài sử dụng phương pháp phạm vi phân phối ứng suất, cùng với đó là phân tích và đánh giá cụ thể các yếu tố tác động để độ bền mỏi kết cấu tàu thủy</w:t>
      </w:r>
      <w:r w:rsidR="00CA1B90">
        <w:t>.</w:t>
      </w:r>
    </w:p>
    <w:p w14:paraId="63EA78DC" w14:textId="79DFBFB1" w:rsidR="00CA1B90" w:rsidRDefault="00185C99" w:rsidP="00511C4A">
      <w:pPr>
        <w:pStyle w:val="Content"/>
      </w:pPr>
      <w:r>
        <w:t>5. Ý nghĩa thực tiễn của đề tài</w:t>
      </w:r>
    </w:p>
    <w:p w14:paraId="48EAFB59" w14:textId="4B501878" w:rsidR="00185C99" w:rsidRPr="009558E4" w:rsidRDefault="00185C99" w:rsidP="00185C99">
      <w:pPr>
        <w:pStyle w:val="Content"/>
      </w:pPr>
      <w:r w:rsidRPr="00EC02BC">
        <w:t>Đề tài trên có ý nghĩa to lớn trong việc cải thiện độ bền mỏi của kết cấu tàu thủy: Nghiên cứu này giúp xác định các yếu tố có thể ảnh hưởng đến độ bền mỏi của kết cấu tàu thủy, giúp tối ưu hóa vật liệu để</w:t>
      </w:r>
      <w:r w:rsidRPr="009558E4">
        <w:t xml:space="preserve"> cải thiện độ bền mỏi của tàu và giảm thiểu nguy cơ sự cố kết cấu trên biển. Bên cạnh đó, chúng ta có thể xác định tuổi thọ của kết cấu, qua đó có xác định được thời gian sửa chữa, thay thế để đảm bảo an toàn hàng hải.</w:t>
      </w:r>
    </w:p>
    <w:p w14:paraId="0954455F" w14:textId="77777777" w:rsidR="00851985" w:rsidRDefault="00851985" w:rsidP="00185C99">
      <w:pPr>
        <w:pStyle w:val="Content"/>
      </w:pPr>
    </w:p>
    <w:p w14:paraId="76BF1088" w14:textId="77777777" w:rsidR="00851985" w:rsidRDefault="00851985" w:rsidP="00185C99">
      <w:pPr>
        <w:pStyle w:val="Content"/>
      </w:pPr>
    </w:p>
    <w:p w14:paraId="21FD334F" w14:textId="77777777" w:rsidR="00851985" w:rsidRDefault="00851985" w:rsidP="00185C99">
      <w:pPr>
        <w:pStyle w:val="Content"/>
      </w:pPr>
    </w:p>
    <w:p w14:paraId="36D72374" w14:textId="1AEA1A3C" w:rsidR="000E251D" w:rsidRPr="009558E4" w:rsidRDefault="00471296" w:rsidP="00185C99">
      <w:pPr>
        <w:pStyle w:val="Content"/>
      </w:pPr>
      <w:r>
        <w:lastRenderedPageBreak/>
        <w:t>6. Tổng quan về lĩnh vực nghiên cứu trước có liên quan</w:t>
      </w:r>
      <w:r w:rsidR="00E50EC7">
        <w:t>.</w:t>
      </w:r>
    </w:p>
    <w:p w14:paraId="007F9E2E" w14:textId="640E9330" w:rsidR="00022CE2" w:rsidRPr="009558E4" w:rsidRDefault="00022CE2" w:rsidP="00022CE2">
      <w:pPr>
        <w:pStyle w:val="Content"/>
      </w:pPr>
      <w:r w:rsidRPr="00B260A4">
        <w:t>Tác giả: Wolfgang Fricke, Hans Paetzold</w:t>
      </w:r>
      <w:r w:rsidRPr="009558E4">
        <w:t xml:space="preserve"> với đề tài nghiên cứu “Full-scale fatigue tests of ship structures to validate the S–N approaches for fatigue strength assessment” tập trung vào việc thực hiện các thử nghiệm mệt mỏi quy mô đầy đủ trên các cấu trúc tàu thủy để xác nhận các phương pháp đánh giá sức mệt mỏi dựa trên đường cong S-N.</w:t>
      </w:r>
    </w:p>
    <w:p w14:paraId="3AE3F186" w14:textId="77777777" w:rsidR="00022CE2" w:rsidRPr="009558E4" w:rsidRDefault="00022CE2" w:rsidP="00022CE2">
      <w:pPr>
        <w:pStyle w:val="Content"/>
      </w:pPr>
      <w:r w:rsidRPr="009558E4">
        <w:t xml:space="preserve">Bài nghiên cứu nhấn mạnh đến vấn đề độ bền mỏi của các kết cấu tàu thủy dựa trên đường cong S-N, vì chúng phải chịu những tải trọng tuần hoàn cao.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55B57EF7" w14:textId="77777777" w:rsidR="00022CE2" w:rsidRPr="009558E4" w:rsidRDefault="00022CE2" w:rsidP="00022CE2">
      <w:pPr>
        <w:pStyle w:val="Content"/>
      </w:pPr>
      <w:r w:rsidRPr="009558E4">
        <w:t>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eb, đã xuất hiện các hỏng hóc do độ bền mỏi gần đây trên tàu chở container. Năm mô hình đã được thử nghiệm, ba dưới tải trọng biên độ không đổi và hai dưới tải trọng biên độ biến đổi.</w:t>
      </w:r>
    </w:p>
    <w:p w14:paraId="2ED4B481" w14:textId="77777777" w:rsidR="00022CE2" w:rsidRPr="009558E4" w:rsidRDefault="00022CE2" w:rsidP="00022CE2">
      <w:pPr>
        <w:pStyle w:val="Content"/>
      </w:pPr>
      <w:r w:rsidRPr="009558E4">
        <w:t>Tất cả các thử nghiệm đã cho thấy giai đoạn lan truyền nứt tương đối dài sau khi xuất hiện các nứt đầu tiên, đòi hỏi một tiêu chuẩn hợp lý. Đối với phân tích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hành vi hỏng hóc được quan sát và tính toán.</w:t>
      </w:r>
    </w:p>
    <w:p w14:paraId="311D8C7C" w14:textId="77777777" w:rsidR="00022CE2" w:rsidRPr="009558E4" w:rsidRDefault="00022CE2" w:rsidP="00022CE2">
      <w:pPr>
        <w:pStyle w:val="Content"/>
      </w:pPr>
      <w:r w:rsidRPr="009558E4">
        <w:t>Từ các kết quả của các nghiên cứu thử nghiệm, đã đạt được cái nhìn tổng quát về hành vi cường độ của các cấu trúc tàu hàn phức tạp và các vấn đề hiện tại. Các nghiên cứu này đóng góp quan trọng cho việc cải thiện phương pháp thiết kế và xây dựng các kết cấu tàu an toàn và đáng tin cậy hơn.</w:t>
      </w:r>
    </w:p>
    <w:p w14:paraId="55A33FCC" w14:textId="77777777" w:rsidR="00022CE2" w:rsidRPr="009558E4" w:rsidRDefault="00022CE2" w:rsidP="00022CE2">
      <w:pPr>
        <w:pStyle w:val="Content"/>
      </w:pPr>
      <w:r w:rsidRPr="009558E4">
        <w:t xml:space="preserve">Các tác giả: Byoung-Hoon Jung, In-Gyu Ahn, Sun-Kee Seo và Beom-Il Kim  trong nghiên cứu “Fatigue Assessment of Very Large Container Ships Considering Springing Effect Based on Stochastic Approach” đã xây dựng một phương pháp đánh giá độ bền </w:t>
      </w:r>
      <w:r w:rsidRPr="009558E4">
        <w:lastRenderedPageBreak/>
        <w:t xml:space="preserve">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vòi hầm của tàu chở container rất lớn. Hư hỏng mệt mỏi được ước tính trực tiếp bằng cách sử dụng hàm chuyển đổi ứng suất với phản ứng co giãn tuyến tính. </w:t>
      </w:r>
    </w:p>
    <w:p w14:paraId="72D34B46" w14:textId="77777777" w:rsidR="00022CE2" w:rsidRPr="009558E4" w:rsidRDefault="00022CE2" w:rsidP="00022CE2">
      <w:pPr>
        <w:pStyle w:val="Content"/>
      </w:pPr>
      <w:r w:rsidRPr="009558E4">
        <w:t>Bài nghiên cứu tập trung vào việc xây dựng một phương pháp đánh giá độ bền mỏi dựa trên kỹ thuật phân tích thống kê tuyến tính. Nghiên cứu xem xét hiệu ứng co giãn ("springing effect") của các tàu chở container rất lớn, và tiến hành đánh giá tính khả dụng của quy trình đối với một tàu thực tế.</w:t>
      </w:r>
    </w:p>
    <w:p w14:paraId="2EFBB84A" w14:textId="77777777" w:rsidR="00022CE2" w:rsidRPr="009558E4" w:rsidRDefault="00022CE2" w:rsidP="00022CE2">
      <w:pPr>
        <w:pStyle w:val="Content"/>
      </w:pPr>
      <w:r w:rsidRPr="009558E4">
        <w:t>Phương pháp đã được thiết lập để tính toán trực tiếp hư hỏng mỏi tại các điểm nóng trên tàu bằng cách sử dụng mô hình toàn cầu ba chiều. Sau đó, đề xuất một phương pháp ước tính hư hỏng mỏi cuối cùng, kết hợp hư hỏng tính toán từ phân tích độ bền mỏi phổ cứng cơ học, và áp dụng tỷ lệ giữa hư hỏng mệt mỏi tính toán từ giai đoạn đánh giá thiết kế tàu và hư hỏng do hiệu ứng co giãn từ một lý thuyết khác.</w:t>
      </w:r>
    </w:p>
    <w:p w14:paraId="09D9AC1A" w14:textId="77777777" w:rsidR="00022CE2" w:rsidRPr="009558E4" w:rsidRDefault="00022CE2" w:rsidP="00022CE2">
      <w:pPr>
        <w:pStyle w:val="Content"/>
      </w:pPr>
      <w:r w:rsidRPr="009558E4">
        <w:t>Phương pháp đề xuất cũng được sử dụng để ước tính hư hỏng mỏi của các điểm nóng trên tàu theo hướng dọc. Từ các kết quả tính toán, đã phân tích các đặc điểm và kết quả hư hỏng mỏi từ từng phương pháp.</w:t>
      </w:r>
    </w:p>
    <w:p w14:paraId="7EAC2447" w14:textId="77777777" w:rsidR="00022CE2" w:rsidRPr="009558E4" w:rsidRDefault="00022CE2" w:rsidP="00022CE2">
      <w:pPr>
        <w:pStyle w:val="Content"/>
      </w:pPr>
      <w:r w:rsidRPr="009558E4">
        <w:t>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hư hỏng mỏi, và tiến hành các nghiên cứu liên quan đến các yếu tố phi tuyến.</w:t>
      </w:r>
    </w:p>
    <w:p w14:paraId="2CF8B8E5" w14:textId="77777777" w:rsidR="00022CE2" w:rsidRPr="009558E4" w:rsidRDefault="00022CE2" w:rsidP="00022CE2">
      <w:pPr>
        <w:pStyle w:val="Content"/>
      </w:pPr>
      <w:r w:rsidRPr="009558E4">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5CDA01D5" w14:textId="77777777" w:rsidR="00022CE2" w:rsidRPr="009558E4" w:rsidRDefault="00022CE2" w:rsidP="00022CE2">
      <w:pPr>
        <w:pStyle w:val="Content"/>
      </w:pPr>
      <w:r w:rsidRPr="009558E4">
        <w:lastRenderedPageBreak/>
        <w:t>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delamination trong các lớp composite khác nhau.</w:t>
      </w:r>
    </w:p>
    <w:p w14:paraId="32851DA6" w14:textId="77777777" w:rsidR="00022CE2" w:rsidRPr="009558E4" w:rsidRDefault="00022CE2" w:rsidP="00022CE2">
      <w:pPr>
        <w:pStyle w:val="Content"/>
      </w:pPr>
      <w:r w:rsidRPr="009558E4">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37CF37E8" w14:textId="77777777" w:rsidR="00022CE2" w:rsidRPr="009558E4" w:rsidRDefault="00022CE2" w:rsidP="00022CE2">
      <w:pPr>
        <w:pStyle w:val="Content"/>
      </w:pPr>
      <w:r w:rsidRPr="009558E4">
        <w:t>Đường cong S-N thiết kế được đề xuất dựa trên kết quả của các thử nghiệm phân tích phần tử hữu hạn. Kết quả này có thể được sử dụng trong việc phân tích độ bền mỏi cho hệ thống cách nhiệt LNGC, giúp nâng cao hiệu quả và đáng tin cậy trong thiết kế của hệ thống cách nhiệt này.</w:t>
      </w:r>
    </w:p>
    <w:p w14:paraId="395D3C9C" w14:textId="77777777" w:rsidR="00185C99" w:rsidRPr="00EC02BC" w:rsidRDefault="00185C99" w:rsidP="00511C4A">
      <w:pPr>
        <w:pStyle w:val="Content"/>
      </w:pPr>
    </w:p>
    <w:p w14:paraId="2D2E935A" w14:textId="77777777" w:rsidR="00511C4A" w:rsidRPr="00EC02BC" w:rsidRDefault="00511C4A" w:rsidP="00511C4A">
      <w:pPr>
        <w:pStyle w:val="Content"/>
      </w:pPr>
    </w:p>
    <w:p w14:paraId="148D63D2" w14:textId="77777777" w:rsidR="00E552AD" w:rsidRPr="00C25206" w:rsidRDefault="00E552AD" w:rsidP="006935A1">
      <w:pPr>
        <w:pStyle w:val="Content"/>
      </w:pPr>
    </w:p>
    <w:p w14:paraId="429CC836" w14:textId="1C02A5C1" w:rsidR="00F532E1" w:rsidRDefault="00F532E1" w:rsidP="00841B99">
      <w:pPr>
        <w:pStyle w:val="Content"/>
      </w:pPr>
      <w:r>
        <w:br w:type="page"/>
      </w:r>
    </w:p>
    <w:p w14:paraId="44140B62" w14:textId="77777777" w:rsidR="00F532E1" w:rsidRDefault="00F532E1">
      <w:pPr>
        <w:spacing w:line="240" w:lineRule="auto"/>
        <w:rPr>
          <w:rFonts w:eastAsiaTheme="majorEastAsia" w:cstheme="majorBidi"/>
          <w:b/>
          <w:bCs/>
          <w:sz w:val="28"/>
          <w:szCs w:val="28"/>
        </w:rPr>
      </w:pPr>
    </w:p>
    <w:p w14:paraId="48722CCD" w14:textId="6A21530E" w:rsidR="00155E20" w:rsidRPr="00A02256" w:rsidRDefault="0017060B" w:rsidP="0017060B">
      <w:pPr>
        <w:pStyle w:val="Heading1"/>
        <w:spacing w:before="120" w:after="0" w:line="240" w:lineRule="auto"/>
        <w:jc w:val="center"/>
      </w:pPr>
      <w:r>
        <w:t>CƠ SỞ LÝ LUẬN</w:t>
      </w:r>
    </w:p>
    <w:p w14:paraId="6881ECC3" w14:textId="2E4B8519" w:rsidR="00F610ED" w:rsidRDefault="00FB7928" w:rsidP="00FB7928">
      <w:pPr>
        <w:pStyle w:val="Heading2"/>
      </w:pPr>
      <w:r>
        <w:t>Cơ sở lý thuyết của phương pháp phạm vi phân phối ứng suất</w:t>
      </w:r>
    </w:p>
    <w:p w14:paraId="6645B032" w14:textId="5148CBD0" w:rsidR="00C84331" w:rsidRDefault="00C84331" w:rsidP="00C84331">
      <w:pPr>
        <w:pStyle w:val="Heading3"/>
      </w:pPr>
      <w:r>
        <w:t xml:space="preserve">Phân bố Weibull và phạm vi ứng suất dài hạn </w:t>
      </w:r>
    </w:p>
    <w:p w14:paraId="76DA5C3B" w14:textId="0B11B2A5" w:rsidR="009E4C06" w:rsidRDefault="009E4C06" w:rsidP="009E4C06">
      <w:pPr>
        <w:pStyle w:val="Content"/>
      </w:pPr>
      <w:r w:rsidRPr="009E4C06">
        <w:t xml:space="preserve">Đối với việc đánh giá </w:t>
      </w:r>
      <w:r>
        <w:t>độ bền</w:t>
      </w:r>
      <w:r w:rsidRPr="009E4C06">
        <w:t xml:space="preserve">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p>
    <w:p w14:paraId="6126D034" w14:textId="2090032D" w:rsidR="007B0BDB" w:rsidRDefault="00AC59D3" w:rsidP="00AC59D3">
      <w:pPr>
        <w:pStyle w:val="MTDisplayEquation"/>
      </w:pPr>
      <w: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40.5pt" o:ole="">
            <v:imagedata r:id="rId13" o:title=""/>
          </v:shape>
          <o:OLEObject Type="Embed" ProgID="Equation.DSMT4" ShapeID="_x0000_i1025" DrawAspect="Content" ObjectID="_1754850530"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737CCE03" w:rsidR="003F0F8A" w:rsidRPr="003F0F8A" w:rsidRDefault="006D30B0" w:rsidP="006D30B0">
      <w:pPr>
        <w:pStyle w:val="MTDisplayEquation"/>
      </w:pPr>
      <w:r>
        <w:tab/>
      </w:r>
      <w:r w:rsidRPr="006D30B0">
        <w:rPr>
          <w:position w:val="-36"/>
        </w:rPr>
        <w:object w:dxaOrig="1300" w:dyaOrig="740" w14:anchorId="63553605">
          <v:shape id="_x0000_i1026" type="#_x0000_t75" style="width:65.25pt;height:36.75pt" o:ole="">
            <v:imagedata r:id="rId15" o:title=""/>
          </v:shape>
          <o:OLEObject Type="Embed" ProgID="Equation.DSMT4" ShapeID="_x0000_i1026" DrawAspect="Content" ObjectID="_1754850531"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w:instrText>
        </w:r>
      </w:fldSimple>
      <w:r>
        <w:instrText>)</w:instrText>
      </w:r>
      <w:r>
        <w:fldChar w:fldCharType="end"/>
      </w:r>
    </w:p>
    <w:p w14:paraId="0805D7B0" w14:textId="43437127"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1.1) từ 0 đến</w:t>
      </w:r>
      <w:r w:rsidR="000D4A7F">
        <w:t xml:space="preserve"> </w:t>
      </w:r>
      <m:oMath>
        <m:r>
          <w:rPr>
            <w:rFonts w:ascii="Cambria Math" w:hAnsi="Cambria Math"/>
          </w:rPr>
          <m:t>∆σ</m:t>
        </m:r>
      </m:oMath>
      <w:r w:rsidRPr="00A3772C">
        <w:t>:</w:t>
      </w:r>
    </w:p>
    <w:p w14:paraId="04D97C84" w14:textId="4E7D614E" w:rsidR="00B658DA" w:rsidRDefault="00B658DA" w:rsidP="00B658DA">
      <w:pPr>
        <w:pStyle w:val="MTDisplayEquation"/>
      </w:pPr>
      <w:r>
        <w:tab/>
      </w:r>
      <w:r w:rsidR="007C3B8A" w:rsidRPr="007C3B8A">
        <w:rPr>
          <w:position w:val="-156"/>
        </w:rPr>
        <w:object w:dxaOrig="2659" w:dyaOrig="3240" w14:anchorId="2D84D695">
          <v:shape id="_x0000_i1027" type="#_x0000_t75" style="width:132.75pt;height:162pt" o:ole="">
            <v:imagedata r:id="rId17" o:title=""/>
          </v:shape>
          <o:OLEObject Type="Embed" ProgID="Equation.DSMT4" ShapeID="_x0000_i1027" DrawAspect="Content" ObjectID="_1754850532"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w:instrText>
        </w:r>
      </w:fldSimple>
      <w:r>
        <w:instrText>)</w:instrText>
      </w:r>
      <w:r>
        <w:fldChar w:fldCharType="end"/>
      </w:r>
    </w:p>
    <w:p w14:paraId="409631F5" w14:textId="37519791" w:rsidR="00237C5F" w:rsidRDefault="00237C5F" w:rsidP="00237C5F">
      <w:pPr>
        <w:pStyle w:val="Content"/>
      </w:pPr>
      <w:r w:rsidRPr="00237C5F">
        <w:lastRenderedPageBreak/>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4A7C4358" w:rsidR="00855919" w:rsidRPr="00237C5F" w:rsidRDefault="0050030C" w:rsidP="0050030C">
      <w:pPr>
        <w:pStyle w:val="MTDisplayEquation"/>
      </w:pPr>
      <w:r>
        <w:tab/>
      </w:r>
      <w:r w:rsidRPr="0050030C">
        <w:rPr>
          <w:position w:val="-14"/>
        </w:rPr>
        <w:object w:dxaOrig="2040" w:dyaOrig="400" w14:anchorId="6397394E">
          <v:shape id="_x0000_i1028" type="#_x0000_t75" style="width:102pt;height:20.25pt" o:ole="">
            <v:imagedata r:id="rId19" o:title=""/>
          </v:shape>
          <o:OLEObject Type="Embed" ProgID="Equation.DSMT4" ShapeID="_x0000_i1028" DrawAspect="Content" ObjectID="_1754850533"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08B0592E" w:rsidR="004A2608" w:rsidRDefault="004A2608" w:rsidP="004A2608">
      <w:pPr>
        <w:pStyle w:val="MTDisplayEquation"/>
      </w:pPr>
      <w:r>
        <w:tab/>
      </w:r>
      <w:r w:rsidR="00C4710A" w:rsidRPr="004A2608">
        <w:rPr>
          <w:position w:val="-30"/>
        </w:rPr>
        <w:object w:dxaOrig="2280" w:dyaOrig="820" w14:anchorId="7E22BDF9">
          <v:shape id="_x0000_i1029" type="#_x0000_t75" style="width:114pt;height:40.5pt" o:ole="">
            <v:imagedata r:id="rId21" o:title=""/>
          </v:shape>
          <o:OLEObject Type="Embed" ProgID="Equation.DSMT4" ShapeID="_x0000_i1029" DrawAspect="Content" ObjectID="_1754850534"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7791DF28" w:rsidR="00C4710A" w:rsidRDefault="00C4710A" w:rsidP="00C4710A">
      <w:pPr>
        <w:pStyle w:val="MTDisplayEquation"/>
      </w:pPr>
      <w:r>
        <w:tab/>
      </w:r>
      <w:r w:rsidRPr="00C4710A">
        <w:rPr>
          <w:position w:val="-30"/>
        </w:rPr>
        <w:object w:dxaOrig="2140" w:dyaOrig="820" w14:anchorId="4F4A584A">
          <v:shape id="_x0000_i1030" type="#_x0000_t75" style="width:107.25pt;height:40.5pt" o:ole="">
            <v:imagedata r:id="rId23" o:title=""/>
          </v:shape>
          <o:OLEObject Type="Embed" ProgID="Equation.DSMT4" ShapeID="_x0000_i1030" DrawAspect="Content" ObjectID="_1754850535"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6</w:instrText>
        </w:r>
      </w:fldSimple>
      <w:r>
        <w:instrText>)</w:instrText>
      </w:r>
      <w:r>
        <w:fldChar w:fldCharType="end"/>
      </w:r>
    </w:p>
    <w:p w14:paraId="7F3F7CBB" w14:textId="285F82AA" w:rsidR="00060E65" w:rsidRDefault="00284767" w:rsidP="00A3772C">
      <w:pPr>
        <w:pStyle w:val="Content"/>
      </w:pPr>
      <w:r w:rsidRPr="00284767">
        <w:t xml:space="preserve">Lấy logarithm cả hai phía của phương trình (1.6) ta có kết quả là: </w:t>
      </w:r>
    </w:p>
    <w:p w14:paraId="647039E5" w14:textId="1E52CFE3" w:rsidR="007A4579" w:rsidRDefault="007A4579" w:rsidP="007A4579">
      <w:pPr>
        <w:pStyle w:val="MTDisplayEquation"/>
      </w:pPr>
      <w:r>
        <w:tab/>
      </w:r>
      <w:r w:rsidRPr="007A4579">
        <w:rPr>
          <w:position w:val="-30"/>
        </w:rPr>
        <w:object w:dxaOrig="1640" w:dyaOrig="780" w14:anchorId="1B235478">
          <v:shape id="_x0000_i1031" type="#_x0000_t75" style="width:82.5pt;height:39pt" o:ole="">
            <v:imagedata r:id="rId25" o:title=""/>
          </v:shape>
          <o:OLEObject Type="Embed" ProgID="Equation.DSMT4" ShapeID="_x0000_i1031" DrawAspect="Content" ObjectID="_1754850536"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7</w:instrText>
        </w:r>
      </w:fldSimple>
      <w:r>
        <w:instrText>)</w:instrText>
      </w:r>
      <w:r>
        <w:fldChar w:fldCharType="end"/>
      </w:r>
    </w:p>
    <w:p w14:paraId="1AB486FF" w14:textId="77777777" w:rsidR="003F4F61" w:rsidRDefault="000D50A6" w:rsidP="00A3772C">
      <w:pPr>
        <w:pStyle w:val="Content"/>
      </w:pPr>
      <w:r w:rsidRPr="000D50A6">
        <w:t>Sau đó, bằng cách thay q từ phương trình (1.2) vào, phương trình trở thành:</w:t>
      </w:r>
    </w:p>
    <w:p w14:paraId="3E7978CB" w14:textId="1FC680EC" w:rsidR="00EE3788" w:rsidRDefault="00EE3788" w:rsidP="00EE3788">
      <w:pPr>
        <w:pStyle w:val="MTDisplayEquation"/>
      </w:pPr>
      <w:r>
        <w:tab/>
      </w:r>
      <w:r w:rsidRPr="00EE3788">
        <w:rPr>
          <w:position w:val="-32"/>
        </w:rPr>
        <w:object w:dxaOrig="3300" w:dyaOrig="760" w14:anchorId="4E135ADE">
          <v:shape id="_x0000_i1032" type="#_x0000_t75" style="width:165pt;height:38.25pt" o:ole="">
            <v:imagedata r:id="rId27" o:title=""/>
          </v:shape>
          <o:OLEObject Type="Embed" ProgID="Equation.DSMT4" ShapeID="_x0000_i1032" DrawAspect="Content" ObjectID="_1754850537"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58389ABF" w:rsidR="006A7178" w:rsidRDefault="006A7178" w:rsidP="006A7178">
      <w:pPr>
        <w:pStyle w:val="MTDisplayEquation"/>
      </w:pPr>
      <w:r>
        <w:tab/>
      </w:r>
      <w:r w:rsidRPr="006A7178">
        <w:rPr>
          <w:position w:val="-32"/>
        </w:rPr>
        <w:object w:dxaOrig="3500" w:dyaOrig="800" w14:anchorId="0C9A5A9E">
          <v:shape id="_x0000_i1033" type="#_x0000_t75" style="width:175.5pt;height:39.75pt" o:ole="">
            <v:imagedata r:id="rId29" o:title=""/>
          </v:shape>
          <o:OLEObject Type="Embed" ProgID="Equation.DSMT4" ShapeID="_x0000_i1033" DrawAspect="Content" ObjectID="_1754850538"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9</w:instrText>
        </w:r>
      </w:fldSimple>
      <w:r>
        <w:instrText>)</w:instrText>
      </w:r>
      <w:r>
        <w:fldChar w:fldCharType="end"/>
      </w:r>
    </w:p>
    <w:p w14:paraId="11546BCB" w14:textId="77777777"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1034" type="#_x0000_t75" style="width:56.25pt;height:15.75pt" o:ole="">
            <v:imagedata r:id="rId31" o:title=""/>
          </v:shape>
          <o:OLEObject Type="Embed" ProgID="Equation.DSMT4" ShapeID="_x0000_i1034" DrawAspect="Content" ObjectID="_1754850539" r:id="rId32"/>
        </w:object>
      </w:r>
      <w:r w:rsidR="00AA41AF">
        <w:t xml:space="preserve"> </w:t>
      </w:r>
      <w:r w:rsidR="0056295E" w:rsidRPr="0056295E">
        <w:t>được sử dụng.</w:t>
      </w:r>
    </w:p>
    <w:p w14:paraId="2F66DB81" w14:textId="77777777" w:rsidR="00DF35DC" w:rsidRPr="00DF35DC" w:rsidRDefault="0056295E" w:rsidP="00177352">
      <w:pPr>
        <w:pStyle w:val="Heading3"/>
        <w:rPr>
          <w:rFonts w:eastAsia="Times New Roman" w:cs="Times New Roman"/>
        </w:rPr>
      </w:pPr>
      <w:r w:rsidRPr="0056295E">
        <w:t xml:space="preserve"> </w:t>
      </w:r>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29D3A467" w:rsidR="00EE3788" w:rsidRDefault="00EE3788" w:rsidP="00EE3788">
      <w:pPr>
        <w:pStyle w:val="MTDisplayEquation"/>
      </w:pPr>
      <w:r>
        <w:lastRenderedPageBreak/>
        <w:tab/>
      </w:r>
      <w:r w:rsidRPr="00EE3788">
        <w:rPr>
          <w:position w:val="-32"/>
        </w:rPr>
        <w:object w:dxaOrig="1680" w:dyaOrig="740" w14:anchorId="419D1409">
          <v:shape id="_x0000_i1035" type="#_x0000_t75" style="width:84pt;height:36.75pt" o:ole="">
            <v:imagedata r:id="rId33" o:title=""/>
          </v:shape>
          <o:OLEObject Type="Embed" ProgID="Equation.DSMT4" ShapeID="_x0000_i1035" DrawAspect="Content" ObjectID="_1754850540"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566C0BAC" w:rsidR="00D961DD" w:rsidRDefault="00D961DD" w:rsidP="00D961DD">
      <w:pPr>
        <w:pStyle w:val="MTDisplayEquation"/>
      </w:pPr>
      <w:r>
        <w:tab/>
      </w:r>
      <w:r w:rsidRPr="00D961DD">
        <w:rPr>
          <w:position w:val="-32"/>
        </w:rPr>
        <w:object w:dxaOrig="1900" w:dyaOrig="740" w14:anchorId="1D0C9EEE">
          <v:shape id="_x0000_i1036" type="#_x0000_t75" style="width:95.25pt;height:36.75pt" o:ole="">
            <v:imagedata r:id="rId35" o:title=""/>
          </v:shape>
          <o:OLEObject Type="Embed" ProgID="Equation.DSMT4" ShapeID="_x0000_i1036" DrawAspect="Content" ObjectID="_1754850541"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1B7DDA35" w:rsidR="00475649" w:rsidRDefault="00475649" w:rsidP="00475649">
      <w:pPr>
        <w:pStyle w:val="MTDisplayEquation"/>
      </w:pPr>
      <w:r>
        <w:tab/>
      </w:r>
      <w:r w:rsidRPr="00475649">
        <w:rPr>
          <w:position w:val="-32"/>
        </w:rPr>
        <w:object w:dxaOrig="3519" w:dyaOrig="740" w14:anchorId="6090C049">
          <v:shape id="_x0000_i1037" type="#_x0000_t75" style="width:175.5pt;height:36.75pt" o:ole="">
            <v:imagedata r:id="rId37" o:title=""/>
          </v:shape>
          <o:OLEObject Type="Embed" ProgID="Equation.DSMT4" ShapeID="_x0000_i1037" DrawAspect="Content" ObjectID="_1754850542"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2</w:instrText>
        </w:r>
      </w:fldSimple>
      <w:r>
        <w:instrText>)</w:instrText>
      </w:r>
      <w:r>
        <w:fldChar w:fldCharType="end"/>
      </w:r>
    </w:p>
    <w:p w14:paraId="5A5E4E0F" w14:textId="59819965" w:rsidR="00CF2978" w:rsidRDefault="00B16406" w:rsidP="00DF35DC">
      <w:pPr>
        <w:pStyle w:val="Content"/>
      </w:pPr>
      <w:r w:rsidRPr="00B16406">
        <w:t>Phân phối Weibull hai tham số được trình bày trong phương trình (1.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4724CBB0" w:rsidR="005572A1" w:rsidRDefault="005572A1" w:rsidP="005572A1">
      <w:pPr>
        <w:pStyle w:val="MTDisplayEquation"/>
      </w:pPr>
      <w:r>
        <w:tab/>
      </w:r>
      <w:r w:rsidRPr="005572A1">
        <w:rPr>
          <w:position w:val="-118"/>
        </w:rPr>
        <w:object w:dxaOrig="3320" w:dyaOrig="2380" w14:anchorId="66A8A246">
          <v:shape id="_x0000_i1038" type="#_x0000_t75" style="width:165.75pt;height:118.5pt" o:ole="">
            <v:imagedata r:id="rId39" o:title=""/>
          </v:shape>
          <o:OLEObject Type="Embed" ProgID="Equation.DSMT4" ShapeID="_x0000_i1038" DrawAspect="Content" ObjectID="_1754850543"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21D1485A" w:rsidR="00304AE2" w:rsidRDefault="00304AE2" w:rsidP="00304AE2">
      <w:pPr>
        <w:pStyle w:val="MTDisplayEquation"/>
      </w:pPr>
      <w:r>
        <w:tab/>
      </w:r>
      <w:r w:rsidRPr="00304AE2">
        <w:rPr>
          <w:position w:val="-30"/>
        </w:rPr>
        <w:object w:dxaOrig="1080" w:dyaOrig="780" w14:anchorId="6B5AF33A">
          <v:shape id="_x0000_i1039" type="#_x0000_t75" style="width:54pt;height:39pt" o:ole="">
            <v:imagedata r:id="rId41" o:title=""/>
          </v:shape>
          <o:OLEObject Type="Embed" ProgID="Equation.DSMT4" ShapeID="_x0000_i1039" DrawAspect="Content" ObjectID="_1754850544"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4</w:instrText>
        </w:r>
      </w:fldSimple>
      <w:r>
        <w:instrText>)</w:instrText>
      </w:r>
      <w:r>
        <w:fldChar w:fldCharType="end"/>
      </w:r>
    </w:p>
    <w:p w14:paraId="3A84F524" w14:textId="77777777" w:rsidR="008E3EE6" w:rsidRPr="007618CC" w:rsidRDefault="00304AE2" w:rsidP="007618CC">
      <w:pPr>
        <w:pStyle w:val="Content"/>
      </w:pPr>
      <w:r w:rsidRPr="007618CC">
        <w:t xml:space="preserve">Lấy vi phân của phương trình 1.14, ta có: </w:t>
      </w:r>
    </w:p>
    <w:p w14:paraId="44AB6321" w14:textId="1EDFD584" w:rsidR="0084377E" w:rsidRDefault="00AD1FE7" w:rsidP="00AD1FE7">
      <w:pPr>
        <w:pStyle w:val="MTDisplayEquation"/>
      </w:pPr>
      <w:r>
        <w:tab/>
      </w:r>
      <w:r w:rsidRPr="00AD1FE7">
        <w:rPr>
          <w:position w:val="-30"/>
        </w:rPr>
        <w:object w:dxaOrig="1840" w:dyaOrig="780" w14:anchorId="343163B6">
          <v:shape id="_x0000_i1040" type="#_x0000_t75" style="width:92.25pt;height:39pt" o:ole="">
            <v:imagedata r:id="rId43" o:title=""/>
          </v:shape>
          <o:OLEObject Type="Embed" ProgID="Equation.DSMT4" ShapeID="_x0000_i1040" DrawAspect="Content" ObjectID="_1754850545"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5</w:instrText>
        </w:r>
      </w:fldSimple>
      <w:r>
        <w:instrText>)</w:instrText>
      </w:r>
      <w:r>
        <w:fldChar w:fldCharType="end"/>
      </w:r>
    </w:p>
    <w:p w14:paraId="073EA727" w14:textId="35D325A6" w:rsidR="00F8576B" w:rsidRDefault="00196B76" w:rsidP="007618CC">
      <w:pPr>
        <w:pStyle w:val="Content"/>
      </w:pPr>
      <w:r w:rsidRPr="00196B76">
        <w:t>Sau đó, bằng cách kết hợp các phương trình (1.13), (1.14) và (1.15), biểu thức sau</w:t>
      </w:r>
      <w:r>
        <w:t xml:space="preserve"> dành</w:t>
      </w:r>
      <w:r w:rsidRPr="00196B76">
        <w:t xml:space="preserve"> cho</w:t>
      </w:r>
      <w:r w:rsidR="00614D15">
        <w:t xml:space="preserve"> sự</w:t>
      </w:r>
      <w:r w:rsidRPr="00196B76">
        <w:t xml:space="preserve"> </w:t>
      </w:r>
      <w:r w:rsidR="009641F6">
        <w:t xml:space="preserve">phá hủy </w:t>
      </w:r>
      <w:r w:rsidRPr="00196B76">
        <w:t>mỏi được tính toán được tạo ra (để so sánh với phương trình 1.10):</w:t>
      </w:r>
    </w:p>
    <w:p w14:paraId="3C70447F" w14:textId="584F9924" w:rsidR="00A022CC" w:rsidRDefault="00E42152" w:rsidP="00E42152">
      <w:pPr>
        <w:pStyle w:val="MTDisplayEquation"/>
      </w:pPr>
      <w:r>
        <w:lastRenderedPageBreak/>
        <w:tab/>
      </w:r>
      <w:r w:rsidRPr="00E42152">
        <w:rPr>
          <w:position w:val="-32"/>
        </w:rPr>
        <w:object w:dxaOrig="2280" w:dyaOrig="780" w14:anchorId="604D0AFD">
          <v:shape id="_x0000_i1041" type="#_x0000_t75" style="width:114pt;height:39pt" o:ole="">
            <v:imagedata r:id="rId45" o:title=""/>
          </v:shape>
          <o:OLEObject Type="Embed" ProgID="Equation.DSMT4" ShapeID="_x0000_i1041" DrawAspect="Content" ObjectID="_1754850546"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6</w:instrText>
        </w:r>
      </w:fldSimple>
      <w:r>
        <w:instrText>)</w:instrText>
      </w:r>
      <w:r>
        <w:fldChar w:fldCharType="end"/>
      </w:r>
    </w:p>
    <w:p w14:paraId="0850DD25" w14:textId="4353F27D" w:rsidR="00CA577C" w:rsidRDefault="00CA577C" w:rsidP="007618CC">
      <w:pPr>
        <w:pStyle w:val="Content"/>
      </w:pPr>
      <w:r w:rsidRPr="00CA577C">
        <w:t xml:space="preserve">Bằng cách so sánh phương trình (1.16) và (1.10), có thể thấy rằng </w:t>
      </w:r>
      <w:r>
        <w:t>sự phá hủy</w:t>
      </w:r>
      <w:r w:rsidRPr="00CA577C">
        <w:t xml:space="preserve"> mỏi có thể được tính toán từ biểu thức sau đây:</w:t>
      </w:r>
    </w:p>
    <w:p w14:paraId="2A012BD7" w14:textId="6C26AAE4" w:rsidR="00DB35B8" w:rsidRDefault="00BD20E8" w:rsidP="00BD20E8">
      <w:pPr>
        <w:pStyle w:val="MTDisplayEquation"/>
      </w:pPr>
      <w:r>
        <w:tab/>
      </w:r>
      <w:r w:rsidRPr="00BD20E8">
        <w:rPr>
          <w:position w:val="-30"/>
        </w:rPr>
        <w:object w:dxaOrig="1960" w:dyaOrig="700" w14:anchorId="650F266E">
          <v:shape id="_x0000_i1042" type="#_x0000_t75" style="width:97.5pt;height:35.25pt" o:ole="">
            <v:imagedata r:id="rId47" o:title=""/>
          </v:shape>
          <o:OLEObject Type="Embed" ProgID="Equation.DSMT4" ShapeID="_x0000_i1042" DrawAspect="Content" ObjectID="_1754850547"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7</w:instrText>
        </w:r>
      </w:fldSimple>
      <w:r>
        <w:instrText>)</w:instrText>
      </w:r>
      <w:r>
        <w:fldChar w:fldCharType="end"/>
      </w:r>
    </w:p>
    <w:p w14:paraId="219FAF7E" w14:textId="5F8CE53C" w:rsidR="00BD20E8" w:rsidRDefault="00987ABC" w:rsidP="00BD20E8">
      <w:r>
        <w:t xml:space="preserve">Với q từ công thức 1.2, sự phá hủy mỏi có thể được tính như sau: </w:t>
      </w:r>
    </w:p>
    <w:p w14:paraId="28B13A2E" w14:textId="0E435C50" w:rsidR="00CD1D53" w:rsidRDefault="00CB2947" w:rsidP="00CB2947">
      <w:pPr>
        <w:pStyle w:val="MTDisplayEquation"/>
      </w:pPr>
      <w:r>
        <w:tab/>
      </w:r>
      <w:r w:rsidRPr="00CB2947">
        <w:rPr>
          <w:position w:val="-36"/>
        </w:rPr>
        <w:object w:dxaOrig="2659" w:dyaOrig="780" w14:anchorId="2AB083EB">
          <v:shape id="_x0000_i1043" type="#_x0000_t75" style="width:132.75pt;height:39pt" o:ole="">
            <v:imagedata r:id="rId49" o:title=""/>
          </v:shape>
          <o:OLEObject Type="Embed" ProgID="Equation.DSMT4" ShapeID="_x0000_i1043" DrawAspect="Content" ObjectID="_1754850548"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8</w:instrText>
        </w:r>
      </w:fldSimple>
      <w:r>
        <w:instrText>)</w:instrText>
      </w:r>
      <w:r>
        <w:fldChar w:fldCharType="end"/>
      </w:r>
    </w:p>
    <w:p w14:paraId="045A4D3B" w14:textId="1820DB14"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1.17):</w:t>
      </w:r>
    </w:p>
    <w:p w14:paraId="592E9A2F" w14:textId="5FD2EA39" w:rsidR="00E321F6" w:rsidRDefault="00D216AE" w:rsidP="00D216AE">
      <w:pPr>
        <w:pStyle w:val="MTDisplayEquation"/>
      </w:pPr>
      <w:r>
        <w:tab/>
      </w:r>
      <w:r w:rsidR="00296C99" w:rsidRPr="00296C99">
        <w:rPr>
          <w:position w:val="-36"/>
        </w:rPr>
        <w:object w:dxaOrig="3680" w:dyaOrig="780" w14:anchorId="4F6EB9A6">
          <v:shape id="_x0000_i1044" type="#_x0000_t75" style="width:183.75pt;height:39pt" o:ole="">
            <v:imagedata r:id="rId51" o:title=""/>
          </v:shape>
          <o:OLEObject Type="Embed" ProgID="Equation.DSMT4" ShapeID="_x0000_i1044" DrawAspect="Content" ObjectID="_1754850549"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2D542DEF" w:rsidR="00293063" w:rsidRDefault="00942708" w:rsidP="00942708">
      <w:pPr>
        <w:pStyle w:val="MTDisplayEquation"/>
      </w:pPr>
      <w:r>
        <w:tab/>
      </w:r>
      <w:r w:rsidRPr="00942708">
        <w:rPr>
          <w:position w:val="-36"/>
        </w:rPr>
        <w:object w:dxaOrig="2780" w:dyaOrig="820" w14:anchorId="4A1BF6E6">
          <v:shape id="_x0000_i1045" type="#_x0000_t75" style="width:139.5pt;height:40.5pt" o:ole="">
            <v:imagedata r:id="rId53" o:title=""/>
          </v:shape>
          <o:OLEObject Type="Embed" ProgID="Equation.DSMT4" ShapeID="_x0000_i1045" DrawAspect="Content" ObjectID="_1754850550"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0</w:instrText>
        </w:r>
      </w:fldSimple>
      <w:r>
        <w:instrText>)</w:instrText>
      </w:r>
      <w:r>
        <w:fldChar w:fldCharType="end"/>
      </w:r>
    </w:p>
    <w:p w14:paraId="18BF35DE" w14:textId="7A785808" w:rsidR="00422838" w:rsidRDefault="00B94E8C" w:rsidP="00422838">
      <w:pPr>
        <w:pStyle w:val="Content"/>
      </w:pPr>
      <w:r>
        <w:t xml:space="preserve">Với q từ phương trình 1.2, phương trình trên cũng có thể được trình bày như sau: </w:t>
      </w:r>
    </w:p>
    <w:p w14:paraId="35435748" w14:textId="1CEDF34D" w:rsidR="00B94E8C" w:rsidRDefault="004A5CF3" w:rsidP="004A5CF3">
      <w:pPr>
        <w:pStyle w:val="MTDisplayEquation"/>
      </w:pPr>
      <w:r>
        <w:tab/>
      </w:r>
      <w:r w:rsidRPr="004A5CF3">
        <w:rPr>
          <w:position w:val="-30"/>
        </w:rPr>
        <w:object w:dxaOrig="2020" w:dyaOrig="760" w14:anchorId="5A028FF0">
          <v:shape id="_x0000_i1046" type="#_x0000_t75" style="width:101.25pt;height:38.25pt" o:ole="">
            <v:imagedata r:id="rId55" o:title=""/>
          </v:shape>
          <o:OLEObject Type="Embed" ProgID="Equation.DSMT4" ShapeID="_x0000_i1046" DrawAspect="Content" ObjectID="_1754850551"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4BB566EF" w:rsidR="00157459" w:rsidRDefault="00ED1715" w:rsidP="00ED1715">
      <w:pPr>
        <w:pStyle w:val="MTDisplayEquation"/>
      </w:pPr>
      <w:r>
        <w:lastRenderedPageBreak/>
        <w:tab/>
      </w:r>
      <w:r w:rsidRPr="00ED1715">
        <w:rPr>
          <w:position w:val="-82"/>
        </w:rPr>
        <w:object w:dxaOrig="3840" w:dyaOrig="1760" w14:anchorId="2DB5BDFD">
          <v:shape id="_x0000_i1047" type="#_x0000_t75" style="width:192pt;height:87.75pt" o:ole="">
            <v:imagedata r:id="rId57" o:title=""/>
          </v:shape>
          <o:OLEObject Type="Embed" ProgID="Equation.DSMT4" ShapeID="_x0000_i1047" DrawAspect="Content" ObjectID="_1754850552"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2</w:instrText>
        </w:r>
      </w:fldSimple>
      <w:r>
        <w:instrText>)</w:instrText>
      </w:r>
      <w:r>
        <w:fldChar w:fldCharType="end"/>
      </w:r>
    </w:p>
    <w:p w14:paraId="097E43AC" w14:textId="6F4410A6" w:rsidR="00B15C9E" w:rsidRDefault="00B15C9E" w:rsidP="00B15C9E">
      <w:r>
        <w:t xml:space="preserve">Kết hợp với phương trình 1.14 và 1.15, chúng ta có: </w:t>
      </w:r>
    </w:p>
    <w:p w14:paraId="219471DF" w14:textId="21ACC7B8" w:rsidR="00B15C9E" w:rsidRDefault="003252CF" w:rsidP="003252CF">
      <w:pPr>
        <w:pStyle w:val="MTDisplayEquation"/>
      </w:pPr>
      <w:r>
        <w:tab/>
      </w:r>
      <w:r w:rsidRPr="003252CF">
        <w:rPr>
          <w:position w:val="-84"/>
        </w:rPr>
        <w:object w:dxaOrig="6060" w:dyaOrig="1800" w14:anchorId="715E0F6A">
          <v:shape id="_x0000_i1048" type="#_x0000_t75" style="width:303pt;height:90.75pt" o:ole="">
            <v:imagedata r:id="rId59" o:title=""/>
          </v:shape>
          <o:OLEObject Type="Embed" ProgID="Equation.DSMT4" ShapeID="_x0000_i1048" DrawAspect="Content" ObjectID="_1754850553"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3</w:instrText>
        </w:r>
      </w:fldSimple>
      <w:r>
        <w:instrText>)</w:instrText>
      </w:r>
      <w:r>
        <w:fldChar w:fldCharType="end"/>
      </w:r>
    </w:p>
    <w:p w14:paraId="5B94000D" w14:textId="26CC963A"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1.11) và (1.12), ta có thể tạo ra phương trình sau đây</w:t>
      </w:r>
      <w:r w:rsidR="00347702">
        <w:t xml:space="preserve">: </w:t>
      </w:r>
    </w:p>
    <w:p w14:paraId="1A8779B9" w14:textId="3A69CC4E" w:rsidR="000B092C" w:rsidRDefault="005749EF" w:rsidP="005749EF">
      <w:pPr>
        <w:pStyle w:val="MTDisplayEquation"/>
      </w:pPr>
      <w:r>
        <w:tab/>
      </w:r>
      <w:r w:rsidRPr="005749EF">
        <w:rPr>
          <w:position w:val="-38"/>
        </w:rPr>
        <w:object w:dxaOrig="5440" w:dyaOrig="880" w14:anchorId="2CA34A92">
          <v:shape id="_x0000_i1049" type="#_x0000_t75" style="width:272.25pt;height:44.25pt" o:ole="">
            <v:imagedata r:id="rId61" o:title=""/>
          </v:shape>
          <o:OLEObject Type="Embed" ProgID="Equation.DSMT4" ShapeID="_x0000_i1049" DrawAspect="Content" ObjectID="_1754850554"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4</w:instrText>
        </w:r>
      </w:fldSimple>
      <w:r>
        <w:instrText>)</w:instrText>
      </w:r>
      <w:r>
        <w:fldChar w:fldCharType="end"/>
      </w:r>
    </w:p>
    <w:p w14:paraId="41F95078" w14:textId="77777777" w:rsidR="00F840E7" w:rsidRPr="00F840E7" w:rsidRDefault="00F840E7" w:rsidP="00F840E7"/>
    <w:p w14:paraId="354A3C6A" w14:textId="2528052A" w:rsidR="008E23E9" w:rsidRDefault="005B00C8" w:rsidP="005B00C8">
      <w:pPr>
        <w:pStyle w:val="Heading3"/>
      </w:pPr>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761C436D" w:rsidR="00DC1294" w:rsidRDefault="00816E21" w:rsidP="00816E21">
      <w:pPr>
        <w:pStyle w:val="MTDisplayEquation"/>
      </w:pPr>
      <w:r>
        <w:tab/>
      </w:r>
      <w:r w:rsidRPr="00816E21">
        <w:rPr>
          <w:position w:val="-30"/>
        </w:rPr>
        <w:object w:dxaOrig="1960" w:dyaOrig="800" w14:anchorId="3B91F47F">
          <v:shape id="_x0000_i1050" type="#_x0000_t75" style="width:97.5pt;height:39.75pt" o:ole="">
            <v:imagedata r:id="rId63" o:title=""/>
          </v:shape>
          <o:OLEObject Type="Embed" ProgID="Equation.DSMT4" ShapeID="_x0000_i1050" DrawAspect="Content" ObjectID="_1754850555"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1051" type="#_x0000_t75" style="width:20.25pt;height:14.25pt" o:ole="">
            <v:imagedata r:id="rId65" o:title=""/>
          </v:shape>
          <o:OLEObject Type="Embed" ProgID="Equation.DSMT4" ShapeID="_x0000_i1051" DrawAspect="Content" ObjectID="_1754850556" r:id="rId66"/>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1052" type="#_x0000_t75" style="width:15pt;height:18pt" o:ole="">
            <v:imagedata r:id="rId67" o:title=""/>
          </v:shape>
          <o:OLEObject Type="Embed" ProgID="Equation.DSMT4" ShapeID="_x0000_i1052" DrawAspect="Content" ObjectID="_1754850557" r:id="rId68"/>
        </w:object>
      </w:r>
      <w:r>
        <w:t>= độ lệch chuẩn</w:t>
      </w:r>
    </w:p>
    <w:p w14:paraId="20D0789C" w14:textId="7DDCA6E4" w:rsidR="00841842" w:rsidRDefault="00841842" w:rsidP="00841842">
      <w:pPr>
        <w:pStyle w:val="Content"/>
      </w:pPr>
      <w:r w:rsidRPr="00841842">
        <w:t>So sánh các phân phối, có thể quan sát rằng phân phối Rayleigh là một trường hợp đặc biệt của phân phối Weibull, với</w:t>
      </w:r>
      <w:r>
        <w:t>:</w:t>
      </w:r>
    </w:p>
    <w:p w14:paraId="19ECEFE4" w14:textId="0450AEAC" w:rsidR="00EB0A52" w:rsidRDefault="00EB0A52" w:rsidP="00EB0A52">
      <w:pPr>
        <w:pStyle w:val="MTDisplayEquation"/>
      </w:pPr>
      <w:r>
        <w:lastRenderedPageBreak/>
        <w:tab/>
      </w:r>
      <w:r w:rsidRPr="00EB0A52">
        <w:rPr>
          <w:position w:val="-32"/>
        </w:rPr>
        <w:object w:dxaOrig="1080" w:dyaOrig="760" w14:anchorId="6F698D91">
          <v:shape id="_x0000_i1053" type="#_x0000_t75" style="width:54pt;height:38.25pt" o:ole="">
            <v:imagedata r:id="rId69" o:title=""/>
          </v:shape>
          <o:OLEObject Type="Embed" ProgID="Equation.DSMT4" ShapeID="_x0000_i1053" DrawAspect="Content" ObjectID="_1754850558"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6</w:instrText>
        </w:r>
      </w:fldSimple>
      <w:r>
        <w:instrText>)</w:instrText>
      </w:r>
      <w:r>
        <w:fldChar w:fldCharType="end"/>
      </w:r>
    </w:p>
    <w:p w14:paraId="5090F019" w14:textId="0E9631B3" w:rsidR="00B814F6" w:rsidRDefault="00A753F8" w:rsidP="00A753F8">
      <w:pPr>
        <w:pStyle w:val="Content"/>
      </w:pPr>
      <w:r>
        <w:t xml:space="preserve">Do đó, biểu thức tính toán sự phá hủy mỏi có thể được tính toán trực tiếp từ phương trình 1.24 như sau: </w:t>
      </w:r>
    </w:p>
    <w:p w14:paraId="3E4DACF2" w14:textId="1CD3798F" w:rsidR="00A753F8" w:rsidRPr="00B814F6" w:rsidRDefault="004933C3" w:rsidP="004933C3">
      <w:pPr>
        <w:pStyle w:val="MTDisplayEquation"/>
      </w:pPr>
      <w:r>
        <w:tab/>
      </w:r>
      <w:r w:rsidRPr="004933C3">
        <w:rPr>
          <w:position w:val="-88"/>
        </w:rPr>
        <w:object w:dxaOrig="4020" w:dyaOrig="1880" w14:anchorId="51071D54">
          <v:shape id="_x0000_i1054" type="#_x0000_t75" style="width:201pt;height:93.75pt" o:ole="">
            <v:imagedata r:id="rId71" o:title=""/>
          </v:shape>
          <o:OLEObject Type="Embed" ProgID="Equation.DSMT4" ShapeID="_x0000_i1054" DrawAspect="Content" ObjectID="_1754850559"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7</w:instrText>
        </w:r>
      </w:fldSimple>
      <w:r>
        <w:instrText>)</w:instrText>
      </w:r>
      <w:r>
        <w:fldChar w:fldCharType="end"/>
      </w:r>
    </w:p>
    <w:p w14:paraId="0E4ADA7D" w14:textId="1288605A" w:rsidR="00841842" w:rsidRDefault="0061286D" w:rsidP="00F31269">
      <w:pPr>
        <w:pStyle w:val="Heading3"/>
      </w:pPr>
      <w:r w:rsidRPr="00F31269">
        <w:t>Ví dụ về việc sử dụng biểu thức cho mỏi trong các bảng tính toán dựa trên đường cong S-N Bilinear.</w:t>
      </w:r>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1055" type="#_x0000_t75" style="width:27.75pt;height:20.25pt" o:ole="">
            <v:imagedata r:id="rId73" o:title=""/>
          </v:shape>
          <o:OLEObject Type="Embed" ProgID="Equation.DSMT4" ShapeID="_x0000_i1055" DrawAspect="Content" ObjectID="_1754850560" r:id="rId74"/>
        </w:object>
      </w:r>
    </w:p>
    <w:p w14:paraId="3322F43A" w14:textId="3E5A6D13" w:rsidR="003A45D7" w:rsidRDefault="0048408C" w:rsidP="0048408C">
      <w:pPr>
        <w:pStyle w:val="Content"/>
      </w:pPr>
      <w:r>
        <w:t>Phân phối gamma có thể được sử dụng để tính các hàm gamma không hoàn chỉnh trong phương trình (1.24). Hàm này được định nghĩa như sau:</w:t>
      </w:r>
    </w:p>
    <w:p w14:paraId="4A747F8B" w14:textId="5B4609B9" w:rsidR="00202D3A" w:rsidRDefault="00C31235" w:rsidP="00C31235">
      <w:pPr>
        <w:pStyle w:val="MTDisplayEquation"/>
      </w:pPr>
      <w:r>
        <w:tab/>
      </w:r>
      <w:r w:rsidRPr="00C31235">
        <w:rPr>
          <w:position w:val="-32"/>
        </w:rPr>
        <w:object w:dxaOrig="3320" w:dyaOrig="740" w14:anchorId="22F1A0EC">
          <v:shape id="_x0000_i1056" type="#_x0000_t75" style="width:165.75pt;height:36.75pt" o:ole="">
            <v:imagedata r:id="rId75" o:title=""/>
          </v:shape>
          <o:OLEObject Type="Embed" ProgID="Equation.DSMT4" ShapeID="_x0000_i1056" DrawAspect="Content" ObjectID="_1754850561"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8</w:instrText>
        </w:r>
      </w:fldSimple>
      <w:r>
        <w:instrText>)</w:instrText>
      </w:r>
      <w:r>
        <w:fldChar w:fldCharType="end"/>
      </w:r>
    </w:p>
    <w:p w14:paraId="25E89A32" w14:textId="12115AA3" w:rsidR="00C31235" w:rsidRDefault="00C31235" w:rsidP="00C31235">
      <w:r>
        <w:t>và</w:t>
      </w:r>
    </w:p>
    <w:p w14:paraId="780E0EAB" w14:textId="77777777" w:rsidR="00C31235" w:rsidRPr="00C31235" w:rsidRDefault="00C31235" w:rsidP="00C31235"/>
    <w:p w14:paraId="2699F630" w14:textId="6B2CDCD9" w:rsidR="00F6776E" w:rsidRDefault="002B6608" w:rsidP="002B6608">
      <w:pPr>
        <w:pStyle w:val="MTDisplayEquation"/>
      </w:pPr>
      <w:r>
        <w:tab/>
      </w:r>
      <w:r w:rsidRPr="002B6608">
        <w:rPr>
          <w:position w:val="-32"/>
        </w:rPr>
        <w:object w:dxaOrig="4020" w:dyaOrig="740" w14:anchorId="06A75662">
          <v:shape id="_x0000_i1057" type="#_x0000_t75" style="width:201pt;height:36.75pt" o:ole="">
            <v:imagedata r:id="rId77" o:title=""/>
          </v:shape>
          <o:OLEObject Type="Embed" ProgID="Equation.DSMT4" ShapeID="_x0000_i1057" DrawAspect="Content" ObjectID="_1754850562"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29</w:instrText>
        </w:r>
      </w:fldSimple>
      <w:r>
        <w:instrText>)</w:instrText>
      </w:r>
      <w:r>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5AD682C0" w:rsidR="00F6776E" w:rsidRDefault="00787D32" w:rsidP="00787D32">
      <w:pPr>
        <w:pStyle w:val="MTDisplayEquation"/>
      </w:pPr>
      <w:r>
        <w:tab/>
      </w:r>
      <w:r w:rsidRPr="00787D32">
        <w:rPr>
          <w:position w:val="-32"/>
        </w:rPr>
        <w:object w:dxaOrig="3519" w:dyaOrig="740" w14:anchorId="3EC4A6AB">
          <v:shape id="_x0000_i1058" type="#_x0000_t75" style="width:175.5pt;height:36.75pt" o:ole="">
            <v:imagedata r:id="rId79" o:title=""/>
          </v:shape>
          <o:OLEObject Type="Embed" ProgID="Equation.DSMT4" ShapeID="_x0000_i1058" DrawAspect="Content" ObjectID="_1754850563"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75E47F03" w:rsidR="007A57F6" w:rsidRDefault="0051673A" w:rsidP="0051673A">
      <w:pPr>
        <w:pStyle w:val="MTDisplayEquation"/>
      </w:pPr>
      <w:r>
        <w:tab/>
      </w:r>
      <w:r w:rsidR="00971D46" w:rsidRPr="00971D46">
        <w:rPr>
          <w:position w:val="-30"/>
        </w:rPr>
        <w:object w:dxaOrig="999" w:dyaOrig="780" w14:anchorId="54D5AF97">
          <v:shape id="_x0000_i1059" type="#_x0000_t75" style="width:50.25pt;height:39pt" o:ole="">
            <v:imagedata r:id="rId81" o:title=""/>
          </v:shape>
          <o:OLEObject Type="Embed" ProgID="Equation.DSMT4" ShapeID="_x0000_i1059" DrawAspect="Content" ObjectID="_1754850564"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060" type="#_x0000_t75" style="width:50.25pt;height:31.5pt" o:ole="">
            <v:imagedata r:id="rId83" o:title=""/>
          </v:shape>
          <o:OLEObject Type="Embed" ProgID="Equation.DSMT4" ShapeID="_x0000_i1060" DrawAspect="Content" ObjectID="_1754850565" r:id="rId84"/>
        </w:object>
      </w:r>
      <w:r>
        <w:t xml:space="preserve"> cho phần bên trái đường S-N</w:t>
      </w:r>
    </w:p>
    <w:p w14:paraId="7EB7486D" w14:textId="287B7D70" w:rsidR="004C487C" w:rsidRDefault="004C487C" w:rsidP="00971D46">
      <w:pPr>
        <w:jc w:val="center"/>
      </w:pPr>
      <w:r w:rsidRPr="004C487C">
        <w:rPr>
          <w:position w:val="-24"/>
        </w:rPr>
        <w:object w:dxaOrig="1040" w:dyaOrig="620" w14:anchorId="529E1FF1">
          <v:shape id="_x0000_i1061" type="#_x0000_t75" style="width:51.75pt;height:31.5pt" o:ole="">
            <v:imagedata r:id="rId85" o:title=""/>
          </v:shape>
          <o:OLEObject Type="Embed" ProgID="Equation.DSMT4" ShapeID="_x0000_i1061" DrawAspect="Content" ObjectID="_1754850566" r:id="rId86"/>
        </w:object>
      </w:r>
      <w:r>
        <w:t xml:space="preserve"> cho phần bên phải đường S-N</w:t>
      </w:r>
    </w:p>
    <w:p w14:paraId="7E206312" w14:textId="77777777" w:rsidR="003B6B18" w:rsidRDefault="003B6B18" w:rsidP="003B6B18"/>
    <w:p w14:paraId="12EA430C" w14:textId="77777777" w:rsidR="003B6B18" w:rsidRPr="00971D46" w:rsidRDefault="003B6B18" w:rsidP="003B6B1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800"/>
        <w:gridCol w:w="1507"/>
      </w:tblGrid>
      <w:tr w:rsidR="009548A1" w:rsidRPr="007C2EF9" w14:paraId="78ACA970" w14:textId="77777777" w:rsidTr="00740308">
        <w:tc>
          <w:tcPr>
            <w:tcW w:w="679" w:type="dxa"/>
            <w:tcBorders>
              <w:top w:val="double" w:sz="12" w:space="0" w:color="auto"/>
              <w:bottom w:val="single" w:sz="12" w:space="0" w:color="auto"/>
            </w:tcBorders>
          </w:tcPr>
          <w:p w14:paraId="6333AA6F" w14:textId="5FCCD7B2" w:rsidR="00BF10ED" w:rsidRPr="007C2EF9" w:rsidRDefault="00BF10ED" w:rsidP="009548A1">
            <w:pPr>
              <w:jc w:val="center"/>
              <w:rPr>
                <w:rFonts w:ascii="Times New Roman" w:hAnsi="Times New Roman" w:cs="Times New Roman"/>
              </w:rPr>
            </w:pPr>
            <w:r w:rsidRPr="007C2EF9">
              <w:rPr>
                <w:rFonts w:ascii="Times New Roman" w:hAnsi="Times New Roman" w:cs="Times New Roman"/>
              </w:rPr>
              <w:t>STT</w:t>
            </w:r>
          </w:p>
        </w:tc>
        <w:tc>
          <w:tcPr>
            <w:tcW w:w="3636" w:type="dxa"/>
            <w:tcBorders>
              <w:top w:val="double" w:sz="12" w:space="0" w:color="auto"/>
              <w:bottom w:val="single" w:sz="12" w:space="0" w:color="auto"/>
            </w:tcBorders>
          </w:tcPr>
          <w:p w14:paraId="501E5DEF" w14:textId="77777777" w:rsidR="00BF10ED" w:rsidRPr="007C2EF9" w:rsidRDefault="00BF10ED" w:rsidP="00BF10ED">
            <w:pPr>
              <w:jc w:val="center"/>
              <w:rPr>
                <w:rFonts w:ascii="Times New Roman" w:hAnsi="Times New Roman" w:cs="Times New Roman"/>
              </w:rPr>
            </w:pPr>
          </w:p>
        </w:tc>
        <w:tc>
          <w:tcPr>
            <w:tcW w:w="1440" w:type="dxa"/>
            <w:tcBorders>
              <w:top w:val="double" w:sz="12" w:space="0" w:color="auto"/>
              <w:bottom w:val="single" w:sz="12" w:space="0" w:color="auto"/>
            </w:tcBorders>
          </w:tcPr>
          <w:p w14:paraId="38066C19" w14:textId="507BB79B" w:rsidR="00BF10ED" w:rsidRPr="007C2EF9" w:rsidRDefault="00BF10ED" w:rsidP="009548A1">
            <w:pPr>
              <w:jc w:val="center"/>
              <w:rPr>
                <w:rFonts w:ascii="Times New Roman" w:hAnsi="Times New Roman" w:cs="Times New Roman"/>
              </w:rPr>
            </w:pPr>
            <w:r w:rsidRPr="007C2EF9">
              <w:rPr>
                <w:rFonts w:ascii="Times New Roman" w:hAnsi="Times New Roman" w:cs="Times New Roman"/>
              </w:rPr>
              <w:t>D</w:t>
            </w:r>
          </w:p>
        </w:tc>
        <w:tc>
          <w:tcPr>
            <w:tcW w:w="1800" w:type="dxa"/>
            <w:tcBorders>
              <w:top w:val="double" w:sz="12" w:space="0" w:color="auto"/>
              <w:bottom w:val="single" w:sz="12" w:space="0" w:color="auto"/>
            </w:tcBorders>
          </w:tcPr>
          <w:p w14:paraId="696DBF7D" w14:textId="353F9D63" w:rsidR="00BF10ED" w:rsidRPr="007C2EF9" w:rsidRDefault="00BF10ED" w:rsidP="009548A1">
            <w:pPr>
              <w:jc w:val="center"/>
              <w:rPr>
                <w:rFonts w:ascii="Times New Roman" w:hAnsi="Times New Roman" w:cs="Times New Roman"/>
              </w:rPr>
            </w:pPr>
            <w:r w:rsidRPr="007C2EF9">
              <w:rPr>
                <w:rFonts w:ascii="Times New Roman" w:hAnsi="Times New Roman" w:cs="Times New Roman"/>
              </w:rPr>
              <w:t>E</w:t>
            </w:r>
          </w:p>
        </w:tc>
        <w:tc>
          <w:tcPr>
            <w:tcW w:w="1507" w:type="dxa"/>
            <w:tcBorders>
              <w:top w:val="double" w:sz="12" w:space="0" w:color="auto"/>
              <w:bottom w:val="single" w:sz="12" w:space="0" w:color="auto"/>
            </w:tcBorders>
          </w:tcPr>
          <w:p w14:paraId="32581865" w14:textId="3E5308B8" w:rsidR="00BF10ED" w:rsidRPr="007C2EF9" w:rsidRDefault="00BF10ED" w:rsidP="00BF10ED">
            <w:pPr>
              <w:jc w:val="center"/>
              <w:rPr>
                <w:rFonts w:ascii="Times New Roman" w:hAnsi="Times New Roman" w:cs="Times New Roman"/>
              </w:rPr>
            </w:pPr>
            <w:r w:rsidRPr="007C2EF9">
              <w:rPr>
                <w:rFonts w:ascii="Times New Roman" w:hAnsi="Times New Roman" w:cs="Times New Roman"/>
              </w:rPr>
              <w:t>Ghi chú</w:t>
            </w:r>
          </w:p>
        </w:tc>
      </w:tr>
      <w:tr w:rsidR="009548A1" w:rsidRPr="007C2EF9" w14:paraId="5749C167" w14:textId="77777777" w:rsidTr="00740308">
        <w:tc>
          <w:tcPr>
            <w:tcW w:w="679" w:type="dxa"/>
            <w:tcBorders>
              <w:top w:val="single" w:sz="12" w:space="0" w:color="auto"/>
            </w:tcBorders>
          </w:tcPr>
          <w:p w14:paraId="12ED2A39" w14:textId="06C62825"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w:t>
            </w:r>
          </w:p>
        </w:tc>
        <w:tc>
          <w:tcPr>
            <w:tcW w:w="3636" w:type="dxa"/>
            <w:tcBorders>
              <w:top w:val="single" w:sz="12" w:space="0" w:color="auto"/>
            </w:tcBorders>
          </w:tcPr>
          <w:p w14:paraId="2F797BFD" w14:textId="304A5BC0" w:rsidR="00BF10ED" w:rsidRPr="007C2EF9" w:rsidRDefault="009548A1" w:rsidP="00BF10ED">
            <w:pPr>
              <w:rPr>
                <w:rFonts w:ascii="Times New Roman" w:hAnsi="Times New Roman" w:cs="Times New Roman"/>
              </w:rPr>
            </w:pPr>
            <w:r w:rsidRPr="007C2EF9">
              <w:rPr>
                <w:rFonts w:ascii="Times New Roman" w:hAnsi="Times New Roman" w:cs="Times New Roman"/>
              </w:rPr>
              <w:t>Hot spot No.</w:t>
            </w:r>
          </w:p>
        </w:tc>
        <w:tc>
          <w:tcPr>
            <w:tcW w:w="1440" w:type="dxa"/>
            <w:tcBorders>
              <w:top w:val="single" w:sz="12" w:space="0" w:color="auto"/>
            </w:tcBorders>
          </w:tcPr>
          <w:p w14:paraId="629663FD" w14:textId="2FAE98DC"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w:t>
            </w:r>
          </w:p>
        </w:tc>
        <w:tc>
          <w:tcPr>
            <w:tcW w:w="1800" w:type="dxa"/>
            <w:tcBorders>
              <w:top w:val="single" w:sz="12" w:space="0" w:color="auto"/>
            </w:tcBorders>
          </w:tcPr>
          <w:p w14:paraId="3E86BAE6" w14:textId="582B0E08" w:rsidR="00BF10ED" w:rsidRPr="007C2EF9" w:rsidRDefault="009548A1" w:rsidP="009548A1">
            <w:pPr>
              <w:jc w:val="center"/>
              <w:rPr>
                <w:rFonts w:ascii="Times New Roman" w:hAnsi="Times New Roman" w:cs="Times New Roman"/>
              </w:rPr>
            </w:pPr>
            <w:r w:rsidRPr="007C2EF9">
              <w:rPr>
                <w:rFonts w:ascii="Times New Roman" w:hAnsi="Times New Roman" w:cs="Times New Roman"/>
              </w:rPr>
              <w:t>2</w:t>
            </w:r>
          </w:p>
        </w:tc>
        <w:tc>
          <w:tcPr>
            <w:tcW w:w="1507" w:type="dxa"/>
            <w:tcBorders>
              <w:top w:val="single" w:sz="12" w:space="0" w:color="auto"/>
            </w:tcBorders>
          </w:tcPr>
          <w:p w14:paraId="51BCE92A" w14:textId="77777777" w:rsidR="00BF10ED" w:rsidRPr="007C2EF9" w:rsidRDefault="00BF10ED" w:rsidP="00BF10ED">
            <w:pPr>
              <w:rPr>
                <w:rFonts w:ascii="Times New Roman" w:hAnsi="Times New Roman" w:cs="Times New Roman"/>
              </w:rPr>
            </w:pPr>
          </w:p>
        </w:tc>
      </w:tr>
      <w:tr w:rsidR="009548A1" w:rsidRPr="007C2EF9" w14:paraId="4BD4E2A4" w14:textId="77777777" w:rsidTr="00AC6A1D">
        <w:tc>
          <w:tcPr>
            <w:tcW w:w="679" w:type="dxa"/>
          </w:tcPr>
          <w:p w14:paraId="438D81C1" w14:textId="7AFEC1BE" w:rsidR="00BF10ED" w:rsidRPr="007C2EF9" w:rsidRDefault="009548A1" w:rsidP="009548A1">
            <w:pPr>
              <w:jc w:val="center"/>
              <w:rPr>
                <w:rFonts w:ascii="Times New Roman" w:hAnsi="Times New Roman" w:cs="Times New Roman"/>
              </w:rPr>
            </w:pPr>
            <w:r w:rsidRPr="007C2EF9">
              <w:rPr>
                <w:rFonts w:ascii="Times New Roman" w:hAnsi="Times New Roman" w:cs="Times New Roman"/>
              </w:rPr>
              <w:t>2</w:t>
            </w:r>
          </w:p>
        </w:tc>
        <w:tc>
          <w:tcPr>
            <w:tcW w:w="3636" w:type="dxa"/>
          </w:tcPr>
          <w:p w14:paraId="26B7B430" w14:textId="118DD988" w:rsidR="00BF10ED" w:rsidRPr="007C2EF9" w:rsidRDefault="009548A1" w:rsidP="00BF10ED">
            <w:pPr>
              <w:rPr>
                <w:rFonts w:ascii="Times New Roman" w:hAnsi="Times New Roman" w:cs="Times New Roman"/>
              </w:rPr>
            </w:pPr>
            <w:r w:rsidRPr="007C2EF9">
              <w:rPr>
                <w:rFonts w:ascii="Times New Roman" w:hAnsi="Times New Roman" w:cs="Times New Roman"/>
              </w:rPr>
              <w:t>S-N Curve</w:t>
            </w:r>
          </w:p>
        </w:tc>
        <w:tc>
          <w:tcPr>
            <w:tcW w:w="1440" w:type="dxa"/>
          </w:tcPr>
          <w:p w14:paraId="70885E91" w14:textId="4712DC88" w:rsidR="00BF10ED" w:rsidRPr="007C2EF9" w:rsidRDefault="009548A1" w:rsidP="009548A1">
            <w:pPr>
              <w:jc w:val="center"/>
              <w:rPr>
                <w:rFonts w:ascii="Times New Roman" w:hAnsi="Times New Roman" w:cs="Times New Roman"/>
              </w:rPr>
            </w:pPr>
            <w:r w:rsidRPr="007C2EF9">
              <w:rPr>
                <w:rFonts w:ascii="Times New Roman" w:hAnsi="Times New Roman" w:cs="Times New Roman"/>
              </w:rPr>
              <w:t>B1</w:t>
            </w:r>
          </w:p>
        </w:tc>
        <w:tc>
          <w:tcPr>
            <w:tcW w:w="1800" w:type="dxa"/>
          </w:tcPr>
          <w:p w14:paraId="3AA0C54E" w14:textId="45A390D9" w:rsidR="00BF10ED" w:rsidRPr="007C2EF9" w:rsidRDefault="009548A1" w:rsidP="009548A1">
            <w:pPr>
              <w:jc w:val="center"/>
              <w:rPr>
                <w:rFonts w:ascii="Times New Roman" w:hAnsi="Times New Roman" w:cs="Times New Roman"/>
              </w:rPr>
            </w:pPr>
            <w:r w:rsidRPr="007C2EF9">
              <w:rPr>
                <w:rFonts w:ascii="Times New Roman" w:hAnsi="Times New Roman" w:cs="Times New Roman"/>
              </w:rPr>
              <w:t>F1</w:t>
            </w:r>
          </w:p>
        </w:tc>
        <w:tc>
          <w:tcPr>
            <w:tcW w:w="1507" w:type="dxa"/>
          </w:tcPr>
          <w:p w14:paraId="44BE1914" w14:textId="77777777" w:rsidR="00BF10ED" w:rsidRPr="007C2EF9" w:rsidRDefault="00BF10ED" w:rsidP="00BF10ED">
            <w:pPr>
              <w:rPr>
                <w:rFonts w:ascii="Times New Roman" w:hAnsi="Times New Roman" w:cs="Times New Roman"/>
              </w:rPr>
            </w:pPr>
          </w:p>
        </w:tc>
      </w:tr>
      <w:tr w:rsidR="009548A1" w:rsidRPr="007C2EF9" w14:paraId="3DB46140" w14:textId="77777777" w:rsidTr="00AC6A1D">
        <w:tc>
          <w:tcPr>
            <w:tcW w:w="679" w:type="dxa"/>
          </w:tcPr>
          <w:p w14:paraId="41078744" w14:textId="1A5B9FF8" w:rsidR="00BF10ED" w:rsidRPr="007C2EF9" w:rsidRDefault="009548A1" w:rsidP="009548A1">
            <w:pPr>
              <w:jc w:val="center"/>
              <w:rPr>
                <w:rFonts w:ascii="Times New Roman" w:hAnsi="Times New Roman" w:cs="Times New Roman"/>
              </w:rPr>
            </w:pPr>
            <w:r w:rsidRPr="007C2EF9">
              <w:rPr>
                <w:rFonts w:ascii="Times New Roman" w:hAnsi="Times New Roman" w:cs="Times New Roman"/>
              </w:rPr>
              <w:t>3</w:t>
            </w:r>
          </w:p>
        </w:tc>
        <w:tc>
          <w:tcPr>
            <w:tcW w:w="3636" w:type="dxa"/>
          </w:tcPr>
          <w:p w14:paraId="58DD25CD" w14:textId="2F56E4F7" w:rsidR="00BF10ED" w:rsidRPr="007C2EF9" w:rsidRDefault="009548A1" w:rsidP="00BF10ED">
            <w:pPr>
              <w:rPr>
                <w:rFonts w:ascii="Times New Roman" w:hAnsi="Times New Roman" w:cs="Times New Roman"/>
              </w:rPr>
            </w:pPr>
            <w:r w:rsidRPr="007C2EF9">
              <w:rPr>
                <w:rFonts w:ascii="Times New Roman" w:hAnsi="Times New Roman" w:cs="Times New Roman"/>
              </w:rPr>
              <w:t>Nominal stress range (MPA)</w:t>
            </w:r>
          </w:p>
        </w:tc>
        <w:tc>
          <w:tcPr>
            <w:tcW w:w="1440" w:type="dxa"/>
          </w:tcPr>
          <w:p w14:paraId="37000B1B" w14:textId="6B8F3E2A"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31.61</w:t>
            </w:r>
          </w:p>
        </w:tc>
        <w:tc>
          <w:tcPr>
            <w:tcW w:w="1800" w:type="dxa"/>
          </w:tcPr>
          <w:p w14:paraId="17B6D84A" w14:textId="33C8A047"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36.75</w:t>
            </w:r>
          </w:p>
        </w:tc>
        <w:tc>
          <w:tcPr>
            <w:tcW w:w="1507" w:type="dxa"/>
          </w:tcPr>
          <w:p w14:paraId="5C943B50" w14:textId="77777777" w:rsidR="00BF10ED" w:rsidRPr="007C2EF9" w:rsidRDefault="00BF10ED" w:rsidP="00BF10ED">
            <w:pPr>
              <w:rPr>
                <w:rFonts w:ascii="Times New Roman" w:hAnsi="Times New Roman" w:cs="Times New Roman"/>
              </w:rPr>
            </w:pPr>
          </w:p>
        </w:tc>
      </w:tr>
      <w:tr w:rsidR="009548A1" w:rsidRPr="007C2EF9" w14:paraId="0CD2842F" w14:textId="77777777" w:rsidTr="00AC6A1D">
        <w:tc>
          <w:tcPr>
            <w:tcW w:w="679" w:type="dxa"/>
          </w:tcPr>
          <w:p w14:paraId="4C03B163" w14:textId="4814B001" w:rsidR="00BF10ED" w:rsidRPr="007C2EF9" w:rsidRDefault="009548A1" w:rsidP="009548A1">
            <w:pPr>
              <w:jc w:val="center"/>
              <w:rPr>
                <w:rFonts w:ascii="Times New Roman" w:hAnsi="Times New Roman" w:cs="Times New Roman"/>
              </w:rPr>
            </w:pPr>
            <w:r w:rsidRPr="007C2EF9">
              <w:rPr>
                <w:rFonts w:ascii="Times New Roman" w:hAnsi="Times New Roman" w:cs="Times New Roman"/>
              </w:rPr>
              <w:t>4</w:t>
            </w:r>
          </w:p>
        </w:tc>
        <w:tc>
          <w:tcPr>
            <w:tcW w:w="3636" w:type="dxa"/>
          </w:tcPr>
          <w:p w14:paraId="44B8F456" w14:textId="36AE64C6" w:rsidR="00BF10ED" w:rsidRPr="007C2EF9" w:rsidRDefault="009548A1" w:rsidP="00BF10ED">
            <w:pPr>
              <w:rPr>
                <w:rFonts w:ascii="Times New Roman" w:hAnsi="Times New Roman" w:cs="Times New Roman"/>
              </w:rPr>
            </w:pPr>
            <w:r w:rsidRPr="007C2EF9">
              <w:rPr>
                <w:rFonts w:ascii="Times New Roman" w:hAnsi="Times New Roman" w:cs="Times New Roman"/>
              </w:rPr>
              <w:t>Hot spot stress factor</w:t>
            </w:r>
          </w:p>
        </w:tc>
        <w:tc>
          <w:tcPr>
            <w:tcW w:w="1440" w:type="dxa"/>
          </w:tcPr>
          <w:p w14:paraId="06826B20" w14:textId="5B5CE30F" w:rsidR="00BF10ED" w:rsidRPr="007C2EF9" w:rsidRDefault="009548A1" w:rsidP="009548A1">
            <w:pPr>
              <w:jc w:val="center"/>
              <w:rPr>
                <w:rFonts w:ascii="Times New Roman" w:hAnsi="Times New Roman" w:cs="Times New Roman"/>
              </w:rPr>
            </w:pPr>
            <w:r w:rsidRPr="007C2EF9">
              <w:rPr>
                <w:rFonts w:ascii="Times New Roman" w:hAnsi="Times New Roman" w:cs="Times New Roman"/>
              </w:rPr>
              <w:t>3</w:t>
            </w:r>
          </w:p>
        </w:tc>
        <w:tc>
          <w:tcPr>
            <w:tcW w:w="1800" w:type="dxa"/>
          </w:tcPr>
          <w:p w14:paraId="545462F8" w14:textId="54649C4F"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15</w:t>
            </w:r>
          </w:p>
        </w:tc>
        <w:tc>
          <w:tcPr>
            <w:tcW w:w="1507" w:type="dxa"/>
          </w:tcPr>
          <w:p w14:paraId="4465B4B6" w14:textId="77777777" w:rsidR="00BF10ED" w:rsidRPr="007C2EF9" w:rsidRDefault="00BF10ED" w:rsidP="00BF10ED">
            <w:pPr>
              <w:rPr>
                <w:rFonts w:ascii="Times New Roman" w:hAnsi="Times New Roman" w:cs="Times New Roman"/>
              </w:rPr>
            </w:pPr>
          </w:p>
        </w:tc>
      </w:tr>
      <w:tr w:rsidR="009548A1" w:rsidRPr="007C2EF9" w14:paraId="71913811" w14:textId="77777777" w:rsidTr="00AC6A1D">
        <w:tc>
          <w:tcPr>
            <w:tcW w:w="679" w:type="dxa"/>
          </w:tcPr>
          <w:p w14:paraId="0325BF4B" w14:textId="19BF5AB0" w:rsidR="00BF10ED" w:rsidRPr="007C2EF9" w:rsidRDefault="00AC6A1D" w:rsidP="009548A1">
            <w:pPr>
              <w:jc w:val="center"/>
              <w:rPr>
                <w:rFonts w:ascii="Times New Roman" w:hAnsi="Times New Roman" w:cs="Times New Roman"/>
              </w:rPr>
            </w:pPr>
            <w:r>
              <w:rPr>
                <w:rFonts w:ascii="Times New Roman" w:hAnsi="Times New Roman" w:cs="Times New Roman"/>
              </w:rPr>
              <w:t>5</w:t>
            </w:r>
          </w:p>
        </w:tc>
        <w:tc>
          <w:tcPr>
            <w:tcW w:w="3636" w:type="dxa"/>
          </w:tcPr>
          <w:p w14:paraId="5A2846E8" w14:textId="1AD14C55" w:rsidR="00BF10ED" w:rsidRPr="007C2EF9" w:rsidRDefault="009548A1" w:rsidP="00BF10ED">
            <w:pPr>
              <w:rPr>
                <w:rFonts w:ascii="Times New Roman" w:hAnsi="Times New Roman" w:cs="Times New Roman"/>
              </w:rPr>
            </w:pPr>
            <w:r w:rsidRPr="007C2EF9">
              <w:rPr>
                <w:rFonts w:ascii="Times New Roman" w:hAnsi="Times New Roman" w:cs="Times New Roman"/>
              </w:rPr>
              <w:t>Weibull: h</w:t>
            </w:r>
          </w:p>
        </w:tc>
        <w:tc>
          <w:tcPr>
            <w:tcW w:w="1440" w:type="dxa"/>
          </w:tcPr>
          <w:p w14:paraId="563527FF" w14:textId="7F0EC8D2"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1</w:t>
            </w:r>
          </w:p>
        </w:tc>
        <w:tc>
          <w:tcPr>
            <w:tcW w:w="1800" w:type="dxa"/>
          </w:tcPr>
          <w:p w14:paraId="504C39D4" w14:textId="5E0D781E"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1</w:t>
            </w:r>
          </w:p>
        </w:tc>
        <w:tc>
          <w:tcPr>
            <w:tcW w:w="1507" w:type="dxa"/>
          </w:tcPr>
          <w:p w14:paraId="17534BD7" w14:textId="77777777" w:rsidR="00BF10ED" w:rsidRPr="007C2EF9" w:rsidRDefault="00BF10ED" w:rsidP="00BF10ED">
            <w:pPr>
              <w:rPr>
                <w:rFonts w:ascii="Times New Roman" w:hAnsi="Times New Roman" w:cs="Times New Roman"/>
              </w:rPr>
            </w:pPr>
          </w:p>
        </w:tc>
      </w:tr>
      <w:tr w:rsidR="009548A1" w:rsidRPr="007C2EF9" w14:paraId="2C275B8A" w14:textId="77777777" w:rsidTr="00AC6A1D">
        <w:tc>
          <w:tcPr>
            <w:tcW w:w="679" w:type="dxa"/>
          </w:tcPr>
          <w:p w14:paraId="6B20D085" w14:textId="5D06D67F" w:rsidR="00BF10ED" w:rsidRPr="007C2EF9" w:rsidRDefault="00AC6A1D" w:rsidP="009548A1">
            <w:pPr>
              <w:jc w:val="center"/>
              <w:rPr>
                <w:rFonts w:ascii="Times New Roman" w:hAnsi="Times New Roman" w:cs="Times New Roman"/>
              </w:rPr>
            </w:pPr>
            <w:r>
              <w:rPr>
                <w:rFonts w:ascii="Times New Roman" w:hAnsi="Times New Roman" w:cs="Times New Roman"/>
              </w:rPr>
              <w:t>6</w:t>
            </w:r>
          </w:p>
        </w:tc>
        <w:tc>
          <w:tcPr>
            <w:tcW w:w="3636" w:type="dxa"/>
          </w:tcPr>
          <w:p w14:paraId="64EC7154" w14:textId="10D9A4F8" w:rsidR="00BF10ED" w:rsidRPr="007C2EF9" w:rsidRDefault="009548A1" w:rsidP="00BF10ED">
            <w:pPr>
              <w:rPr>
                <w:rFonts w:ascii="Times New Roman" w:hAnsi="Times New Roman" w:cs="Times New Roman"/>
              </w:rPr>
            </w:pPr>
            <w:r w:rsidRPr="007C2EF9">
              <w:rPr>
                <w:rFonts w:ascii="Times New Roman" w:hAnsi="Times New Roman" w:cs="Times New Roman"/>
              </w:rPr>
              <w:t>Cycles at knee in S-N curve N1</w:t>
            </w:r>
          </w:p>
        </w:tc>
        <w:tc>
          <w:tcPr>
            <w:tcW w:w="1440" w:type="dxa"/>
          </w:tcPr>
          <w:p w14:paraId="5DC49CD3" w14:textId="2530EEBE"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e7</w:t>
            </w:r>
          </w:p>
        </w:tc>
        <w:tc>
          <w:tcPr>
            <w:tcW w:w="1800" w:type="dxa"/>
          </w:tcPr>
          <w:p w14:paraId="5AC1276A" w14:textId="64356B80"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e7</w:t>
            </w:r>
          </w:p>
        </w:tc>
        <w:tc>
          <w:tcPr>
            <w:tcW w:w="1507" w:type="dxa"/>
          </w:tcPr>
          <w:p w14:paraId="3F11E267" w14:textId="77777777" w:rsidR="00BF10ED" w:rsidRPr="007C2EF9" w:rsidRDefault="00BF10ED" w:rsidP="00BF10ED">
            <w:pPr>
              <w:rPr>
                <w:rFonts w:ascii="Times New Roman" w:hAnsi="Times New Roman" w:cs="Times New Roman"/>
              </w:rPr>
            </w:pPr>
          </w:p>
        </w:tc>
      </w:tr>
      <w:tr w:rsidR="009548A1" w:rsidRPr="007C2EF9" w14:paraId="26DAAA30" w14:textId="77777777" w:rsidTr="00AC6A1D">
        <w:tc>
          <w:tcPr>
            <w:tcW w:w="679" w:type="dxa"/>
          </w:tcPr>
          <w:p w14:paraId="7CEF99F7" w14:textId="6A5FA7B1" w:rsidR="00BF10ED" w:rsidRPr="007C2EF9" w:rsidRDefault="00AC6A1D" w:rsidP="009548A1">
            <w:pPr>
              <w:jc w:val="center"/>
              <w:rPr>
                <w:rFonts w:ascii="Times New Roman" w:hAnsi="Times New Roman" w:cs="Times New Roman"/>
              </w:rPr>
            </w:pPr>
            <w:r>
              <w:rPr>
                <w:rFonts w:ascii="Times New Roman" w:hAnsi="Times New Roman" w:cs="Times New Roman"/>
              </w:rPr>
              <w:t>7</w:t>
            </w:r>
          </w:p>
        </w:tc>
        <w:tc>
          <w:tcPr>
            <w:tcW w:w="3636" w:type="dxa"/>
          </w:tcPr>
          <w:p w14:paraId="0EF29AF6" w14:textId="08FEEC4E" w:rsidR="00BF10ED" w:rsidRPr="007C2EF9" w:rsidRDefault="007028B4" w:rsidP="00BF10ED">
            <w:pPr>
              <w:rPr>
                <w:rFonts w:ascii="Times New Roman" w:hAnsi="Times New Roman" w:cs="Times New Roman"/>
              </w:rPr>
            </w:pPr>
            <w:r w:rsidRPr="007C2EF9">
              <w:rPr>
                <w:rFonts w:ascii="Times New Roman" w:hAnsi="Times New Roman" w:cs="Times New Roman"/>
                <w:position w:val="-14"/>
                <w:szCs w:val="20"/>
              </w:rPr>
              <w:object w:dxaOrig="2160" w:dyaOrig="400" w14:anchorId="65337FCF">
                <v:shape id="_x0000_i1062" type="#_x0000_t75" style="width:108pt;height:20.25pt" o:ole="">
                  <v:imagedata r:id="rId87" o:title=""/>
                </v:shape>
                <o:OLEObject Type="Embed" ProgID="Equation.DSMT4" ShapeID="_x0000_i1062" DrawAspect="Content" ObjectID="_1754850567" r:id="rId88"/>
              </w:object>
            </w:r>
          </w:p>
        </w:tc>
        <w:tc>
          <w:tcPr>
            <w:tcW w:w="1440" w:type="dxa"/>
          </w:tcPr>
          <w:p w14:paraId="0C2F7728" w14:textId="46839F1E" w:rsidR="00BF10ED" w:rsidRPr="007C2EF9" w:rsidRDefault="009C2C58" w:rsidP="009548A1">
            <w:pPr>
              <w:jc w:val="center"/>
              <w:rPr>
                <w:rFonts w:ascii="Times New Roman" w:hAnsi="Times New Roman" w:cs="Times New Roman"/>
              </w:rPr>
            </w:pPr>
            <w:r w:rsidRPr="007C2EF9">
              <w:rPr>
                <w:rFonts w:ascii="Times New Roman" w:hAnsi="Times New Roman" w:cs="Times New Roman"/>
              </w:rPr>
              <w:t>4</w:t>
            </w:r>
          </w:p>
        </w:tc>
        <w:tc>
          <w:tcPr>
            <w:tcW w:w="1800" w:type="dxa"/>
          </w:tcPr>
          <w:p w14:paraId="13FAFE52" w14:textId="427C142B" w:rsidR="00BF10ED" w:rsidRPr="007C2EF9" w:rsidRDefault="009C2C58" w:rsidP="009548A1">
            <w:pPr>
              <w:jc w:val="center"/>
              <w:rPr>
                <w:rFonts w:ascii="Times New Roman" w:hAnsi="Times New Roman" w:cs="Times New Roman"/>
              </w:rPr>
            </w:pPr>
            <w:r w:rsidRPr="007C2EF9">
              <w:rPr>
                <w:rFonts w:ascii="Times New Roman" w:hAnsi="Times New Roman" w:cs="Times New Roman"/>
              </w:rPr>
              <w:t>3</w:t>
            </w:r>
          </w:p>
        </w:tc>
        <w:tc>
          <w:tcPr>
            <w:tcW w:w="1507" w:type="dxa"/>
          </w:tcPr>
          <w:p w14:paraId="1EFB3987" w14:textId="77777777" w:rsidR="00BF10ED" w:rsidRPr="007C2EF9" w:rsidRDefault="00BF10ED" w:rsidP="00BF10ED">
            <w:pPr>
              <w:rPr>
                <w:rFonts w:ascii="Times New Roman" w:hAnsi="Times New Roman" w:cs="Times New Roman"/>
              </w:rPr>
            </w:pPr>
          </w:p>
        </w:tc>
      </w:tr>
      <w:tr w:rsidR="00C23D95" w:rsidRPr="007C2EF9" w14:paraId="7BD6B170" w14:textId="77777777" w:rsidTr="00AC6A1D">
        <w:tc>
          <w:tcPr>
            <w:tcW w:w="679" w:type="dxa"/>
          </w:tcPr>
          <w:p w14:paraId="7F3F05E4" w14:textId="72B11E2B" w:rsidR="00C23D95" w:rsidRPr="007C2EF9" w:rsidRDefault="00AC6A1D" w:rsidP="009548A1">
            <w:pPr>
              <w:jc w:val="center"/>
              <w:rPr>
                <w:rFonts w:ascii="Times New Roman" w:hAnsi="Times New Roman" w:cs="Times New Roman"/>
              </w:rPr>
            </w:pPr>
            <w:r>
              <w:rPr>
                <w:rFonts w:ascii="Times New Roman" w:hAnsi="Times New Roman" w:cs="Times New Roman"/>
              </w:rPr>
              <w:t>8</w:t>
            </w:r>
          </w:p>
        </w:tc>
        <w:tc>
          <w:tcPr>
            <w:tcW w:w="3636" w:type="dxa"/>
          </w:tcPr>
          <w:p w14:paraId="2FD1F37D" w14:textId="6A9ECBFE" w:rsidR="00C23D95" w:rsidRPr="007C2EF9" w:rsidRDefault="00C23D95" w:rsidP="00BF10ED">
            <w:pPr>
              <w:rPr>
                <w:rFonts w:ascii="Times New Roman" w:hAnsi="Times New Roman" w:cs="Times New Roman"/>
              </w:rPr>
            </w:pPr>
            <w:r w:rsidRPr="007C2EF9">
              <w:rPr>
                <w:rFonts w:ascii="Times New Roman" w:hAnsi="Times New Roman" w:cs="Times New Roman"/>
                <w:position w:val="-14"/>
                <w:szCs w:val="20"/>
              </w:rPr>
              <w:object w:dxaOrig="2540" w:dyaOrig="400" w14:anchorId="7B4DD7CC">
                <v:shape id="_x0000_i1063" type="#_x0000_t75" style="width:126.75pt;height:20.25pt" o:ole="">
                  <v:imagedata r:id="rId89" o:title=""/>
                </v:shape>
                <o:OLEObject Type="Embed" ProgID="Equation.DSMT4" ShapeID="_x0000_i1063" DrawAspect="Content" ObjectID="_1754850568" r:id="rId90"/>
              </w:object>
            </w:r>
          </w:p>
        </w:tc>
        <w:tc>
          <w:tcPr>
            <w:tcW w:w="1440" w:type="dxa"/>
          </w:tcPr>
          <w:p w14:paraId="2476DF66" w14:textId="767C7E19"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4.885</w:t>
            </w:r>
          </w:p>
        </w:tc>
        <w:tc>
          <w:tcPr>
            <w:tcW w:w="1800" w:type="dxa"/>
          </w:tcPr>
          <w:p w14:paraId="7F650F7D" w14:textId="26DB127B"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1.699</w:t>
            </w:r>
          </w:p>
        </w:tc>
        <w:tc>
          <w:tcPr>
            <w:tcW w:w="1507" w:type="dxa"/>
          </w:tcPr>
          <w:p w14:paraId="63101A88" w14:textId="77777777" w:rsidR="00C23D95" w:rsidRPr="007C2EF9" w:rsidRDefault="00C23D95" w:rsidP="00BF10ED">
            <w:pPr>
              <w:rPr>
                <w:rFonts w:ascii="Times New Roman" w:hAnsi="Times New Roman" w:cs="Times New Roman"/>
              </w:rPr>
            </w:pPr>
          </w:p>
        </w:tc>
      </w:tr>
      <w:tr w:rsidR="00C23D95" w:rsidRPr="007C2EF9" w14:paraId="522DD4DC" w14:textId="77777777" w:rsidTr="00AC6A1D">
        <w:tc>
          <w:tcPr>
            <w:tcW w:w="679" w:type="dxa"/>
          </w:tcPr>
          <w:p w14:paraId="3FADDCCE" w14:textId="0FDF54E8" w:rsidR="00C23D95" w:rsidRPr="007C2EF9" w:rsidRDefault="00AC6A1D" w:rsidP="009548A1">
            <w:pPr>
              <w:jc w:val="center"/>
              <w:rPr>
                <w:rFonts w:ascii="Times New Roman" w:hAnsi="Times New Roman" w:cs="Times New Roman"/>
              </w:rPr>
            </w:pPr>
            <w:r>
              <w:rPr>
                <w:rFonts w:ascii="Times New Roman" w:hAnsi="Times New Roman" w:cs="Times New Roman"/>
              </w:rPr>
              <w:t>9</w:t>
            </w:r>
          </w:p>
        </w:tc>
        <w:tc>
          <w:tcPr>
            <w:tcW w:w="3636" w:type="dxa"/>
          </w:tcPr>
          <w:p w14:paraId="0BFC9DC9" w14:textId="6DCD5FE6" w:rsidR="00C23D95" w:rsidRPr="007C2EF9" w:rsidRDefault="00C23D95" w:rsidP="00BF10ED">
            <w:pPr>
              <w:rPr>
                <w:rFonts w:ascii="Times New Roman" w:hAnsi="Times New Roman" w:cs="Times New Roman"/>
              </w:rPr>
            </w:pPr>
            <w:r w:rsidRPr="007C2EF9">
              <w:rPr>
                <w:rFonts w:ascii="Times New Roman" w:hAnsi="Times New Roman" w:cs="Times New Roman"/>
                <w:position w:val="-14"/>
                <w:szCs w:val="20"/>
              </w:rPr>
              <w:object w:dxaOrig="2200" w:dyaOrig="400" w14:anchorId="79D054A5">
                <v:shape id="_x0000_i1064" type="#_x0000_t75" style="width:110.25pt;height:20.25pt" o:ole="">
                  <v:imagedata r:id="rId91" o:title=""/>
                </v:shape>
                <o:OLEObject Type="Embed" ProgID="Equation.DSMT4" ShapeID="_x0000_i1064" DrawAspect="Content" ObjectID="_1754850569" r:id="rId92"/>
              </w:object>
            </w:r>
          </w:p>
        </w:tc>
        <w:tc>
          <w:tcPr>
            <w:tcW w:w="1440" w:type="dxa"/>
          </w:tcPr>
          <w:p w14:paraId="753DDE6A" w14:textId="3D60B095" w:rsidR="00C23D95" w:rsidRPr="007C2EF9" w:rsidRDefault="009C2C58" w:rsidP="009548A1">
            <w:pPr>
              <w:jc w:val="center"/>
              <w:rPr>
                <w:rFonts w:ascii="Times New Roman" w:hAnsi="Times New Roman" w:cs="Times New Roman"/>
              </w:rPr>
            </w:pPr>
            <w:r w:rsidRPr="007C2EF9">
              <w:rPr>
                <w:rFonts w:ascii="Times New Roman" w:hAnsi="Times New Roman" w:cs="Times New Roman"/>
              </w:rPr>
              <w:t>5</w:t>
            </w:r>
          </w:p>
        </w:tc>
        <w:tc>
          <w:tcPr>
            <w:tcW w:w="1800" w:type="dxa"/>
          </w:tcPr>
          <w:p w14:paraId="618A83C3" w14:textId="41630AF0" w:rsidR="00C23D95" w:rsidRPr="007C2EF9" w:rsidRDefault="009C2C58" w:rsidP="009548A1">
            <w:pPr>
              <w:jc w:val="center"/>
              <w:rPr>
                <w:rFonts w:ascii="Times New Roman" w:hAnsi="Times New Roman" w:cs="Times New Roman"/>
              </w:rPr>
            </w:pPr>
            <w:r w:rsidRPr="007C2EF9">
              <w:rPr>
                <w:rFonts w:ascii="Times New Roman" w:hAnsi="Times New Roman" w:cs="Times New Roman"/>
              </w:rPr>
              <w:t>5</w:t>
            </w:r>
          </w:p>
        </w:tc>
        <w:tc>
          <w:tcPr>
            <w:tcW w:w="1507" w:type="dxa"/>
          </w:tcPr>
          <w:p w14:paraId="19EDC867" w14:textId="77777777" w:rsidR="00C23D95" w:rsidRPr="007C2EF9" w:rsidRDefault="00C23D95" w:rsidP="00BF10ED">
            <w:pPr>
              <w:rPr>
                <w:rFonts w:ascii="Times New Roman" w:hAnsi="Times New Roman" w:cs="Times New Roman"/>
              </w:rPr>
            </w:pPr>
          </w:p>
        </w:tc>
      </w:tr>
      <w:tr w:rsidR="00C23D95" w:rsidRPr="007C2EF9" w14:paraId="151F00C2" w14:textId="77777777" w:rsidTr="00AC6A1D">
        <w:tc>
          <w:tcPr>
            <w:tcW w:w="679" w:type="dxa"/>
          </w:tcPr>
          <w:p w14:paraId="23E13E86" w14:textId="08BA26CF" w:rsidR="00C23D95" w:rsidRPr="007C2EF9" w:rsidRDefault="00AC6A1D" w:rsidP="009548A1">
            <w:pPr>
              <w:jc w:val="center"/>
              <w:rPr>
                <w:rFonts w:ascii="Times New Roman" w:hAnsi="Times New Roman" w:cs="Times New Roman"/>
              </w:rPr>
            </w:pPr>
            <w:r>
              <w:rPr>
                <w:rFonts w:ascii="Times New Roman" w:hAnsi="Times New Roman" w:cs="Times New Roman"/>
              </w:rPr>
              <w:t>10</w:t>
            </w:r>
          </w:p>
        </w:tc>
        <w:tc>
          <w:tcPr>
            <w:tcW w:w="3636" w:type="dxa"/>
          </w:tcPr>
          <w:p w14:paraId="13285281" w14:textId="6FB3FDC4" w:rsidR="00C23D95" w:rsidRPr="007C2EF9" w:rsidRDefault="009C2C58" w:rsidP="00BF10ED">
            <w:pPr>
              <w:rPr>
                <w:rFonts w:ascii="Times New Roman" w:hAnsi="Times New Roman" w:cs="Times New Roman"/>
              </w:rPr>
            </w:pPr>
            <w:r w:rsidRPr="007C2EF9">
              <w:rPr>
                <w:rFonts w:ascii="Times New Roman" w:hAnsi="Times New Roman" w:cs="Times New Roman"/>
                <w:position w:val="-14"/>
                <w:szCs w:val="20"/>
              </w:rPr>
              <w:object w:dxaOrig="2580" w:dyaOrig="400" w14:anchorId="616CD89C">
                <v:shape id="_x0000_i1065" type="#_x0000_t75" style="width:129pt;height:20.25pt" o:ole="">
                  <v:imagedata r:id="rId93" o:title=""/>
                </v:shape>
                <o:OLEObject Type="Embed" ProgID="Equation.DSMT4" ShapeID="_x0000_i1065" DrawAspect="Content" ObjectID="_1754850570" r:id="rId94"/>
              </w:object>
            </w:r>
          </w:p>
        </w:tc>
        <w:tc>
          <w:tcPr>
            <w:tcW w:w="1440" w:type="dxa"/>
          </w:tcPr>
          <w:p w14:paraId="0CF1DEB5" w14:textId="2A1BCE3C"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6.856</w:t>
            </w:r>
          </w:p>
        </w:tc>
        <w:tc>
          <w:tcPr>
            <w:tcW w:w="1800" w:type="dxa"/>
          </w:tcPr>
          <w:p w14:paraId="35F96FF1" w14:textId="0EF8ECB9"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4.832</w:t>
            </w:r>
          </w:p>
        </w:tc>
        <w:tc>
          <w:tcPr>
            <w:tcW w:w="1507" w:type="dxa"/>
          </w:tcPr>
          <w:p w14:paraId="3D482E24" w14:textId="77777777" w:rsidR="00C23D95" w:rsidRPr="007C2EF9" w:rsidRDefault="00C23D95" w:rsidP="00BF10ED">
            <w:pPr>
              <w:rPr>
                <w:rFonts w:ascii="Times New Roman" w:hAnsi="Times New Roman" w:cs="Times New Roman"/>
              </w:rPr>
            </w:pPr>
          </w:p>
        </w:tc>
      </w:tr>
      <w:tr w:rsidR="009C2C58" w:rsidRPr="007C2EF9" w14:paraId="6FFDFA5E" w14:textId="77777777" w:rsidTr="00AC6A1D">
        <w:tc>
          <w:tcPr>
            <w:tcW w:w="679" w:type="dxa"/>
          </w:tcPr>
          <w:p w14:paraId="3CE0E3E4" w14:textId="1B601792" w:rsidR="009C2C58" w:rsidRPr="007C2EF9" w:rsidRDefault="00AC6A1D" w:rsidP="009548A1">
            <w:pPr>
              <w:jc w:val="center"/>
              <w:rPr>
                <w:rFonts w:ascii="Times New Roman" w:hAnsi="Times New Roman" w:cs="Times New Roman"/>
              </w:rPr>
            </w:pPr>
            <w:r>
              <w:rPr>
                <w:rFonts w:ascii="Times New Roman" w:hAnsi="Times New Roman" w:cs="Times New Roman"/>
              </w:rPr>
              <w:t>11</w:t>
            </w:r>
          </w:p>
        </w:tc>
        <w:tc>
          <w:tcPr>
            <w:tcW w:w="3636" w:type="dxa"/>
          </w:tcPr>
          <w:p w14:paraId="1A938436" w14:textId="22AF9F6B" w:rsidR="009C2C58" w:rsidRPr="007C2EF9" w:rsidRDefault="009C2C58" w:rsidP="00BF10ED">
            <w:pPr>
              <w:rPr>
                <w:rFonts w:ascii="Times New Roman" w:hAnsi="Times New Roman" w:cs="Times New Roman"/>
              </w:rPr>
            </w:pPr>
            <w:r w:rsidRPr="007C2EF9">
              <w:rPr>
                <w:rFonts w:ascii="Times New Roman" w:hAnsi="Times New Roman" w:cs="Times New Roman"/>
              </w:rPr>
              <w:t>Year in service</w:t>
            </w:r>
          </w:p>
        </w:tc>
        <w:tc>
          <w:tcPr>
            <w:tcW w:w="1440" w:type="dxa"/>
          </w:tcPr>
          <w:p w14:paraId="2843D20D" w14:textId="182C097A" w:rsidR="009C2C58" w:rsidRPr="007C2EF9" w:rsidRDefault="009C2C58" w:rsidP="009548A1">
            <w:pPr>
              <w:jc w:val="center"/>
              <w:rPr>
                <w:rFonts w:ascii="Times New Roman" w:hAnsi="Times New Roman" w:cs="Times New Roman"/>
              </w:rPr>
            </w:pPr>
            <w:r w:rsidRPr="007C2EF9">
              <w:rPr>
                <w:rFonts w:ascii="Times New Roman" w:hAnsi="Times New Roman" w:cs="Times New Roman"/>
              </w:rPr>
              <w:t>20</w:t>
            </w:r>
          </w:p>
        </w:tc>
        <w:tc>
          <w:tcPr>
            <w:tcW w:w="1800" w:type="dxa"/>
          </w:tcPr>
          <w:p w14:paraId="4CDE0CAC" w14:textId="4495D062" w:rsidR="009C2C58" w:rsidRPr="007C2EF9" w:rsidRDefault="009C2C58" w:rsidP="009548A1">
            <w:pPr>
              <w:jc w:val="center"/>
              <w:rPr>
                <w:rFonts w:ascii="Times New Roman" w:hAnsi="Times New Roman" w:cs="Times New Roman"/>
              </w:rPr>
            </w:pPr>
            <w:r w:rsidRPr="007C2EF9">
              <w:rPr>
                <w:rFonts w:ascii="Times New Roman" w:hAnsi="Times New Roman" w:cs="Times New Roman"/>
              </w:rPr>
              <w:t>20</w:t>
            </w:r>
          </w:p>
        </w:tc>
        <w:tc>
          <w:tcPr>
            <w:tcW w:w="1507" w:type="dxa"/>
          </w:tcPr>
          <w:p w14:paraId="7D98F50D" w14:textId="77777777" w:rsidR="009C2C58" w:rsidRPr="007C2EF9" w:rsidRDefault="009C2C58" w:rsidP="00BF10ED">
            <w:pPr>
              <w:rPr>
                <w:rFonts w:ascii="Times New Roman" w:hAnsi="Times New Roman" w:cs="Times New Roman"/>
              </w:rPr>
            </w:pPr>
          </w:p>
        </w:tc>
      </w:tr>
      <w:tr w:rsidR="009C2C58" w:rsidRPr="007C2EF9" w14:paraId="7EC09CBC" w14:textId="77777777" w:rsidTr="00AC6A1D">
        <w:tc>
          <w:tcPr>
            <w:tcW w:w="679" w:type="dxa"/>
          </w:tcPr>
          <w:p w14:paraId="2CA7C49B" w14:textId="3473C5D4" w:rsidR="009C2C58" w:rsidRPr="007C2EF9" w:rsidRDefault="00AC6A1D" w:rsidP="009548A1">
            <w:pPr>
              <w:jc w:val="center"/>
              <w:rPr>
                <w:rFonts w:ascii="Times New Roman" w:hAnsi="Times New Roman" w:cs="Times New Roman"/>
              </w:rPr>
            </w:pPr>
            <w:r>
              <w:rPr>
                <w:rFonts w:ascii="Times New Roman" w:hAnsi="Times New Roman" w:cs="Times New Roman"/>
              </w:rPr>
              <w:t>12</w:t>
            </w:r>
          </w:p>
        </w:tc>
        <w:tc>
          <w:tcPr>
            <w:tcW w:w="3636" w:type="dxa"/>
          </w:tcPr>
          <w:p w14:paraId="3B2E4A65" w14:textId="10E5A822" w:rsidR="009C2C58" w:rsidRPr="007C2EF9" w:rsidRDefault="009C2C58" w:rsidP="00BF10ED">
            <w:pPr>
              <w:rPr>
                <w:rFonts w:ascii="Times New Roman" w:hAnsi="Times New Roman" w:cs="Times New Roman"/>
              </w:rPr>
            </w:pPr>
            <w:r w:rsidRPr="007C2EF9">
              <w:rPr>
                <w:rFonts w:ascii="Times New Roman" w:hAnsi="Times New Roman" w:cs="Times New Roman"/>
              </w:rPr>
              <w:t>Zero up-crossing freequency: v</w:t>
            </w:r>
            <w:r w:rsidRPr="007C2EF9">
              <w:rPr>
                <w:rFonts w:ascii="Times New Roman" w:hAnsi="Times New Roman" w:cs="Times New Roman"/>
                <w:vertAlign w:val="subscript"/>
              </w:rPr>
              <w:t>0</w:t>
            </w:r>
          </w:p>
        </w:tc>
        <w:tc>
          <w:tcPr>
            <w:tcW w:w="1440" w:type="dxa"/>
          </w:tcPr>
          <w:p w14:paraId="79E8E798" w14:textId="408EA109" w:rsidR="009C2C58" w:rsidRPr="007C2EF9" w:rsidRDefault="009C2C58" w:rsidP="009548A1">
            <w:pPr>
              <w:jc w:val="center"/>
              <w:rPr>
                <w:rFonts w:ascii="Times New Roman" w:hAnsi="Times New Roman" w:cs="Times New Roman"/>
              </w:rPr>
            </w:pPr>
            <w:r w:rsidRPr="007C2EF9">
              <w:rPr>
                <w:rFonts w:ascii="Times New Roman" w:hAnsi="Times New Roman" w:cs="Times New Roman"/>
              </w:rPr>
              <w:t>0.159</w:t>
            </w:r>
          </w:p>
        </w:tc>
        <w:tc>
          <w:tcPr>
            <w:tcW w:w="1800" w:type="dxa"/>
          </w:tcPr>
          <w:p w14:paraId="7709A96D" w14:textId="67C0EB62" w:rsidR="009C2C58" w:rsidRPr="007C2EF9" w:rsidRDefault="009C2C58" w:rsidP="009548A1">
            <w:pPr>
              <w:jc w:val="center"/>
              <w:rPr>
                <w:rFonts w:ascii="Times New Roman" w:hAnsi="Times New Roman" w:cs="Times New Roman"/>
              </w:rPr>
            </w:pPr>
            <w:r w:rsidRPr="007C2EF9">
              <w:rPr>
                <w:rFonts w:ascii="Times New Roman" w:hAnsi="Times New Roman" w:cs="Times New Roman"/>
              </w:rPr>
              <w:t>0.159</w:t>
            </w:r>
          </w:p>
        </w:tc>
        <w:tc>
          <w:tcPr>
            <w:tcW w:w="1507" w:type="dxa"/>
          </w:tcPr>
          <w:p w14:paraId="48B5BA80" w14:textId="77777777" w:rsidR="009C2C58" w:rsidRPr="007C2EF9" w:rsidRDefault="009C2C58" w:rsidP="00BF10ED">
            <w:pPr>
              <w:rPr>
                <w:rFonts w:ascii="Times New Roman" w:hAnsi="Times New Roman" w:cs="Times New Roman"/>
              </w:rPr>
            </w:pPr>
          </w:p>
        </w:tc>
      </w:tr>
      <w:tr w:rsidR="009C2C58" w:rsidRPr="007C2EF9" w14:paraId="30043F7A" w14:textId="77777777" w:rsidTr="00AC6A1D">
        <w:tc>
          <w:tcPr>
            <w:tcW w:w="679" w:type="dxa"/>
          </w:tcPr>
          <w:p w14:paraId="54A26C9A" w14:textId="3ACF0602" w:rsidR="009C2C58" w:rsidRPr="007C2EF9" w:rsidRDefault="00AC6A1D" w:rsidP="009548A1">
            <w:pPr>
              <w:jc w:val="center"/>
              <w:rPr>
                <w:rFonts w:ascii="Times New Roman" w:hAnsi="Times New Roman" w:cs="Times New Roman"/>
              </w:rPr>
            </w:pPr>
            <w:r>
              <w:rPr>
                <w:rFonts w:ascii="Times New Roman" w:hAnsi="Times New Roman" w:cs="Times New Roman"/>
              </w:rPr>
              <w:t>13</w:t>
            </w:r>
          </w:p>
        </w:tc>
        <w:tc>
          <w:tcPr>
            <w:tcW w:w="3636" w:type="dxa"/>
          </w:tcPr>
          <w:p w14:paraId="762D3146" w14:textId="1E2A7EF4" w:rsidR="009C2C58" w:rsidRPr="007C2EF9" w:rsidRDefault="009C2C58" w:rsidP="00BF10ED">
            <w:pPr>
              <w:rPr>
                <w:rFonts w:ascii="Times New Roman" w:hAnsi="Times New Roman" w:cs="Times New Roman"/>
              </w:rPr>
            </w:pPr>
            <w:r w:rsidRPr="007C2EF9">
              <w:rPr>
                <w:rFonts w:ascii="Times New Roman" w:hAnsi="Times New Roman" w:cs="Times New Roman"/>
              </w:rPr>
              <w:t>Effective thickness [mm]</w:t>
            </w:r>
          </w:p>
        </w:tc>
        <w:tc>
          <w:tcPr>
            <w:tcW w:w="1440" w:type="dxa"/>
          </w:tcPr>
          <w:p w14:paraId="3EC848C2" w14:textId="7F3120C0" w:rsidR="009C2C58" w:rsidRPr="007C2EF9" w:rsidRDefault="005233A7" w:rsidP="009548A1">
            <w:pPr>
              <w:jc w:val="center"/>
              <w:rPr>
                <w:rFonts w:ascii="Times New Roman" w:hAnsi="Times New Roman" w:cs="Times New Roman"/>
              </w:rPr>
            </w:pPr>
            <w:r w:rsidRPr="007C2EF9">
              <w:rPr>
                <w:rFonts w:ascii="Times New Roman" w:hAnsi="Times New Roman" w:cs="Times New Roman"/>
              </w:rPr>
              <w:t>30</w:t>
            </w:r>
          </w:p>
        </w:tc>
        <w:tc>
          <w:tcPr>
            <w:tcW w:w="1800" w:type="dxa"/>
          </w:tcPr>
          <w:p w14:paraId="249C1DE9" w14:textId="2EC293E8" w:rsidR="009C2C58" w:rsidRPr="007C2EF9" w:rsidRDefault="005233A7" w:rsidP="009548A1">
            <w:pPr>
              <w:jc w:val="center"/>
              <w:rPr>
                <w:rFonts w:ascii="Times New Roman" w:hAnsi="Times New Roman" w:cs="Times New Roman"/>
              </w:rPr>
            </w:pPr>
            <w:r w:rsidRPr="007C2EF9">
              <w:rPr>
                <w:rFonts w:ascii="Times New Roman" w:hAnsi="Times New Roman" w:cs="Times New Roman"/>
              </w:rPr>
              <w:t>30</w:t>
            </w:r>
          </w:p>
        </w:tc>
        <w:tc>
          <w:tcPr>
            <w:tcW w:w="1507" w:type="dxa"/>
          </w:tcPr>
          <w:p w14:paraId="1434288C" w14:textId="77777777" w:rsidR="009C2C58" w:rsidRPr="007C2EF9" w:rsidRDefault="009C2C58" w:rsidP="00BF10ED">
            <w:pPr>
              <w:rPr>
                <w:rFonts w:ascii="Times New Roman" w:hAnsi="Times New Roman" w:cs="Times New Roman"/>
              </w:rPr>
            </w:pPr>
          </w:p>
        </w:tc>
      </w:tr>
      <w:tr w:rsidR="005233A7" w:rsidRPr="007C2EF9" w14:paraId="43031FD4" w14:textId="77777777" w:rsidTr="00AC6A1D">
        <w:tc>
          <w:tcPr>
            <w:tcW w:w="679" w:type="dxa"/>
          </w:tcPr>
          <w:p w14:paraId="697B3316" w14:textId="61110A23" w:rsidR="005233A7" w:rsidRPr="007C2EF9" w:rsidRDefault="00AC6A1D" w:rsidP="009548A1">
            <w:pPr>
              <w:jc w:val="center"/>
              <w:rPr>
                <w:rFonts w:ascii="Times New Roman" w:hAnsi="Times New Roman" w:cs="Times New Roman"/>
              </w:rPr>
            </w:pPr>
            <w:r>
              <w:rPr>
                <w:rFonts w:ascii="Times New Roman" w:hAnsi="Times New Roman" w:cs="Times New Roman"/>
              </w:rPr>
              <w:t>14</w:t>
            </w:r>
          </w:p>
        </w:tc>
        <w:tc>
          <w:tcPr>
            <w:tcW w:w="3636" w:type="dxa"/>
          </w:tcPr>
          <w:p w14:paraId="3663B021" w14:textId="7F5F33A2" w:rsidR="005233A7" w:rsidRPr="007C2EF9" w:rsidRDefault="005233A7" w:rsidP="00BF10ED">
            <w:pPr>
              <w:rPr>
                <w:rFonts w:ascii="Times New Roman" w:hAnsi="Times New Roman" w:cs="Times New Roman"/>
              </w:rPr>
            </w:pPr>
            <w:r w:rsidRPr="007C2EF9">
              <w:rPr>
                <w:rFonts w:ascii="Times New Roman" w:hAnsi="Times New Roman" w:cs="Times New Roman"/>
              </w:rPr>
              <w:t>Reference thickness</w:t>
            </w:r>
          </w:p>
        </w:tc>
        <w:tc>
          <w:tcPr>
            <w:tcW w:w="1440" w:type="dxa"/>
          </w:tcPr>
          <w:p w14:paraId="2968B35D" w14:textId="56FCE73E" w:rsidR="005233A7" w:rsidRPr="007C2EF9" w:rsidRDefault="005233A7" w:rsidP="009548A1">
            <w:pPr>
              <w:jc w:val="center"/>
              <w:rPr>
                <w:rFonts w:ascii="Times New Roman" w:hAnsi="Times New Roman" w:cs="Times New Roman"/>
              </w:rPr>
            </w:pPr>
            <w:r w:rsidRPr="007C2EF9">
              <w:rPr>
                <w:rFonts w:ascii="Times New Roman" w:hAnsi="Times New Roman" w:cs="Times New Roman"/>
              </w:rPr>
              <w:t>25</w:t>
            </w:r>
          </w:p>
        </w:tc>
        <w:tc>
          <w:tcPr>
            <w:tcW w:w="1800" w:type="dxa"/>
          </w:tcPr>
          <w:p w14:paraId="30B5B44D" w14:textId="1B23C2BA" w:rsidR="005233A7" w:rsidRPr="007C2EF9" w:rsidRDefault="005233A7" w:rsidP="009548A1">
            <w:pPr>
              <w:jc w:val="center"/>
              <w:rPr>
                <w:rFonts w:ascii="Times New Roman" w:hAnsi="Times New Roman" w:cs="Times New Roman"/>
              </w:rPr>
            </w:pPr>
            <w:r w:rsidRPr="007C2EF9">
              <w:rPr>
                <w:rFonts w:ascii="Times New Roman" w:hAnsi="Times New Roman" w:cs="Times New Roman"/>
              </w:rPr>
              <w:t>25</w:t>
            </w:r>
          </w:p>
        </w:tc>
        <w:tc>
          <w:tcPr>
            <w:tcW w:w="1507" w:type="dxa"/>
          </w:tcPr>
          <w:p w14:paraId="45D2CCAF" w14:textId="77777777" w:rsidR="005233A7" w:rsidRPr="007C2EF9" w:rsidRDefault="005233A7" w:rsidP="00BF10ED">
            <w:pPr>
              <w:rPr>
                <w:rFonts w:ascii="Times New Roman" w:hAnsi="Times New Roman" w:cs="Times New Roman"/>
              </w:rPr>
            </w:pPr>
          </w:p>
        </w:tc>
      </w:tr>
      <w:tr w:rsidR="005233A7" w:rsidRPr="007C2EF9" w14:paraId="2BBE2991" w14:textId="77777777" w:rsidTr="00AC6A1D">
        <w:tc>
          <w:tcPr>
            <w:tcW w:w="679" w:type="dxa"/>
          </w:tcPr>
          <w:p w14:paraId="46E4A2FE" w14:textId="65D0342A" w:rsidR="005233A7" w:rsidRPr="007C2EF9" w:rsidRDefault="00AC6A1D" w:rsidP="009548A1">
            <w:pPr>
              <w:jc w:val="center"/>
              <w:rPr>
                <w:rFonts w:ascii="Times New Roman" w:hAnsi="Times New Roman" w:cs="Times New Roman"/>
              </w:rPr>
            </w:pPr>
            <w:r>
              <w:rPr>
                <w:rFonts w:ascii="Times New Roman" w:hAnsi="Times New Roman" w:cs="Times New Roman"/>
              </w:rPr>
              <w:t>15</w:t>
            </w:r>
          </w:p>
        </w:tc>
        <w:tc>
          <w:tcPr>
            <w:tcW w:w="3636" w:type="dxa"/>
          </w:tcPr>
          <w:p w14:paraId="4C4DC1B7" w14:textId="5A7C9398" w:rsidR="005233A7" w:rsidRPr="007C2EF9" w:rsidRDefault="005233A7" w:rsidP="00BF10ED">
            <w:pPr>
              <w:rPr>
                <w:rFonts w:ascii="Times New Roman" w:hAnsi="Times New Roman" w:cs="Times New Roman"/>
              </w:rPr>
            </w:pPr>
            <w:r w:rsidRPr="007C2EF9">
              <w:rPr>
                <w:rFonts w:ascii="Times New Roman" w:hAnsi="Times New Roman" w:cs="Times New Roman"/>
              </w:rPr>
              <w:t>Thickness exponent k</w:t>
            </w:r>
          </w:p>
        </w:tc>
        <w:tc>
          <w:tcPr>
            <w:tcW w:w="1440" w:type="dxa"/>
          </w:tcPr>
          <w:p w14:paraId="5E0D6258" w14:textId="78370283" w:rsidR="005233A7" w:rsidRPr="007C2EF9" w:rsidRDefault="005233A7" w:rsidP="009548A1">
            <w:pPr>
              <w:jc w:val="center"/>
              <w:rPr>
                <w:rFonts w:ascii="Times New Roman" w:hAnsi="Times New Roman" w:cs="Times New Roman"/>
              </w:rPr>
            </w:pPr>
            <w:r w:rsidRPr="007C2EF9">
              <w:rPr>
                <w:rFonts w:ascii="Times New Roman" w:hAnsi="Times New Roman" w:cs="Times New Roman"/>
              </w:rPr>
              <w:t>0</w:t>
            </w:r>
          </w:p>
        </w:tc>
        <w:tc>
          <w:tcPr>
            <w:tcW w:w="1800" w:type="dxa"/>
          </w:tcPr>
          <w:p w14:paraId="4282B424" w14:textId="70648A82" w:rsidR="005233A7" w:rsidRPr="007C2EF9" w:rsidRDefault="005233A7" w:rsidP="009548A1">
            <w:pPr>
              <w:jc w:val="center"/>
              <w:rPr>
                <w:rFonts w:ascii="Times New Roman" w:hAnsi="Times New Roman" w:cs="Times New Roman"/>
              </w:rPr>
            </w:pPr>
            <w:r w:rsidRPr="007C2EF9">
              <w:rPr>
                <w:rFonts w:ascii="Times New Roman" w:hAnsi="Times New Roman" w:cs="Times New Roman"/>
              </w:rPr>
              <w:t>0.25</w:t>
            </w:r>
          </w:p>
        </w:tc>
        <w:tc>
          <w:tcPr>
            <w:tcW w:w="1507" w:type="dxa"/>
          </w:tcPr>
          <w:p w14:paraId="2B45B1AE" w14:textId="77777777" w:rsidR="005233A7" w:rsidRPr="007C2EF9" w:rsidRDefault="005233A7" w:rsidP="00BF10ED">
            <w:pPr>
              <w:rPr>
                <w:rFonts w:ascii="Times New Roman" w:hAnsi="Times New Roman" w:cs="Times New Roman"/>
              </w:rPr>
            </w:pPr>
          </w:p>
        </w:tc>
      </w:tr>
      <w:tr w:rsidR="005233A7" w:rsidRPr="007C2EF9" w14:paraId="14520F2F" w14:textId="77777777" w:rsidTr="00AC6A1D">
        <w:tc>
          <w:tcPr>
            <w:tcW w:w="679" w:type="dxa"/>
          </w:tcPr>
          <w:p w14:paraId="669F7FB2" w14:textId="3CAD46C1" w:rsidR="005233A7" w:rsidRPr="007C2EF9" w:rsidRDefault="00AC6A1D" w:rsidP="009548A1">
            <w:pPr>
              <w:jc w:val="center"/>
              <w:rPr>
                <w:rFonts w:ascii="Times New Roman" w:hAnsi="Times New Roman" w:cs="Times New Roman"/>
              </w:rPr>
            </w:pPr>
            <w:r>
              <w:rPr>
                <w:rFonts w:ascii="Times New Roman" w:hAnsi="Times New Roman" w:cs="Times New Roman"/>
              </w:rPr>
              <w:t>16</w:t>
            </w:r>
          </w:p>
        </w:tc>
        <w:tc>
          <w:tcPr>
            <w:tcW w:w="3636" w:type="dxa"/>
          </w:tcPr>
          <w:p w14:paraId="0FF2BBA4" w14:textId="53132868" w:rsidR="005233A7" w:rsidRPr="007C2EF9" w:rsidRDefault="005233A7" w:rsidP="00BF10ED">
            <w:pPr>
              <w:rPr>
                <w:rFonts w:ascii="Times New Roman" w:hAnsi="Times New Roman" w:cs="Times New Roman"/>
              </w:rPr>
            </w:pPr>
            <w:r w:rsidRPr="007C2EF9">
              <w:rPr>
                <w:rFonts w:ascii="Times New Roman" w:hAnsi="Times New Roman" w:cs="Times New Roman"/>
              </w:rPr>
              <w:t>T</w:t>
            </w:r>
            <w:r w:rsidRPr="007C2EF9">
              <w:rPr>
                <w:rFonts w:ascii="Times New Roman" w:hAnsi="Times New Roman" w:cs="Times New Roman"/>
                <w:vertAlign w:val="subscript"/>
              </w:rPr>
              <w:t>d</w:t>
            </w:r>
            <w:r w:rsidRPr="007C2EF9">
              <w:rPr>
                <w:rFonts w:ascii="Times New Roman" w:hAnsi="Times New Roman" w:cs="Times New Roman"/>
              </w:rPr>
              <w:t xml:space="preserve"> = Time in service (in year).60.60.24.365</w:t>
            </w:r>
          </w:p>
        </w:tc>
        <w:tc>
          <w:tcPr>
            <w:tcW w:w="1440" w:type="dxa"/>
          </w:tcPr>
          <w:p w14:paraId="6E152C3C" w14:textId="474CF718" w:rsidR="005233A7" w:rsidRPr="007C2EF9" w:rsidRDefault="005233A7" w:rsidP="009548A1">
            <w:pPr>
              <w:jc w:val="center"/>
              <w:rPr>
                <w:rFonts w:ascii="Times New Roman" w:hAnsi="Times New Roman" w:cs="Times New Roman"/>
              </w:rPr>
            </w:pPr>
            <w:r w:rsidRPr="007C2EF9">
              <w:rPr>
                <w:rFonts w:ascii="Times New Roman" w:hAnsi="Times New Roman" w:cs="Times New Roman"/>
              </w:rPr>
              <w:t>6.31e8</w:t>
            </w:r>
          </w:p>
        </w:tc>
        <w:tc>
          <w:tcPr>
            <w:tcW w:w="1800" w:type="dxa"/>
          </w:tcPr>
          <w:p w14:paraId="3D4EF9B3" w14:textId="587B2230" w:rsidR="005233A7" w:rsidRPr="007C2EF9" w:rsidRDefault="005233A7" w:rsidP="009548A1">
            <w:pPr>
              <w:jc w:val="center"/>
              <w:rPr>
                <w:rFonts w:ascii="Times New Roman" w:hAnsi="Times New Roman" w:cs="Times New Roman"/>
              </w:rPr>
            </w:pPr>
            <w:r w:rsidRPr="007C2EF9">
              <w:rPr>
                <w:rFonts w:ascii="Times New Roman" w:hAnsi="Times New Roman" w:cs="Times New Roman"/>
              </w:rPr>
              <w:t>6.31e8</w:t>
            </w:r>
          </w:p>
        </w:tc>
        <w:tc>
          <w:tcPr>
            <w:tcW w:w="1507" w:type="dxa"/>
          </w:tcPr>
          <w:p w14:paraId="19CE2444" w14:textId="77777777" w:rsidR="005233A7" w:rsidRPr="007C2EF9" w:rsidRDefault="005233A7" w:rsidP="00BF10ED">
            <w:pPr>
              <w:rPr>
                <w:rFonts w:ascii="Times New Roman" w:hAnsi="Times New Roman" w:cs="Times New Roman"/>
              </w:rPr>
            </w:pPr>
          </w:p>
        </w:tc>
      </w:tr>
      <w:tr w:rsidR="005233A7" w:rsidRPr="007C2EF9" w14:paraId="2862DD80" w14:textId="77777777" w:rsidTr="00AC6A1D">
        <w:tc>
          <w:tcPr>
            <w:tcW w:w="679" w:type="dxa"/>
          </w:tcPr>
          <w:p w14:paraId="24255BD4" w14:textId="74A40859" w:rsidR="005233A7" w:rsidRPr="007C2EF9" w:rsidRDefault="00AC6A1D" w:rsidP="009548A1">
            <w:pPr>
              <w:jc w:val="center"/>
              <w:rPr>
                <w:rFonts w:ascii="Times New Roman" w:hAnsi="Times New Roman" w:cs="Times New Roman"/>
              </w:rPr>
            </w:pPr>
            <w:r>
              <w:rPr>
                <w:rFonts w:ascii="Times New Roman" w:hAnsi="Times New Roman" w:cs="Times New Roman"/>
              </w:rPr>
              <w:t>17</w:t>
            </w:r>
          </w:p>
        </w:tc>
        <w:tc>
          <w:tcPr>
            <w:tcW w:w="3636" w:type="dxa"/>
          </w:tcPr>
          <w:p w14:paraId="48409D72" w14:textId="4144704C" w:rsidR="005233A7" w:rsidRPr="007C2EF9" w:rsidRDefault="00535937" w:rsidP="00BF10ED">
            <w:pPr>
              <w:rPr>
                <w:rFonts w:ascii="Times New Roman" w:hAnsi="Times New Roman" w:cs="Times New Roman"/>
              </w:rPr>
            </w:pPr>
            <w:r w:rsidRPr="007C2EF9">
              <w:rPr>
                <w:rFonts w:ascii="Times New Roman" w:hAnsi="Times New Roman" w:cs="Times New Roman"/>
              </w:rPr>
              <w:t>Calculated number of cycles: n</w:t>
            </w:r>
            <w:r w:rsidRPr="007C2EF9">
              <w:rPr>
                <w:rFonts w:ascii="Times New Roman" w:hAnsi="Times New Roman" w:cs="Times New Roman"/>
                <w:vertAlign w:val="subscript"/>
              </w:rPr>
              <w:t>0</w:t>
            </w:r>
          </w:p>
        </w:tc>
        <w:tc>
          <w:tcPr>
            <w:tcW w:w="1440" w:type="dxa"/>
          </w:tcPr>
          <w:p w14:paraId="71E4F88D" w14:textId="232F3839" w:rsidR="005233A7" w:rsidRPr="007C2EF9" w:rsidRDefault="00535937" w:rsidP="009548A1">
            <w:pPr>
              <w:jc w:val="center"/>
              <w:rPr>
                <w:rFonts w:ascii="Times New Roman" w:hAnsi="Times New Roman" w:cs="Times New Roman"/>
              </w:rPr>
            </w:pPr>
            <w:r w:rsidRPr="007C2EF9">
              <w:rPr>
                <w:rFonts w:ascii="Times New Roman" w:hAnsi="Times New Roman" w:cs="Times New Roman"/>
              </w:rPr>
              <w:t>1e8</w:t>
            </w:r>
          </w:p>
        </w:tc>
        <w:tc>
          <w:tcPr>
            <w:tcW w:w="1800" w:type="dxa"/>
          </w:tcPr>
          <w:p w14:paraId="782026C4" w14:textId="2658BE7E" w:rsidR="005233A7" w:rsidRPr="007C2EF9" w:rsidRDefault="00535937" w:rsidP="009548A1">
            <w:pPr>
              <w:jc w:val="center"/>
              <w:rPr>
                <w:rFonts w:ascii="Times New Roman" w:hAnsi="Times New Roman" w:cs="Times New Roman"/>
              </w:rPr>
            </w:pPr>
            <w:r w:rsidRPr="007C2EF9">
              <w:rPr>
                <w:rFonts w:ascii="Times New Roman" w:hAnsi="Times New Roman" w:cs="Times New Roman"/>
              </w:rPr>
              <w:t>1e8</w:t>
            </w:r>
          </w:p>
        </w:tc>
        <w:tc>
          <w:tcPr>
            <w:tcW w:w="1507" w:type="dxa"/>
          </w:tcPr>
          <w:p w14:paraId="047C1CA0" w14:textId="77777777" w:rsidR="005233A7" w:rsidRPr="007C2EF9" w:rsidRDefault="005233A7" w:rsidP="00BF10ED">
            <w:pPr>
              <w:rPr>
                <w:rFonts w:ascii="Times New Roman" w:hAnsi="Times New Roman" w:cs="Times New Roman"/>
              </w:rPr>
            </w:pPr>
          </w:p>
        </w:tc>
      </w:tr>
      <w:tr w:rsidR="00535937" w:rsidRPr="007C2EF9" w14:paraId="3E788475" w14:textId="77777777" w:rsidTr="00AC6A1D">
        <w:tc>
          <w:tcPr>
            <w:tcW w:w="679" w:type="dxa"/>
          </w:tcPr>
          <w:p w14:paraId="2E0E45CD" w14:textId="01D5AEC8" w:rsidR="00535937" w:rsidRPr="007C2EF9" w:rsidRDefault="00AC6A1D" w:rsidP="009548A1">
            <w:pPr>
              <w:jc w:val="center"/>
              <w:rPr>
                <w:rFonts w:ascii="Times New Roman" w:hAnsi="Times New Roman" w:cs="Times New Roman"/>
              </w:rPr>
            </w:pPr>
            <w:r>
              <w:rPr>
                <w:rFonts w:ascii="Times New Roman" w:hAnsi="Times New Roman" w:cs="Times New Roman"/>
              </w:rPr>
              <w:t>18</w:t>
            </w:r>
          </w:p>
        </w:tc>
        <w:tc>
          <w:tcPr>
            <w:tcW w:w="3636" w:type="dxa"/>
          </w:tcPr>
          <w:p w14:paraId="749884F6" w14:textId="4DFFDAFD" w:rsidR="00535937" w:rsidRPr="007C2EF9" w:rsidRDefault="00535937" w:rsidP="00BF10ED">
            <w:pPr>
              <w:rPr>
                <w:rFonts w:ascii="Times New Roman" w:hAnsi="Times New Roman" w:cs="Times New Roman"/>
              </w:rPr>
            </w:pPr>
            <w:r w:rsidRPr="007C2EF9">
              <w:rPr>
                <w:rFonts w:ascii="Times New Roman" w:hAnsi="Times New Roman" w:cs="Times New Roman"/>
              </w:rPr>
              <w:t>Calculated Weibull scale parameter: q</w:t>
            </w:r>
          </w:p>
        </w:tc>
        <w:tc>
          <w:tcPr>
            <w:tcW w:w="1440" w:type="dxa"/>
          </w:tcPr>
          <w:p w14:paraId="1A31DA1D" w14:textId="6D3D1C6B" w:rsidR="00535937" w:rsidRPr="007C2EF9" w:rsidRDefault="00535937" w:rsidP="009548A1">
            <w:pPr>
              <w:jc w:val="center"/>
              <w:rPr>
                <w:rFonts w:ascii="Times New Roman" w:hAnsi="Times New Roman" w:cs="Times New Roman"/>
              </w:rPr>
            </w:pPr>
            <w:r w:rsidRPr="007C2EF9">
              <w:rPr>
                <w:rFonts w:ascii="Times New Roman" w:hAnsi="Times New Roman" w:cs="Times New Roman"/>
              </w:rPr>
              <w:t>27.932</w:t>
            </w:r>
          </w:p>
        </w:tc>
        <w:tc>
          <w:tcPr>
            <w:tcW w:w="1800" w:type="dxa"/>
          </w:tcPr>
          <w:p w14:paraId="0589510C" w14:textId="29F91B14"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1.126</w:t>
            </w:r>
          </w:p>
        </w:tc>
        <w:tc>
          <w:tcPr>
            <w:tcW w:w="1507" w:type="dxa"/>
          </w:tcPr>
          <w:p w14:paraId="7FF6E9E9" w14:textId="77777777" w:rsidR="00535937" w:rsidRPr="007C2EF9" w:rsidRDefault="00535937" w:rsidP="00BF10ED">
            <w:pPr>
              <w:rPr>
                <w:rFonts w:ascii="Times New Roman" w:hAnsi="Times New Roman" w:cs="Times New Roman"/>
              </w:rPr>
            </w:pPr>
          </w:p>
        </w:tc>
      </w:tr>
      <w:tr w:rsidR="00535937" w:rsidRPr="007C2EF9" w14:paraId="422BC615" w14:textId="77777777" w:rsidTr="00AC6A1D">
        <w:tc>
          <w:tcPr>
            <w:tcW w:w="679" w:type="dxa"/>
          </w:tcPr>
          <w:p w14:paraId="7CF981B7" w14:textId="5272EE3E" w:rsidR="00535937" w:rsidRPr="007C2EF9" w:rsidRDefault="00AC6A1D" w:rsidP="009548A1">
            <w:pPr>
              <w:jc w:val="center"/>
              <w:rPr>
                <w:rFonts w:ascii="Times New Roman" w:hAnsi="Times New Roman" w:cs="Times New Roman"/>
              </w:rPr>
            </w:pPr>
            <w:r>
              <w:rPr>
                <w:rFonts w:ascii="Times New Roman" w:hAnsi="Times New Roman" w:cs="Times New Roman"/>
              </w:rPr>
              <w:t>19</w:t>
            </w:r>
          </w:p>
        </w:tc>
        <w:tc>
          <w:tcPr>
            <w:tcW w:w="3636" w:type="dxa"/>
          </w:tcPr>
          <w:p w14:paraId="0AF248F0" w14:textId="0FD58EE5" w:rsidR="00535937" w:rsidRPr="007C2EF9" w:rsidRDefault="00535937" w:rsidP="00BF10ED">
            <w:pPr>
              <w:rPr>
                <w:rFonts w:ascii="Times New Roman" w:hAnsi="Times New Roman" w:cs="Times New Roman"/>
              </w:rPr>
            </w:pPr>
            <w:r w:rsidRPr="007C2EF9">
              <w:rPr>
                <w:rFonts w:ascii="Times New Roman" w:hAnsi="Times New Roman" w:cs="Times New Roman"/>
              </w:rPr>
              <w:t>Thickness or size correction</w:t>
            </w:r>
          </w:p>
        </w:tc>
        <w:tc>
          <w:tcPr>
            <w:tcW w:w="1440" w:type="dxa"/>
          </w:tcPr>
          <w:p w14:paraId="0BE4D19E" w14:textId="0ED7A696"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w:t>
            </w:r>
          </w:p>
        </w:tc>
        <w:tc>
          <w:tcPr>
            <w:tcW w:w="1800" w:type="dxa"/>
          </w:tcPr>
          <w:p w14:paraId="644A573D" w14:textId="661B3787"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047</w:t>
            </w:r>
          </w:p>
        </w:tc>
        <w:tc>
          <w:tcPr>
            <w:tcW w:w="1507" w:type="dxa"/>
          </w:tcPr>
          <w:p w14:paraId="1301ABE2" w14:textId="77777777" w:rsidR="00535937" w:rsidRPr="007C2EF9" w:rsidRDefault="00535937" w:rsidP="00BF10ED">
            <w:pPr>
              <w:rPr>
                <w:rFonts w:ascii="Times New Roman" w:hAnsi="Times New Roman" w:cs="Times New Roman"/>
              </w:rPr>
            </w:pPr>
          </w:p>
        </w:tc>
      </w:tr>
      <w:tr w:rsidR="00535937" w:rsidRPr="007C2EF9" w14:paraId="10509D91" w14:textId="77777777" w:rsidTr="00AC6A1D">
        <w:tc>
          <w:tcPr>
            <w:tcW w:w="679" w:type="dxa"/>
          </w:tcPr>
          <w:p w14:paraId="30078BAA" w14:textId="63DDEE8A" w:rsidR="00535937" w:rsidRPr="007C2EF9" w:rsidRDefault="00AC6A1D" w:rsidP="009548A1">
            <w:pPr>
              <w:jc w:val="center"/>
              <w:rPr>
                <w:rFonts w:ascii="Times New Roman" w:hAnsi="Times New Roman" w:cs="Times New Roman"/>
              </w:rPr>
            </w:pPr>
            <w:r>
              <w:rPr>
                <w:rFonts w:ascii="Times New Roman" w:hAnsi="Times New Roman" w:cs="Times New Roman"/>
              </w:rPr>
              <w:t>20</w:t>
            </w:r>
          </w:p>
        </w:tc>
        <w:tc>
          <w:tcPr>
            <w:tcW w:w="3636" w:type="dxa"/>
          </w:tcPr>
          <w:p w14:paraId="2C85BB99" w14:textId="026FED5F" w:rsidR="00535937" w:rsidRPr="007C2EF9" w:rsidRDefault="00535937" w:rsidP="00BF10ED">
            <w:pPr>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1</w:t>
            </w:r>
            <w:r w:rsidRPr="007C2EF9">
              <w:rPr>
                <w:rFonts w:ascii="Times New Roman" w:hAnsi="Times New Roman" w:cs="Times New Roman"/>
              </w:rPr>
              <w:t>/h)</w:t>
            </w:r>
          </w:p>
        </w:tc>
        <w:tc>
          <w:tcPr>
            <w:tcW w:w="1440" w:type="dxa"/>
          </w:tcPr>
          <w:p w14:paraId="217A9C76" w14:textId="28D4EDB7"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4.089</w:t>
            </w:r>
          </w:p>
        </w:tc>
        <w:tc>
          <w:tcPr>
            <w:tcW w:w="1800" w:type="dxa"/>
          </w:tcPr>
          <w:p w14:paraId="77D11BB7" w14:textId="4E88C925" w:rsidR="00535937" w:rsidRPr="007C2EF9" w:rsidRDefault="00535937" w:rsidP="009548A1">
            <w:pPr>
              <w:jc w:val="center"/>
              <w:rPr>
                <w:rFonts w:ascii="Times New Roman" w:hAnsi="Times New Roman" w:cs="Times New Roman"/>
              </w:rPr>
            </w:pPr>
            <w:r w:rsidRPr="007C2EF9">
              <w:rPr>
                <w:rFonts w:ascii="Times New Roman" w:hAnsi="Times New Roman" w:cs="Times New Roman"/>
              </w:rPr>
              <w:t>4.306</w:t>
            </w:r>
          </w:p>
        </w:tc>
        <w:tc>
          <w:tcPr>
            <w:tcW w:w="1507" w:type="dxa"/>
          </w:tcPr>
          <w:p w14:paraId="2C21308F" w14:textId="77777777" w:rsidR="00535937" w:rsidRPr="007C2EF9" w:rsidRDefault="00535937" w:rsidP="00BF10ED">
            <w:pPr>
              <w:rPr>
                <w:rFonts w:ascii="Times New Roman" w:hAnsi="Times New Roman" w:cs="Times New Roman"/>
              </w:rPr>
            </w:pPr>
          </w:p>
        </w:tc>
      </w:tr>
      <w:tr w:rsidR="00535937" w:rsidRPr="007C2EF9" w14:paraId="261522A3" w14:textId="77777777" w:rsidTr="00AC6A1D">
        <w:tc>
          <w:tcPr>
            <w:tcW w:w="679" w:type="dxa"/>
          </w:tcPr>
          <w:p w14:paraId="5E04EF6A" w14:textId="4995CF1F" w:rsidR="00535937" w:rsidRPr="007C2EF9" w:rsidRDefault="00AC6A1D" w:rsidP="009548A1">
            <w:pPr>
              <w:jc w:val="center"/>
              <w:rPr>
                <w:rFonts w:ascii="Times New Roman" w:hAnsi="Times New Roman" w:cs="Times New Roman"/>
              </w:rPr>
            </w:pPr>
            <w:r>
              <w:rPr>
                <w:rFonts w:ascii="Times New Roman" w:hAnsi="Times New Roman" w:cs="Times New Roman"/>
              </w:rPr>
              <w:t>21</w:t>
            </w:r>
          </w:p>
        </w:tc>
        <w:tc>
          <w:tcPr>
            <w:tcW w:w="3636" w:type="dxa"/>
          </w:tcPr>
          <w:p w14:paraId="7E61903E" w14:textId="43C1E793" w:rsidR="00535937" w:rsidRPr="007C2EF9" w:rsidRDefault="00535937" w:rsidP="00BF10ED">
            <w:pPr>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2</w:t>
            </w:r>
            <w:r w:rsidRPr="007C2EF9">
              <w:rPr>
                <w:rFonts w:ascii="Times New Roman" w:hAnsi="Times New Roman" w:cs="Times New Roman"/>
              </w:rPr>
              <w:t>/h)</w:t>
            </w:r>
          </w:p>
        </w:tc>
        <w:tc>
          <w:tcPr>
            <w:tcW w:w="1440" w:type="dxa"/>
          </w:tcPr>
          <w:p w14:paraId="7FE7A716" w14:textId="666BC3DE" w:rsidR="00535937" w:rsidRPr="007C2EF9" w:rsidRDefault="00535937" w:rsidP="009548A1">
            <w:pPr>
              <w:jc w:val="center"/>
              <w:rPr>
                <w:rFonts w:ascii="Times New Roman" w:hAnsi="Times New Roman" w:cs="Times New Roman"/>
              </w:rPr>
            </w:pPr>
            <w:r w:rsidRPr="007C2EF9">
              <w:rPr>
                <w:rFonts w:ascii="Times New Roman" w:hAnsi="Times New Roman" w:cs="Times New Roman"/>
              </w:rPr>
              <w:t>56.331</w:t>
            </w:r>
          </w:p>
        </w:tc>
        <w:tc>
          <w:tcPr>
            <w:tcW w:w="1800" w:type="dxa"/>
          </w:tcPr>
          <w:p w14:paraId="7501EDE7" w14:textId="07FEF912" w:rsidR="00535937" w:rsidRPr="007C2EF9" w:rsidRDefault="00535937" w:rsidP="009548A1">
            <w:pPr>
              <w:jc w:val="center"/>
              <w:rPr>
                <w:rFonts w:ascii="Times New Roman" w:hAnsi="Times New Roman" w:cs="Times New Roman"/>
              </w:rPr>
            </w:pPr>
            <w:r w:rsidRPr="007C2EF9">
              <w:rPr>
                <w:rFonts w:ascii="Times New Roman" w:hAnsi="Times New Roman" w:cs="Times New Roman"/>
              </w:rPr>
              <w:t>56.331</w:t>
            </w:r>
          </w:p>
        </w:tc>
        <w:tc>
          <w:tcPr>
            <w:tcW w:w="1507" w:type="dxa"/>
          </w:tcPr>
          <w:p w14:paraId="66109AF2" w14:textId="77777777" w:rsidR="00535937" w:rsidRPr="007C2EF9" w:rsidRDefault="00535937" w:rsidP="00BF10ED">
            <w:pPr>
              <w:rPr>
                <w:rFonts w:ascii="Times New Roman" w:hAnsi="Times New Roman" w:cs="Times New Roman"/>
              </w:rPr>
            </w:pPr>
          </w:p>
        </w:tc>
      </w:tr>
      <w:tr w:rsidR="00535937" w:rsidRPr="007C2EF9" w14:paraId="7CC20BC1" w14:textId="77777777" w:rsidTr="00AC6A1D">
        <w:tc>
          <w:tcPr>
            <w:tcW w:w="679" w:type="dxa"/>
          </w:tcPr>
          <w:p w14:paraId="501DBE42" w14:textId="5B8D178C" w:rsidR="00535937" w:rsidRPr="007C2EF9" w:rsidRDefault="00AC6A1D" w:rsidP="009548A1">
            <w:pPr>
              <w:jc w:val="center"/>
              <w:rPr>
                <w:rFonts w:ascii="Times New Roman" w:hAnsi="Times New Roman" w:cs="Times New Roman"/>
              </w:rPr>
            </w:pPr>
            <w:r>
              <w:rPr>
                <w:rFonts w:ascii="Times New Roman" w:hAnsi="Times New Roman" w:cs="Times New Roman"/>
              </w:rPr>
              <w:t>22</w:t>
            </w:r>
          </w:p>
        </w:tc>
        <w:tc>
          <w:tcPr>
            <w:tcW w:w="3636" w:type="dxa"/>
          </w:tcPr>
          <w:p w14:paraId="2018D5CD" w14:textId="1E057F07" w:rsidR="00535937" w:rsidRPr="007C2EF9" w:rsidRDefault="00535937" w:rsidP="00BF10ED">
            <w:pPr>
              <w:rPr>
                <w:rFonts w:ascii="Times New Roman" w:hAnsi="Times New Roman" w:cs="Times New Roman"/>
              </w:rPr>
            </w:pPr>
            <w:r w:rsidRPr="007C2EF9">
              <w:rPr>
                <w:rFonts w:ascii="Times New Roman" w:hAnsi="Times New Roman" w:cs="Times New Roman"/>
              </w:rPr>
              <w:t>Stress at knee in S-N Curve: S</w:t>
            </w:r>
            <w:r w:rsidRPr="007C2EF9">
              <w:rPr>
                <w:rFonts w:ascii="Times New Roman" w:hAnsi="Times New Roman" w:cs="Times New Roman"/>
                <w:vertAlign w:val="subscript"/>
              </w:rPr>
              <w:t>1</w:t>
            </w:r>
          </w:p>
        </w:tc>
        <w:tc>
          <w:tcPr>
            <w:tcW w:w="1440" w:type="dxa"/>
          </w:tcPr>
          <w:p w14:paraId="73CEDB8E" w14:textId="18F8FBED" w:rsidR="00535937" w:rsidRPr="007C2EF9" w:rsidRDefault="00535937" w:rsidP="009548A1">
            <w:pPr>
              <w:jc w:val="center"/>
              <w:rPr>
                <w:rFonts w:ascii="Times New Roman" w:hAnsi="Times New Roman" w:cs="Times New Roman"/>
              </w:rPr>
            </w:pPr>
            <w:r w:rsidRPr="007C2EF9">
              <w:rPr>
                <w:rFonts w:ascii="Times New Roman" w:hAnsi="Times New Roman" w:cs="Times New Roman"/>
              </w:rPr>
              <w:t>93.594</w:t>
            </w:r>
          </w:p>
        </w:tc>
        <w:tc>
          <w:tcPr>
            <w:tcW w:w="1800" w:type="dxa"/>
          </w:tcPr>
          <w:p w14:paraId="61C9DEBB" w14:textId="5DBF6A9F" w:rsidR="00535937" w:rsidRPr="007C2EF9" w:rsidRDefault="00535937" w:rsidP="009548A1">
            <w:pPr>
              <w:jc w:val="center"/>
              <w:rPr>
                <w:rFonts w:ascii="Times New Roman" w:hAnsi="Times New Roman" w:cs="Times New Roman"/>
              </w:rPr>
            </w:pPr>
            <w:r w:rsidRPr="007C2EF9">
              <w:rPr>
                <w:rFonts w:ascii="Times New Roman" w:hAnsi="Times New Roman" w:cs="Times New Roman"/>
              </w:rPr>
              <w:t>36.841</w:t>
            </w:r>
          </w:p>
        </w:tc>
        <w:tc>
          <w:tcPr>
            <w:tcW w:w="1507" w:type="dxa"/>
          </w:tcPr>
          <w:p w14:paraId="1872876C" w14:textId="77777777" w:rsidR="00535937" w:rsidRPr="007C2EF9" w:rsidRDefault="00535937" w:rsidP="00BF10ED">
            <w:pPr>
              <w:rPr>
                <w:rFonts w:ascii="Times New Roman" w:hAnsi="Times New Roman" w:cs="Times New Roman"/>
              </w:rPr>
            </w:pPr>
          </w:p>
        </w:tc>
      </w:tr>
      <w:tr w:rsidR="00535937" w:rsidRPr="007C2EF9" w14:paraId="1BF2F0A5" w14:textId="77777777" w:rsidTr="00AC6A1D">
        <w:tc>
          <w:tcPr>
            <w:tcW w:w="679" w:type="dxa"/>
          </w:tcPr>
          <w:p w14:paraId="115470BC" w14:textId="30E5351D" w:rsidR="00535937" w:rsidRPr="007C2EF9" w:rsidRDefault="00AC6A1D" w:rsidP="009548A1">
            <w:pPr>
              <w:jc w:val="center"/>
              <w:rPr>
                <w:rFonts w:ascii="Times New Roman" w:hAnsi="Times New Roman" w:cs="Times New Roman"/>
              </w:rPr>
            </w:pPr>
            <w:r>
              <w:rPr>
                <w:rFonts w:ascii="Times New Roman" w:hAnsi="Times New Roman" w:cs="Times New Roman"/>
              </w:rPr>
              <w:t>23</w:t>
            </w:r>
          </w:p>
        </w:tc>
        <w:tc>
          <w:tcPr>
            <w:tcW w:w="3636" w:type="dxa"/>
          </w:tcPr>
          <w:p w14:paraId="6F75A1E7" w14:textId="1AC8E773" w:rsidR="00535937" w:rsidRPr="007C2EF9" w:rsidRDefault="00535937" w:rsidP="00BF10ED">
            <w:pPr>
              <w:rPr>
                <w:rFonts w:ascii="Times New Roman" w:hAnsi="Times New Roman" w:cs="Times New Roman"/>
              </w:rPr>
            </w:pPr>
            <w:r w:rsidRPr="007C2EF9">
              <w:rPr>
                <w:rFonts w:ascii="Times New Roman" w:hAnsi="Times New Roman" w:cs="Times New Roman"/>
                <w:position w:val="-14"/>
                <w:szCs w:val="20"/>
              </w:rPr>
              <w:object w:dxaOrig="820" w:dyaOrig="440" w14:anchorId="5A838E96">
                <v:shape id="_x0000_i1066" type="#_x0000_t75" style="width:40.5pt;height:21.75pt" o:ole="">
                  <v:imagedata r:id="rId95" o:title=""/>
                </v:shape>
                <o:OLEObject Type="Embed" ProgID="Equation.DSMT4" ShapeID="_x0000_i1066" DrawAspect="Content" ObjectID="_1754850571" r:id="rId96"/>
              </w:object>
            </w:r>
          </w:p>
        </w:tc>
        <w:tc>
          <w:tcPr>
            <w:tcW w:w="1440" w:type="dxa"/>
          </w:tcPr>
          <w:p w14:paraId="0ED1114F" w14:textId="34629E81" w:rsidR="00535937" w:rsidRPr="007C2EF9" w:rsidRDefault="00535937" w:rsidP="009548A1">
            <w:pPr>
              <w:jc w:val="center"/>
              <w:rPr>
                <w:rFonts w:ascii="Times New Roman" w:hAnsi="Times New Roman" w:cs="Times New Roman"/>
              </w:rPr>
            </w:pPr>
            <w:r w:rsidRPr="007C2EF9">
              <w:rPr>
                <w:rFonts w:ascii="Times New Roman" w:hAnsi="Times New Roman" w:cs="Times New Roman"/>
              </w:rPr>
              <w:t>3.781</w:t>
            </w:r>
          </w:p>
        </w:tc>
        <w:tc>
          <w:tcPr>
            <w:tcW w:w="1800" w:type="dxa"/>
          </w:tcPr>
          <w:p w14:paraId="0591B6E1" w14:textId="1BE85E3B" w:rsidR="00535937" w:rsidRPr="007C2EF9" w:rsidRDefault="00535937" w:rsidP="009548A1">
            <w:pPr>
              <w:jc w:val="center"/>
              <w:rPr>
                <w:rFonts w:ascii="Times New Roman" w:hAnsi="Times New Roman" w:cs="Times New Roman"/>
              </w:rPr>
            </w:pPr>
            <w:r w:rsidRPr="007C2EF9">
              <w:rPr>
                <w:rFonts w:ascii="Times New Roman" w:hAnsi="Times New Roman" w:cs="Times New Roman"/>
              </w:rPr>
              <w:t>3.733</w:t>
            </w:r>
          </w:p>
        </w:tc>
        <w:tc>
          <w:tcPr>
            <w:tcW w:w="1507" w:type="dxa"/>
          </w:tcPr>
          <w:p w14:paraId="42218B89" w14:textId="77777777" w:rsidR="00535937" w:rsidRPr="007C2EF9" w:rsidRDefault="00535937" w:rsidP="00BF10ED">
            <w:pPr>
              <w:rPr>
                <w:rFonts w:ascii="Times New Roman" w:hAnsi="Times New Roman" w:cs="Times New Roman"/>
              </w:rPr>
            </w:pPr>
          </w:p>
        </w:tc>
      </w:tr>
      <w:tr w:rsidR="00535937" w:rsidRPr="007C2EF9" w14:paraId="69EA142A" w14:textId="77777777" w:rsidTr="00AC6A1D">
        <w:tc>
          <w:tcPr>
            <w:tcW w:w="679" w:type="dxa"/>
          </w:tcPr>
          <w:p w14:paraId="5BE9D5BB" w14:textId="23F24627" w:rsidR="00535937" w:rsidRPr="007C2EF9" w:rsidRDefault="00AC6A1D" w:rsidP="009548A1">
            <w:pPr>
              <w:jc w:val="center"/>
              <w:rPr>
                <w:rFonts w:ascii="Times New Roman" w:hAnsi="Times New Roman" w:cs="Times New Roman"/>
              </w:rPr>
            </w:pPr>
            <w:r>
              <w:rPr>
                <w:rFonts w:ascii="Times New Roman" w:hAnsi="Times New Roman" w:cs="Times New Roman"/>
              </w:rPr>
              <w:t>24</w:t>
            </w:r>
          </w:p>
        </w:tc>
        <w:tc>
          <w:tcPr>
            <w:tcW w:w="3636" w:type="dxa"/>
          </w:tcPr>
          <w:p w14:paraId="34B9529B" w14:textId="0D4206A5" w:rsidR="00535937" w:rsidRPr="007C2EF9" w:rsidRDefault="00535937" w:rsidP="00BF10ED">
            <w:pPr>
              <w:rPr>
                <w:rFonts w:ascii="Times New Roman" w:hAnsi="Times New Roman" w:cs="Times New Roman"/>
              </w:rPr>
            </w:pPr>
            <w:r w:rsidRPr="007C2EF9">
              <w:rPr>
                <w:rFonts w:ascii="Times New Roman" w:hAnsi="Times New Roman" w:cs="Times New Roman"/>
              </w:rPr>
              <w:t xml:space="preserve">Gamma distribution </w:t>
            </w:r>
            <w:r w:rsidRPr="007C2EF9">
              <w:rPr>
                <w:rFonts w:ascii="Times New Roman" w:hAnsi="Times New Roman" w:cs="Times New Roman"/>
                <w:position w:val="-20"/>
                <w:szCs w:val="20"/>
              </w:rPr>
              <w:object w:dxaOrig="2320" w:dyaOrig="520" w14:anchorId="7A74ED76">
                <v:shape id="_x0000_i1067" type="#_x0000_t75" style="width:116.25pt;height:25.5pt" o:ole="">
                  <v:imagedata r:id="rId97" o:title=""/>
                </v:shape>
                <o:OLEObject Type="Embed" ProgID="Equation.DSMT4" ShapeID="_x0000_i1067" DrawAspect="Content" ObjectID="_1754850572" r:id="rId98"/>
              </w:object>
            </w:r>
          </w:p>
        </w:tc>
        <w:tc>
          <w:tcPr>
            <w:tcW w:w="1440" w:type="dxa"/>
          </w:tcPr>
          <w:p w14:paraId="44A2DED2" w14:textId="7FD44650"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395</w:t>
            </w:r>
          </w:p>
        </w:tc>
        <w:tc>
          <w:tcPr>
            <w:tcW w:w="1800" w:type="dxa"/>
          </w:tcPr>
          <w:p w14:paraId="374B0850" w14:textId="357384B7"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57</w:t>
            </w:r>
          </w:p>
        </w:tc>
        <w:tc>
          <w:tcPr>
            <w:tcW w:w="1507" w:type="dxa"/>
          </w:tcPr>
          <w:p w14:paraId="548ABFBA" w14:textId="77777777" w:rsidR="00535937" w:rsidRPr="007C2EF9" w:rsidRDefault="00535937" w:rsidP="00BF10ED">
            <w:pPr>
              <w:rPr>
                <w:rFonts w:ascii="Times New Roman" w:hAnsi="Times New Roman" w:cs="Times New Roman"/>
              </w:rPr>
            </w:pPr>
          </w:p>
        </w:tc>
      </w:tr>
      <w:tr w:rsidR="00535937" w:rsidRPr="007C2EF9" w14:paraId="5115CC99" w14:textId="77777777" w:rsidTr="00AC6A1D">
        <w:tc>
          <w:tcPr>
            <w:tcW w:w="679" w:type="dxa"/>
          </w:tcPr>
          <w:p w14:paraId="4286B65B" w14:textId="06FFCBDA" w:rsidR="00535937" w:rsidRPr="007C2EF9" w:rsidRDefault="00AC6A1D" w:rsidP="009548A1">
            <w:pPr>
              <w:jc w:val="center"/>
              <w:rPr>
                <w:rFonts w:ascii="Times New Roman" w:hAnsi="Times New Roman" w:cs="Times New Roman"/>
              </w:rPr>
            </w:pPr>
            <w:r>
              <w:rPr>
                <w:rFonts w:ascii="Times New Roman" w:hAnsi="Times New Roman" w:cs="Times New Roman"/>
              </w:rPr>
              <w:t>25</w:t>
            </w:r>
          </w:p>
        </w:tc>
        <w:tc>
          <w:tcPr>
            <w:tcW w:w="3636" w:type="dxa"/>
          </w:tcPr>
          <w:p w14:paraId="450E9DF8" w14:textId="427F08C7" w:rsidR="00535937" w:rsidRPr="007C2EF9" w:rsidRDefault="00535937" w:rsidP="00BF10ED">
            <w:pPr>
              <w:rPr>
                <w:rFonts w:ascii="Times New Roman" w:hAnsi="Times New Roman" w:cs="Times New Roman"/>
              </w:rPr>
            </w:pPr>
            <w:r w:rsidRPr="007C2EF9">
              <w:rPr>
                <w:rFonts w:ascii="Times New Roman" w:hAnsi="Times New Roman" w:cs="Times New Roman"/>
              </w:rPr>
              <w:t xml:space="preserve">Gamma distribution </w:t>
            </w:r>
            <w:r w:rsidRPr="007C2EF9">
              <w:rPr>
                <w:rFonts w:ascii="Times New Roman" w:hAnsi="Times New Roman" w:cs="Times New Roman"/>
                <w:position w:val="-20"/>
                <w:szCs w:val="20"/>
              </w:rPr>
              <w:object w:dxaOrig="2360" w:dyaOrig="520" w14:anchorId="5EF6CAC2">
                <v:shape id="_x0000_i1068" type="#_x0000_t75" style="width:118.5pt;height:25.5pt" o:ole="">
                  <v:imagedata r:id="rId99" o:title=""/>
                </v:shape>
                <o:OLEObject Type="Embed" ProgID="Equation.DSMT4" ShapeID="_x0000_i1068" DrawAspect="Content" ObjectID="_1754850573" r:id="rId100"/>
              </w:object>
            </w:r>
          </w:p>
        </w:tc>
        <w:tc>
          <w:tcPr>
            <w:tcW w:w="1440" w:type="dxa"/>
          </w:tcPr>
          <w:p w14:paraId="5CCF15EC" w14:textId="54B3CC3E"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242</w:t>
            </w:r>
          </w:p>
        </w:tc>
        <w:tc>
          <w:tcPr>
            <w:tcW w:w="1800" w:type="dxa"/>
          </w:tcPr>
          <w:p w14:paraId="0F88EEFB" w14:textId="73C41485"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233</w:t>
            </w:r>
          </w:p>
        </w:tc>
        <w:tc>
          <w:tcPr>
            <w:tcW w:w="1507" w:type="dxa"/>
          </w:tcPr>
          <w:p w14:paraId="1344CA69" w14:textId="77777777" w:rsidR="00535937" w:rsidRPr="007C2EF9" w:rsidRDefault="00535937" w:rsidP="00BF10ED">
            <w:pPr>
              <w:rPr>
                <w:rFonts w:ascii="Times New Roman" w:hAnsi="Times New Roman" w:cs="Times New Roman"/>
              </w:rPr>
            </w:pPr>
          </w:p>
        </w:tc>
      </w:tr>
      <w:tr w:rsidR="00A869FF" w:rsidRPr="007C2EF9" w14:paraId="0855AA58" w14:textId="77777777" w:rsidTr="00740308">
        <w:tc>
          <w:tcPr>
            <w:tcW w:w="679" w:type="dxa"/>
          </w:tcPr>
          <w:p w14:paraId="61A8D117" w14:textId="0436D68E" w:rsidR="00A869FF" w:rsidRPr="007C2EF9" w:rsidRDefault="00AC6A1D" w:rsidP="009548A1">
            <w:pPr>
              <w:jc w:val="center"/>
              <w:rPr>
                <w:rFonts w:ascii="Times New Roman" w:hAnsi="Times New Roman" w:cs="Times New Roman"/>
              </w:rPr>
            </w:pPr>
            <w:r>
              <w:rPr>
                <w:rFonts w:ascii="Times New Roman" w:hAnsi="Times New Roman" w:cs="Times New Roman"/>
              </w:rPr>
              <w:t>26</w:t>
            </w:r>
          </w:p>
        </w:tc>
        <w:tc>
          <w:tcPr>
            <w:tcW w:w="3636" w:type="dxa"/>
          </w:tcPr>
          <w:p w14:paraId="246A590B" w14:textId="65B11009" w:rsidR="00A869FF" w:rsidRPr="007C2EF9" w:rsidRDefault="00A869FF" w:rsidP="00BF10ED">
            <w:pPr>
              <w:rPr>
                <w:rFonts w:ascii="Times New Roman" w:hAnsi="Times New Roman" w:cs="Times New Roman"/>
              </w:rPr>
            </w:pPr>
            <w:r w:rsidRPr="007C2EF9">
              <w:rPr>
                <w:rFonts w:ascii="Times New Roman" w:hAnsi="Times New Roman" w:cs="Times New Roman"/>
              </w:rPr>
              <w:t>Calculated fatigue damage: D</w:t>
            </w:r>
          </w:p>
        </w:tc>
        <w:tc>
          <w:tcPr>
            <w:tcW w:w="1440" w:type="dxa"/>
          </w:tcPr>
          <w:p w14:paraId="1EE6ADE0" w14:textId="54C10D73" w:rsidR="00A869FF" w:rsidRPr="007C2EF9" w:rsidRDefault="00A869FF" w:rsidP="009548A1">
            <w:pPr>
              <w:jc w:val="center"/>
              <w:rPr>
                <w:rFonts w:ascii="Times New Roman" w:hAnsi="Times New Roman" w:cs="Times New Roman"/>
              </w:rPr>
            </w:pPr>
            <w:r w:rsidRPr="007C2EF9">
              <w:rPr>
                <w:rFonts w:ascii="Times New Roman" w:hAnsi="Times New Roman" w:cs="Times New Roman"/>
              </w:rPr>
              <w:t>1</w:t>
            </w:r>
          </w:p>
        </w:tc>
        <w:tc>
          <w:tcPr>
            <w:tcW w:w="1800" w:type="dxa"/>
          </w:tcPr>
          <w:p w14:paraId="12A92AAB" w14:textId="0D2DC900" w:rsidR="00A869FF" w:rsidRPr="007C2EF9" w:rsidRDefault="00A869FF" w:rsidP="009548A1">
            <w:pPr>
              <w:jc w:val="center"/>
              <w:rPr>
                <w:rFonts w:ascii="Times New Roman" w:hAnsi="Times New Roman" w:cs="Times New Roman"/>
              </w:rPr>
            </w:pPr>
            <w:r w:rsidRPr="007C2EF9">
              <w:rPr>
                <w:rFonts w:ascii="Times New Roman" w:hAnsi="Times New Roman" w:cs="Times New Roman"/>
              </w:rPr>
              <w:t>1</w:t>
            </w:r>
          </w:p>
        </w:tc>
        <w:tc>
          <w:tcPr>
            <w:tcW w:w="1507" w:type="dxa"/>
          </w:tcPr>
          <w:p w14:paraId="7ED68FC0" w14:textId="77777777" w:rsidR="00A869FF" w:rsidRPr="007C2EF9" w:rsidRDefault="00A869FF" w:rsidP="00BF10ED">
            <w:pPr>
              <w:rPr>
                <w:rFonts w:ascii="Times New Roman" w:hAnsi="Times New Roman" w:cs="Times New Roman"/>
              </w:rPr>
            </w:pPr>
          </w:p>
        </w:tc>
      </w:tr>
      <w:tr w:rsidR="00A869FF" w:rsidRPr="007C2EF9" w14:paraId="14FB66AD" w14:textId="77777777" w:rsidTr="00740308">
        <w:tc>
          <w:tcPr>
            <w:tcW w:w="679" w:type="dxa"/>
            <w:tcBorders>
              <w:bottom w:val="single" w:sz="12" w:space="0" w:color="auto"/>
            </w:tcBorders>
          </w:tcPr>
          <w:p w14:paraId="56B463D8" w14:textId="77BDE095" w:rsidR="00A869FF" w:rsidRPr="007C2EF9" w:rsidRDefault="00AC6A1D" w:rsidP="009548A1">
            <w:pPr>
              <w:jc w:val="center"/>
              <w:rPr>
                <w:rFonts w:ascii="Times New Roman" w:hAnsi="Times New Roman" w:cs="Times New Roman"/>
              </w:rPr>
            </w:pPr>
            <w:r>
              <w:rPr>
                <w:rFonts w:ascii="Times New Roman" w:hAnsi="Times New Roman" w:cs="Times New Roman"/>
              </w:rPr>
              <w:t>27</w:t>
            </w:r>
          </w:p>
        </w:tc>
        <w:tc>
          <w:tcPr>
            <w:tcW w:w="3636" w:type="dxa"/>
            <w:tcBorders>
              <w:bottom w:val="single" w:sz="12" w:space="0" w:color="auto"/>
            </w:tcBorders>
          </w:tcPr>
          <w:p w14:paraId="61673D9E" w14:textId="79801327" w:rsidR="00A869FF" w:rsidRPr="007C2EF9" w:rsidRDefault="00A869FF" w:rsidP="00BF10ED">
            <w:pPr>
              <w:rPr>
                <w:rFonts w:ascii="Times New Roman" w:hAnsi="Times New Roman" w:cs="Times New Roman"/>
              </w:rPr>
            </w:pPr>
            <w:r w:rsidRPr="007C2EF9">
              <w:rPr>
                <w:rFonts w:ascii="Times New Roman" w:hAnsi="Times New Roman" w:cs="Times New Roman"/>
              </w:rPr>
              <w:t>Calculated life time T [years]</w:t>
            </w:r>
          </w:p>
        </w:tc>
        <w:tc>
          <w:tcPr>
            <w:tcW w:w="1440" w:type="dxa"/>
            <w:tcBorders>
              <w:bottom w:val="single" w:sz="12" w:space="0" w:color="auto"/>
            </w:tcBorders>
          </w:tcPr>
          <w:p w14:paraId="50B3C2AB" w14:textId="4C81073D" w:rsidR="00A869FF" w:rsidRPr="007C2EF9" w:rsidRDefault="00A869FF" w:rsidP="009548A1">
            <w:pPr>
              <w:jc w:val="center"/>
              <w:rPr>
                <w:rFonts w:ascii="Times New Roman" w:hAnsi="Times New Roman" w:cs="Times New Roman"/>
              </w:rPr>
            </w:pPr>
            <w:r w:rsidRPr="007C2EF9">
              <w:rPr>
                <w:rFonts w:ascii="Times New Roman" w:hAnsi="Times New Roman" w:cs="Times New Roman"/>
              </w:rPr>
              <w:t>20.006</w:t>
            </w:r>
          </w:p>
        </w:tc>
        <w:tc>
          <w:tcPr>
            <w:tcW w:w="1800" w:type="dxa"/>
            <w:tcBorders>
              <w:bottom w:val="single" w:sz="12" w:space="0" w:color="auto"/>
            </w:tcBorders>
          </w:tcPr>
          <w:p w14:paraId="1B400605" w14:textId="54CEC675" w:rsidR="00A869FF" w:rsidRPr="007C2EF9" w:rsidRDefault="00A869FF" w:rsidP="009548A1">
            <w:pPr>
              <w:jc w:val="center"/>
              <w:rPr>
                <w:rFonts w:ascii="Times New Roman" w:hAnsi="Times New Roman" w:cs="Times New Roman"/>
              </w:rPr>
            </w:pPr>
            <w:r w:rsidRPr="007C2EF9">
              <w:rPr>
                <w:rFonts w:ascii="Times New Roman" w:hAnsi="Times New Roman" w:cs="Times New Roman"/>
              </w:rPr>
              <w:t>20.002</w:t>
            </w:r>
          </w:p>
        </w:tc>
        <w:tc>
          <w:tcPr>
            <w:tcW w:w="1507" w:type="dxa"/>
            <w:tcBorders>
              <w:bottom w:val="single" w:sz="12" w:space="0" w:color="auto"/>
            </w:tcBorders>
          </w:tcPr>
          <w:p w14:paraId="0233B6E0" w14:textId="77777777" w:rsidR="00A869FF" w:rsidRPr="007C2EF9" w:rsidRDefault="00A869FF" w:rsidP="00BF10ED">
            <w:pPr>
              <w:rPr>
                <w:rFonts w:ascii="Times New Roman" w:hAnsi="Times New Roman" w:cs="Times New Roman"/>
              </w:rPr>
            </w:pPr>
          </w:p>
        </w:tc>
      </w:tr>
    </w:tbl>
    <w:p w14:paraId="14B663C6" w14:textId="02D73BC5" w:rsidR="0026301B" w:rsidRDefault="00C5367C" w:rsidP="00C5367C">
      <w:pPr>
        <w:pStyle w:val="Heading3"/>
      </w:pPr>
      <w:r>
        <w:lastRenderedPageBreak/>
        <w:t>Xác suất bị vượt quá</w:t>
      </w:r>
    </w:p>
    <w:p w14:paraId="43A50EA7" w14:textId="55D26098" w:rsidR="00C5367C" w:rsidRDefault="00C20139" w:rsidP="00C5367C">
      <w:pPr>
        <w:pStyle w:val="Content"/>
      </w:pPr>
      <w:r w:rsidRPr="00C20139">
        <w:t xml:space="preserve">Khái niệm về mức xác suất được sử dụng trong thiết kế cấu trúc tàu. Nó cũng được sử dụng trong phân tích mệt mỏi liên quan đến việc tính toán tải trọng áp lực bên cạnh trên các tàu sản xuất nổi (DNV-RP-C206 2012). Ký hiệu này có ý nghĩa khác biệt so với xác suất sự cố </w:t>
      </w:r>
      <w:r w:rsidRPr="00DB4F1D">
        <w:rPr>
          <w:highlight w:val="yellow"/>
        </w:rPr>
        <w:t>hàng năm</w:t>
      </w:r>
      <w:r w:rsidRPr="00C20139">
        <w:t xml:space="preserve">. Ký hiệu về mức xác suất hoặc xác suất bị vượt quá được sử dụng với tham chiếu đến một mô tả Weibull về phân phối dài hạn của </w:t>
      </w:r>
      <w:r w:rsidR="009A36E8">
        <w:t>phạm vi ứng suất</w:t>
      </w:r>
      <w:r w:rsidRPr="00C20139">
        <w:t xml:space="preserve"> hoặc chiều cao sóng. Mức xác suất</w:t>
      </w:r>
      <w:r w:rsidR="009A36E8">
        <w:t xml:space="preserve"> </w:t>
      </w:r>
      <w:r w:rsidRPr="00C20139">
        <w:t xml:space="preserve">được sử dụng ở đây được định nghĩa là xác suất một giá trị bị vượt quá. Ví dụ, nếu có </w:t>
      </w:r>
      <w:r w:rsidR="00F57E2D" w:rsidRPr="00F57E2D">
        <w:rPr>
          <w:position w:val="-12"/>
        </w:rPr>
        <w:object w:dxaOrig="800" w:dyaOrig="380" w14:anchorId="75D47231">
          <v:shape id="_x0000_i1071" type="#_x0000_t75" style="width:39.75pt;height:18.75pt" o:ole="">
            <v:imagedata r:id="rId101" o:title=""/>
          </v:shape>
          <o:OLEObject Type="Embed" ProgID="Equation.DSMT4" ShapeID="_x0000_i1071" DrawAspect="Content" ObjectID="_1754850574" r:id="rId102"/>
        </w:object>
      </w:r>
      <w:r w:rsidR="00EC0E23">
        <w:t xml:space="preserve"> </w:t>
      </w:r>
      <w:r w:rsidRPr="00C20139">
        <w:t>chu kỳ tải trọng trong 20 năm, xác suất rằng chiều cao sóng tối đa hoặc một tải trọng bị vượt quá trong những chu kỳ tải trọng này trong 20 năm là</w:t>
      </w:r>
      <w:r w:rsidR="001144FA">
        <w:t xml:space="preserve"> </w:t>
      </w:r>
      <w:r w:rsidR="001144FA" w:rsidRPr="001144FA">
        <w:rPr>
          <w:position w:val="-12"/>
        </w:rPr>
        <w:object w:dxaOrig="1120" w:dyaOrig="380" w14:anchorId="0BF909C8">
          <v:shape id="_x0000_i1074" type="#_x0000_t75" style="width:56.25pt;height:18.75pt" o:ole="">
            <v:imagedata r:id="rId103" o:title=""/>
          </v:shape>
          <o:OLEObject Type="Embed" ProgID="Equation.DSMT4" ShapeID="_x0000_i1074" DrawAspect="Content" ObjectID="_1754850575" r:id="rId104"/>
        </w:object>
      </w:r>
      <w:r w:rsidRPr="00C20139">
        <w:t xml:space="preserve">. Do đó, có thể thấy rằng điều này khá khác biệt so với xác suất hàng năm, một biểu thức được sử dụng thường xuyên hơn trong việc đánh giá mức độ an toàn của </w:t>
      </w:r>
      <w:r w:rsidR="00C26820">
        <w:t>kết cấu hàng hải</w:t>
      </w:r>
      <w:r w:rsidR="00BB31C5">
        <w:t xml:space="preserve">. </w:t>
      </w:r>
      <w:r w:rsidR="00BB31C5" w:rsidRPr="00BB31C5">
        <w:t xml:space="preserve">Giả định rằng phân phối chiều cao sóng dài hạn có một phân phối Weibull, một phương trình tương tự cho mối quan hệ giữa chiều cao sóng và xác suất bị vượt quá, tương tự như phạm vi </w:t>
      </w:r>
      <w:r w:rsidR="00BB31C5">
        <w:t>ứng suất</w:t>
      </w:r>
      <w:r w:rsidR="00BB31C5" w:rsidRPr="00BB31C5">
        <w:t xml:space="preserve"> trong </w:t>
      </w:r>
      <w:r w:rsidR="00BB31C5" w:rsidRPr="008E3B54">
        <w:t>phương trình (1.9),</w:t>
      </w:r>
      <w:r w:rsidR="00BB31C5" w:rsidRPr="00BB31C5">
        <w:t xml:space="preserve"> có thể được tìm ra như sau:</w:t>
      </w:r>
    </w:p>
    <w:p w14:paraId="507B45EF" w14:textId="5DEA1058" w:rsidR="007E7DC1" w:rsidRPr="00C5367C" w:rsidRDefault="007C6E7C" w:rsidP="007C6E7C">
      <w:pPr>
        <w:pStyle w:val="MTDisplayEquation"/>
      </w:pPr>
      <w:r>
        <w:tab/>
      </w:r>
      <w:r w:rsidRPr="007C6E7C">
        <w:rPr>
          <w:position w:val="-32"/>
        </w:rPr>
        <w:object w:dxaOrig="2320" w:dyaOrig="800" w14:anchorId="0BB83667">
          <v:shape id="_x0000_i1176" type="#_x0000_t75" style="width:116.25pt;height:39.75pt" o:ole="">
            <v:imagedata r:id="rId105" o:title=""/>
          </v:shape>
          <o:OLEObject Type="Embed" ProgID="Equation.DSMT4" ShapeID="_x0000_i1176" DrawAspect="Content" ObjectID="_1754850576"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2</w:instrText>
        </w:r>
      </w:fldSimple>
      <w:r>
        <w:instrText>)</w:instrText>
      </w:r>
      <w:r>
        <w:fldChar w:fldCharType="end"/>
      </w:r>
    </w:p>
    <w:p w14:paraId="3E55A9FC" w14:textId="77777777" w:rsidR="006D2FA6" w:rsidRDefault="00635BC5" w:rsidP="00EA266D">
      <w:pPr>
        <w:pStyle w:val="Content"/>
      </w:pPr>
      <w:r w:rsidRPr="00635BC5">
        <w:t>Một mức xác suất được đề cập trong DNV CN 30.7 (2014), "</w:t>
      </w:r>
      <w:r>
        <w:t>Fatigue Assessment of Ship</w:t>
      </w:r>
      <w:r>
        <w:t xml:space="preserve"> </w:t>
      </w:r>
      <w:r>
        <w:t>Structures</w:t>
      </w:r>
      <w:r w:rsidRPr="00635BC5">
        <w:t xml:space="preserve">" là </w:t>
      </w:r>
      <w:r w:rsidR="00F120A6">
        <w:t>10</w:t>
      </w:r>
      <w:r w:rsidR="00F120A6" w:rsidRPr="00F120A6">
        <w:rPr>
          <w:vertAlign w:val="superscript"/>
        </w:rPr>
        <w:t>-4</w:t>
      </w:r>
      <w:r w:rsidR="00F120A6">
        <w:t xml:space="preserve"> </w:t>
      </w:r>
      <w:r w:rsidRPr="00635BC5">
        <w:t>điều này có nghĩa rằng chiều cao sóng tương ứng với mức xác suất này cho một tham số hình dạng Weibull là 1.0 là:</w:t>
      </w:r>
    </w:p>
    <w:p w14:paraId="55FAE8F1" w14:textId="32D78706" w:rsidR="000B089D" w:rsidRDefault="000B089D" w:rsidP="000B089D">
      <w:pPr>
        <w:pStyle w:val="MTDisplayEquation"/>
      </w:pPr>
      <w:r>
        <w:tab/>
      </w:r>
      <w:r w:rsidRPr="000B089D">
        <w:rPr>
          <w:position w:val="-32"/>
        </w:rPr>
        <w:object w:dxaOrig="3320" w:dyaOrig="800" w14:anchorId="3E7C0229">
          <v:shape id="_x0000_i1284" type="#_x0000_t75" style="width:165.75pt;height:39.75pt" o:ole="">
            <v:imagedata r:id="rId107" o:title=""/>
          </v:shape>
          <o:OLEObject Type="Embed" ProgID="Equation.DSMT4" ShapeID="_x0000_i1284" DrawAspect="Content" ObjectID="_1754850577"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3</w:instrText>
        </w:r>
      </w:fldSimple>
      <w:r>
        <w:instrText>)</w:instrText>
      </w:r>
      <w:r>
        <w:fldChar w:fldCharType="end"/>
      </w:r>
    </w:p>
    <w:p w14:paraId="4757EA3E" w14:textId="77777777" w:rsidR="00741AC6" w:rsidRDefault="00741AC6" w:rsidP="00EA266D">
      <w:pPr>
        <w:pStyle w:val="Content"/>
      </w:pPr>
      <w:r>
        <w:t>trong đó H</w:t>
      </w:r>
      <w:r w:rsidRPr="00741AC6">
        <w:rPr>
          <w:vertAlign w:val="subscript"/>
        </w:rPr>
        <w:t>max</w:t>
      </w:r>
      <w:r>
        <w:rPr>
          <w:vertAlign w:val="subscript"/>
        </w:rPr>
        <w:t xml:space="preserve"> </w:t>
      </w:r>
      <w:r>
        <w:t xml:space="preserve">là chiều cao sóng tối đa trong suốt 20 năm. </w:t>
      </w:r>
    </w:p>
    <w:p w14:paraId="40DEB8E6" w14:textId="7BC44B3E" w:rsidR="00715D62" w:rsidRDefault="00715D62" w:rsidP="00715D62">
      <w:pPr>
        <w:pStyle w:val="Content"/>
      </w:pPr>
      <w:r>
        <w:t>Do đó, từ phương trình này có thể thấy rằng một mức xác suất là 10</w:t>
      </w:r>
      <w:r w:rsidR="00AD4F0B" w:rsidRPr="00AD4F0B">
        <w:rPr>
          <w:vertAlign w:val="superscript"/>
        </w:rPr>
        <w:t>-4</w:t>
      </w:r>
      <w:r w:rsidR="00AD4F0B">
        <w:t xml:space="preserve"> </w:t>
      </w:r>
      <w:r>
        <w:t>tương ứng với một nửa chiều cao sóng tối đa trong suốt 20 năm, với một tham số hình dạng Weibull, h</w:t>
      </w:r>
      <w:r w:rsidR="007C3A04">
        <w:t>=1.0</w:t>
      </w:r>
      <w:r>
        <w:t xml:space="preserve"> Như vậy, chiều cao sóng này sẽ bị vượt quá 10.000 lần trong khoảng thời gian 20 năm. Tham số hình dạng cho phân phối phạm vi </w:t>
      </w:r>
      <w:r w:rsidR="00551A8D">
        <w:t>ứng suất</w:t>
      </w:r>
      <w:r>
        <w:t xml:space="preserve"> có thể khác biệt so với tham số cho chiều cao sóng, tùy thuộc vào mối quan hệ giữa chiều cao sóng và tải trọng trên cấu trúc cũng như khả năng phản ứng động của cấu trúc.</w:t>
      </w:r>
    </w:p>
    <w:p w14:paraId="3B683874" w14:textId="77777777" w:rsidR="00715D62" w:rsidRDefault="00715D62" w:rsidP="00715D62">
      <w:pPr>
        <w:pStyle w:val="Content"/>
      </w:pPr>
    </w:p>
    <w:p w14:paraId="5E825050" w14:textId="77777777" w:rsidR="00514880" w:rsidRDefault="00715D62" w:rsidP="00715D62">
      <w:pPr>
        <w:pStyle w:val="Content"/>
      </w:pPr>
      <w:r>
        <w:t>Phương trình (1.2) có thể được sử dụng trực tiếp để tính toán dãy căng thẳng tại các mức xác suất khác nhau, vì tham số tỷ lệ là một giá trị đã cho trong một phân phối Weibull cụ thể. Như vậy, mối quan hệ giữa hai mức xác suất khác nhau có thể được thể hiện như sau:</w:t>
      </w:r>
    </w:p>
    <w:p w14:paraId="5A89F483" w14:textId="56A7F0C1" w:rsidR="00875D38" w:rsidRDefault="00875D38" w:rsidP="00875D38">
      <w:pPr>
        <w:pStyle w:val="MTDisplayEquation"/>
      </w:pPr>
      <w:r>
        <w:tab/>
      </w:r>
      <w:r w:rsidRPr="00875D38">
        <w:rPr>
          <w:position w:val="-36"/>
        </w:rPr>
        <w:object w:dxaOrig="2320" w:dyaOrig="740" w14:anchorId="0507DFB4">
          <v:shape id="_x0000_i1390" type="#_x0000_t75" style="width:116.25pt;height:36.75pt" o:ole="">
            <v:imagedata r:id="rId109" o:title=""/>
          </v:shape>
          <o:OLEObject Type="Embed" ProgID="Equation.DSMT4" ShapeID="_x0000_i1390" DrawAspect="Content" ObjectID="_1754850578"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4</w:instrText>
        </w:r>
      </w:fldSimple>
      <w:r>
        <w:instrText>)</w:instrText>
      </w:r>
      <w:r>
        <w:fldChar w:fldCharType="end"/>
      </w:r>
    </w:p>
    <w:p w14:paraId="01A0AE91" w14:textId="77777777" w:rsidR="00875D38" w:rsidRDefault="00875D38" w:rsidP="00715D62">
      <w:pPr>
        <w:pStyle w:val="Content"/>
      </w:pPr>
      <w:r>
        <w:t xml:space="preserve">Điều này cho ra: </w:t>
      </w:r>
    </w:p>
    <w:p w14:paraId="09D95BB9" w14:textId="0D6F2839" w:rsidR="007B0065" w:rsidRDefault="007B0065" w:rsidP="007B0065">
      <w:pPr>
        <w:pStyle w:val="MTDisplayEquation"/>
      </w:pPr>
      <w:r>
        <w:tab/>
      </w:r>
      <w:r w:rsidRPr="007B0065">
        <w:rPr>
          <w:position w:val="-32"/>
        </w:rPr>
        <w:object w:dxaOrig="3680" w:dyaOrig="800" w14:anchorId="4B741BB9">
          <v:shape id="_x0000_i1498" type="#_x0000_t75" style="width:183.75pt;height:39.75pt" o:ole="">
            <v:imagedata r:id="rId111" o:title=""/>
          </v:shape>
          <o:OLEObject Type="Embed" ProgID="Equation.DSMT4" ShapeID="_x0000_i1498" DrawAspect="Content" ObjectID="_1754850579"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53701">
          <w:rPr>
            <w:noProof/>
          </w:rPr>
          <w:instrText>1</w:instrText>
        </w:r>
      </w:fldSimple>
      <w:r>
        <w:instrText>.</w:instrText>
      </w:r>
      <w:fldSimple w:instr=" SEQ MTEqn \c \* Arabic \* MERGEFORMAT ">
        <w:r w:rsidR="00253701">
          <w:rPr>
            <w:noProof/>
          </w:rPr>
          <w:instrText>35</w:instrText>
        </w:r>
      </w:fldSimple>
      <w:r>
        <w:instrText>)</w:instrText>
      </w:r>
      <w:r>
        <w:fldChar w:fldCharType="end"/>
      </w:r>
    </w:p>
    <w:p w14:paraId="0E29192F" w14:textId="77777777" w:rsidR="009F76B9" w:rsidRDefault="00871892" w:rsidP="00715D62">
      <w:pPr>
        <w:pStyle w:val="Content"/>
      </w:pPr>
      <w:r w:rsidRPr="00871892">
        <w:t xml:space="preserve">Phương trình này là cách thực tế để chuyển đổi </w:t>
      </w:r>
      <w:r w:rsidR="00CF5148">
        <w:t>phạm vi ứng suất</w:t>
      </w:r>
      <w:r w:rsidRPr="00871892">
        <w:t xml:space="preserve"> giữa các mức xác suất khác nhau. Do đó, xem xét ví dụ về một cấu trúc ngoại biển chịu tải trọng sóng trong suốt 20 năm, số chu kỳ thường là 10</w:t>
      </w:r>
      <w:r w:rsidR="00CF5148" w:rsidRPr="00CF5148">
        <w:rPr>
          <w:vertAlign w:val="superscript"/>
        </w:rPr>
        <w:t>8</w:t>
      </w:r>
      <w:r w:rsidRPr="00871892">
        <w:t xml:space="preserve">. </w:t>
      </w:r>
      <w:r w:rsidR="00CF5148">
        <w:t>Phạm vi ứng suất</w:t>
      </w:r>
      <w:r w:rsidRPr="00871892">
        <w:t xml:space="preserve"> lớn nhất trong suốt 20 năm có thể được ký hiệu là</w:t>
      </w:r>
      <w:r w:rsidR="00A15592">
        <w:t xml:space="preserve"> </w:t>
      </w:r>
      <w:r w:rsidR="00497BA8" w:rsidRPr="00497BA8">
        <w:rPr>
          <w:position w:val="-12"/>
        </w:rPr>
        <w:object w:dxaOrig="540" w:dyaOrig="360" w14:anchorId="0B3ECD75">
          <v:shape id="_x0000_i1501" type="#_x0000_t75" style="width:27pt;height:18pt" o:ole="">
            <v:imagedata r:id="rId113" o:title=""/>
          </v:shape>
          <o:OLEObject Type="Embed" ProgID="Equation.DSMT4" ShapeID="_x0000_i1501" DrawAspect="Content" ObjectID="_1754850580" r:id="rId114"/>
        </w:object>
      </w:r>
      <w:r w:rsidRPr="00871892">
        <w:t>. Số chu kỳ tương ứng trong suốt 100 năm là</w:t>
      </w:r>
      <w:r w:rsidR="005E1FB7">
        <w:t xml:space="preserve"> </w:t>
      </w:r>
      <w:r w:rsidR="005E1FB7" w:rsidRPr="005E1FB7">
        <w:rPr>
          <w:position w:val="-6"/>
        </w:rPr>
        <w:object w:dxaOrig="580" w:dyaOrig="320" w14:anchorId="38F3BDB5">
          <v:shape id="_x0000_i1504" type="#_x0000_t75" style="width:29.25pt;height:15.75pt" o:ole="">
            <v:imagedata r:id="rId115" o:title=""/>
          </v:shape>
          <o:OLEObject Type="Embed" ProgID="Equation.DSMT4" ShapeID="_x0000_i1504" DrawAspect="Content" ObjectID="_1754850581" r:id="rId116"/>
        </w:object>
      </w:r>
      <w:r w:rsidRPr="00871892">
        <w:t xml:space="preserve">. </w:t>
      </w:r>
      <w:r w:rsidR="004544B8">
        <w:t>Phạm vi ứng suất</w:t>
      </w:r>
      <w:r w:rsidRPr="00871892">
        <w:t xml:space="preserve"> lớn nhất trong suốt 100 năm có thể được ký hiệu là </w:t>
      </w:r>
      <w:r w:rsidR="00834CB8" w:rsidRPr="00497BA8">
        <w:rPr>
          <w:position w:val="-12"/>
        </w:rPr>
        <w:object w:dxaOrig="580" w:dyaOrig="360" w14:anchorId="491BB5EF">
          <v:shape id="_x0000_i1507" type="#_x0000_t75" style="width:29.25pt;height:18pt" o:ole="">
            <v:imagedata r:id="rId117" o:title=""/>
          </v:shape>
          <o:OLEObject Type="Embed" ProgID="Equation.DSMT4" ShapeID="_x0000_i1507" DrawAspect="Content" ObjectID="_1754850582" r:id="rId118"/>
        </w:object>
      </w:r>
      <w:r w:rsidRPr="00871892">
        <w:t xml:space="preserve">. Phương trình (1.35) có thể được sử dụng để thiết lập mối quan hệ giữa hai </w:t>
      </w:r>
      <w:r w:rsidR="008F058F">
        <w:t>phạm vi ứng suất</w:t>
      </w:r>
      <w:r w:rsidRPr="00871892">
        <w:t xml:space="preserve"> này.</w:t>
      </w:r>
    </w:p>
    <w:p w14:paraId="39AB4AB7" w14:textId="09BE4643" w:rsidR="00253701" w:rsidRDefault="00253701" w:rsidP="00253701">
      <w:pPr>
        <w:pStyle w:val="MTDisplayEquation"/>
      </w:pPr>
      <w:r>
        <w:tab/>
      </w:r>
      <w:r w:rsidRPr="00253701">
        <w:rPr>
          <w:position w:val="-32"/>
        </w:rPr>
        <w:object w:dxaOrig="6280" w:dyaOrig="800" w14:anchorId="1DBA3134">
          <v:shape id="_x0000_i1623" type="#_x0000_t75" style="width:314.25pt;height:39.75pt" o:ole="">
            <v:imagedata r:id="rId119" o:title=""/>
          </v:shape>
          <o:OLEObject Type="Embed" ProgID="Equation.DSMT4" ShapeID="_x0000_i1623" DrawAspect="Content" ObjectID="_1754850583"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6</w:instrText>
        </w:r>
      </w:fldSimple>
      <w:r>
        <w:instrText>)</w:instrText>
      </w:r>
      <w:r>
        <w:fldChar w:fldCharType="end"/>
      </w:r>
    </w:p>
    <w:p w14:paraId="18979D8D" w14:textId="77777777" w:rsidR="008F5385" w:rsidRDefault="00653AB5" w:rsidP="00715D62">
      <w:pPr>
        <w:pStyle w:val="Content"/>
      </w:pPr>
      <w:r w:rsidRPr="00653AB5">
        <w:t xml:space="preserve">Phương trình này được trình bày trong một số tiêu chuẩn thiết kế cho </w:t>
      </w:r>
      <w:r>
        <w:t>kết cấu h</w:t>
      </w:r>
      <w:r w:rsidR="008F5385">
        <w:t>àng hải</w:t>
      </w:r>
      <w:r w:rsidRPr="00653AB5">
        <w:t>.</w:t>
      </w:r>
    </w:p>
    <w:p w14:paraId="5CF10CCB" w14:textId="77777777" w:rsidR="008F5385" w:rsidRDefault="008F5385" w:rsidP="00715D62">
      <w:pPr>
        <w:pStyle w:val="Content"/>
      </w:pPr>
    </w:p>
    <w:p w14:paraId="0E43FEA9" w14:textId="0B83DE3A" w:rsidR="0026301B" w:rsidRDefault="0026301B" w:rsidP="00715D62">
      <w:pPr>
        <w:pStyle w:val="Content"/>
        <w:rPr>
          <w:rFonts w:eastAsiaTheme="majorEastAsia" w:cstheme="majorBidi"/>
          <w:b/>
          <w:bCs/>
          <w:sz w:val="28"/>
          <w:szCs w:val="28"/>
        </w:rPr>
      </w:pPr>
      <w:r>
        <w:br w:type="page"/>
      </w:r>
    </w:p>
    <w:p w14:paraId="478D2189" w14:textId="341E6CE3" w:rsidR="004F2408" w:rsidRPr="00A02256" w:rsidRDefault="00F73CD2" w:rsidP="00BD23A2">
      <w:pPr>
        <w:pStyle w:val="Heading1"/>
        <w:spacing w:before="120" w:after="0" w:line="240" w:lineRule="auto"/>
        <w:jc w:val="center"/>
      </w:pPr>
      <w:r w:rsidRPr="00A02256">
        <w:lastRenderedPageBreak/>
        <w:t>CƠ SỞ LÝ LUẬN</w:t>
      </w:r>
    </w:p>
    <w:p w14:paraId="68749CBD" w14:textId="77777777" w:rsidR="009E27E9" w:rsidRPr="00A02256" w:rsidRDefault="004F2408" w:rsidP="009A07AD">
      <w:bookmarkStart w:id="3" w:name="_Toc5818395"/>
      <w:bookmarkStart w:id="4" w:name="_Toc6756630"/>
      <w:r w:rsidRPr="00A02256">
        <w:t>2.</w:t>
      </w:r>
      <w:r w:rsidR="00D75479" w:rsidRPr="00A02256">
        <w:t>1</w:t>
      </w:r>
      <w:r w:rsidRPr="00A02256">
        <w:t xml:space="preserve"> Tình hình nghiên cứu trong và ngoài nước</w:t>
      </w:r>
      <w:r w:rsidR="00214A9D" w:rsidRPr="00A02256">
        <w:t xml:space="preserve"> về</w:t>
      </w:r>
      <w:r w:rsidRPr="00A02256">
        <w:t xml:space="preserve"> </w:t>
      </w:r>
      <w:bookmarkEnd w:id="3"/>
      <w:bookmarkEnd w:id="4"/>
      <w:r w:rsidR="006F1831" w:rsidRPr="00A02256">
        <w:t>…..</w:t>
      </w:r>
    </w:p>
    <w:p w14:paraId="5CADF113" w14:textId="77777777" w:rsidR="006473FD" w:rsidRPr="00A02256" w:rsidRDefault="00AD0D89" w:rsidP="009A07AD">
      <w:bookmarkStart w:id="5" w:name="_Toc5818396"/>
      <w:bookmarkStart w:id="6" w:name="_Toc6756631"/>
      <w:r w:rsidRPr="00A02256">
        <w:rPr>
          <w:lang w:val="vi-VN"/>
        </w:rPr>
        <w:t xml:space="preserve">   </w:t>
      </w:r>
      <w:r w:rsidR="006473FD" w:rsidRPr="00A02256">
        <w:t>2.1</w:t>
      </w:r>
      <w:r w:rsidR="00D75479" w:rsidRPr="00A02256">
        <w:t>.1</w:t>
      </w:r>
      <w:r w:rsidR="006473FD" w:rsidRPr="00A02256">
        <w:t xml:space="preserve"> Tình hình nghiên cứu trong nước</w:t>
      </w:r>
      <w:bookmarkEnd w:id="5"/>
      <w:bookmarkEnd w:id="6"/>
      <w:r w:rsidR="006473FD" w:rsidRPr="00A02256">
        <w:t xml:space="preserve"> </w:t>
      </w:r>
    </w:p>
    <w:p w14:paraId="18064DC1" w14:textId="234DD97D" w:rsidR="00214A9D" w:rsidRPr="00A02256" w:rsidRDefault="00214A9D" w:rsidP="009A07AD">
      <w:pPr>
        <w:rPr>
          <w:color w:val="FF0000"/>
        </w:rPr>
      </w:pPr>
      <w:r w:rsidRPr="00A02256">
        <w:rPr>
          <w:color w:val="FF0000"/>
        </w:rPr>
        <w:t xml:space="preserve">Ví dụ về cách ghi nguồn </w:t>
      </w:r>
      <w:r w:rsidR="00CA5EA1" w:rsidRPr="00A02256">
        <w:rPr>
          <w:color w:val="FF0000"/>
        </w:rPr>
        <w:t xml:space="preserve">tài liệu </w:t>
      </w:r>
      <w:r w:rsidRPr="00A02256">
        <w:rPr>
          <w:color w:val="FF0000"/>
        </w:rPr>
        <w:t>tham khảo:</w:t>
      </w:r>
    </w:p>
    <w:p w14:paraId="44E1B583" w14:textId="77777777" w:rsidR="00312C9F" w:rsidRPr="00A02256" w:rsidRDefault="000575FD" w:rsidP="009A07AD">
      <w:r w:rsidRPr="00A02256">
        <w:t xml:space="preserve">Lý Thị Liên Khai </w:t>
      </w:r>
      <w:r w:rsidR="002A59CF" w:rsidRPr="00A02256">
        <w:t>và</w:t>
      </w:r>
      <w:r w:rsidR="002A59CF" w:rsidRPr="00A02256">
        <w:rPr>
          <w:i/>
        </w:rPr>
        <w:t xml:space="preserve"> ctv</w:t>
      </w:r>
      <w:r w:rsidRPr="00A02256">
        <w:rPr>
          <w:i/>
        </w:rPr>
        <w:t>.</w:t>
      </w:r>
      <w:r w:rsidR="00F83D90" w:rsidRPr="00A02256">
        <w:t xml:space="preserve"> (2010) </w:t>
      </w:r>
      <w:r w:rsidR="002A59CF" w:rsidRPr="00A02256">
        <w:t xml:space="preserve">đã </w:t>
      </w:r>
      <w:r w:rsidRPr="00A02256">
        <w:t xml:space="preserve">khảo sát </w:t>
      </w:r>
      <w:r w:rsidR="001328DE" w:rsidRPr="00A02256">
        <w:t>………</w:t>
      </w:r>
    </w:p>
    <w:p w14:paraId="21FD389C" w14:textId="77777777" w:rsidR="00F73CD2" w:rsidRPr="00A02256" w:rsidRDefault="002A59CF" w:rsidP="009A07AD">
      <w:r w:rsidRPr="00A02256">
        <w:t xml:space="preserve">…….. chiếm tỷ lệ 9,25% (Lý Thị Liên Khai và </w:t>
      </w:r>
      <w:r w:rsidRPr="00A02256">
        <w:rPr>
          <w:i/>
        </w:rPr>
        <w:t>ctv</w:t>
      </w:r>
      <w:r w:rsidR="00214A9D" w:rsidRPr="00A02256">
        <w:t>., 2010).</w:t>
      </w:r>
    </w:p>
    <w:p w14:paraId="0A71803B" w14:textId="104A644F" w:rsidR="00214A9D" w:rsidRPr="00E4570D" w:rsidRDefault="00214A9D" w:rsidP="009A07AD">
      <w:pPr>
        <w:rPr>
          <w:lang w:val="vi-VN"/>
        </w:rPr>
      </w:pPr>
      <w:r w:rsidRPr="00A02256">
        <w:t>…….. được ghi nhận ….</w:t>
      </w:r>
      <w:r w:rsidR="00AD0D89" w:rsidRPr="00A02256">
        <w:rPr>
          <w:lang w:val="vi-VN"/>
        </w:rPr>
        <w:t xml:space="preserve"> </w:t>
      </w:r>
      <w:r w:rsidRPr="00E4570D">
        <w:rPr>
          <w:lang w:val="vi-VN"/>
        </w:rPr>
        <w:t xml:space="preserve">(Trần Ngọc Bích </w:t>
      </w:r>
      <w:r w:rsidR="00E4570D">
        <w:rPr>
          <w:lang w:val="vi-VN"/>
        </w:rPr>
        <w:t>&amp;</w:t>
      </w:r>
      <w:r w:rsidRPr="00E4570D">
        <w:rPr>
          <w:lang w:val="vi-VN"/>
        </w:rPr>
        <w:t xml:space="preserve"> Nguyễn Phúc Khánh, 2018).</w:t>
      </w:r>
    </w:p>
    <w:p w14:paraId="3F511CD1" w14:textId="77777777" w:rsidR="002A59CF" w:rsidRPr="00E4570D" w:rsidRDefault="002A59CF" w:rsidP="009A07AD">
      <w:pPr>
        <w:rPr>
          <w:lang w:val="vi-VN"/>
        </w:rPr>
      </w:pPr>
      <w:bookmarkStart w:id="7" w:name="_Toc5818397"/>
      <w:bookmarkStart w:id="8" w:name="_Toc6756632"/>
    </w:p>
    <w:p w14:paraId="25CB5F69" w14:textId="77777777" w:rsidR="00186784" w:rsidRPr="00A02256" w:rsidRDefault="00AD0D89" w:rsidP="009A07AD">
      <w:pPr>
        <w:rPr>
          <w:lang w:val="vi-VN"/>
        </w:rPr>
      </w:pPr>
      <w:r w:rsidRPr="00A02256">
        <w:rPr>
          <w:lang w:val="vi-VN"/>
        </w:rPr>
        <w:t xml:space="preserve">   </w:t>
      </w:r>
      <w:r w:rsidR="00D75479" w:rsidRPr="00A02256">
        <w:rPr>
          <w:lang w:val="vi-VN"/>
        </w:rPr>
        <w:t>2.1.2</w:t>
      </w:r>
      <w:r w:rsidR="00186784" w:rsidRPr="00A02256">
        <w:rPr>
          <w:lang w:val="vi-VN"/>
        </w:rPr>
        <w:t xml:space="preserve"> Tình hình nghiên cứu ngoài nướ</w:t>
      </w:r>
      <w:bookmarkEnd w:id="7"/>
      <w:bookmarkEnd w:id="8"/>
      <w:r w:rsidR="00214A9D" w:rsidRPr="00A02256">
        <w:rPr>
          <w:lang w:val="vi-VN"/>
        </w:rPr>
        <w:t>c</w:t>
      </w:r>
    </w:p>
    <w:p w14:paraId="0617FEB0" w14:textId="7C9D6659" w:rsidR="00214A9D" w:rsidRPr="00A02256" w:rsidRDefault="00214A9D" w:rsidP="00214A9D">
      <w:pPr>
        <w:rPr>
          <w:color w:val="FF0000"/>
          <w:lang w:val="vi-VN"/>
        </w:rPr>
      </w:pPr>
      <w:r w:rsidRPr="00A02256">
        <w:rPr>
          <w:color w:val="FF0000"/>
          <w:lang w:val="vi-VN"/>
        </w:rPr>
        <w:t xml:space="preserve">Ví dụ về cách ghi nguồn </w:t>
      </w:r>
      <w:r w:rsidR="00CA5EA1" w:rsidRPr="00A02256">
        <w:rPr>
          <w:color w:val="FF0000"/>
          <w:lang w:val="vi-VN"/>
        </w:rPr>
        <w:t xml:space="preserve">tài liệu </w:t>
      </w:r>
      <w:r w:rsidRPr="00A02256">
        <w:rPr>
          <w:color w:val="FF0000"/>
          <w:lang w:val="vi-VN"/>
        </w:rPr>
        <w:t>tham khảo:</w:t>
      </w:r>
    </w:p>
    <w:p w14:paraId="61925A9C" w14:textId="77777777" w:rsidR="00A06129" w:rsidRPr="00A02256" w:rsidRDefault="000A1008" w:rsidP="009A07AD">
      <w:r w:rsidRPr="00A02256">
        <w:t xml:space="preserve">Greenberg </w:t>
      </w:r>
      <w:r w:rsidR="00FB5DDD" w:rsidRPr="00A02256">
        <w:t>and Bronstein</w:t>
      </w:r>
      <w:r w:rsidR="00845485" w:rsidRPr="00A02256">
        <w:t xml:space="preserve"> (1964</w:t>
      </w:r>
      <w:r w:rsidR="004D66F1" w:rsidRPr="00A02256">
        <w:t>)</w:t>
      </w:r>
      <w:r w:rsidR="00F83D90" w:rsidRPr="00A02256">
        <w:t xml:space="preserve"> </w:t>
      </w:r>
      <w:r w:rsidR="00AD0D89" w:rsidRPr="00A02256">
        <w:t>cho</w:t>
      </w:r>
      <w:r w:rsidR="00AD0D89" w:rsidRPr="00A02256">
        <w:rPr>
          <w:lang w:val="vi-VN"/>
        </w:rPr>
        <w:t xml:space="preserve"> rằng </w:t>
      </w:r>
      <w:r w:rsidR="001328DE" w:rsidRPr="00A02256">
        <w:t>……..</w:t>
      </w:r>
      <w:r w:rsidR="00BB5CF1" w:rsidRPr="00A02256">
        <w:t xml:space="preserve"> </w:t>
      </w:r>
    </w:p>
    <w:p w14:paraId="46AB071C" w14:textId="77777777" w:rsidR="00F73CD2" w:rsidRPr="00A02256" w:rsidRDefault="00214A9D" w:rsidP="009A07AD">
      <w:r w:rsidRPr="00A02256">
        <w:t xml:space="preserve">……. chiếm tỷ lệ cao 15,90% (Hayashidani </w:t>
      </w:r>
      <w:r w:rsidRPr="00A02256">
        <w:rPr>
          <w:i/>
        </w:rPr>
        <w:t>et al.</w:t>
      </w:r>
      <w:r w:rsidRPr="00A02256">
        <w:t>, 2018).</w:t>
      </w:r>
    </w:p>
    <w:p w14:paraId="2A3CA15A" w14:textId="6D370DAB" w:rsidR="00214A9D" w:rsidRPr="00A02256" w:rsidRDefault="00214A9D" w:rsidP="009A07AD">
      <w:r w:rsidRPr="00A02256">
        <w:t xml:space="preserve">......... được công bố tại Costa Rica (Fernandes </w:t>
      </w:r>
      <w:r w:rsidR="00E4570D">
        <w:rPr>
          <w:lang w:val="vi-VN"/>
        </w:rPr>
        <w:t>&amp;</w:t>
      </w:r>
      <w:r w:rsidRPr="00A02256">
        <w:t xml:space="preserve"> Simon, 2014).</w:t>
      </w:r>
    </w:p>
    <w:p w14:paraId="7306CDE9" w14:textId="77777777" w:rsidR="00214A9D" w:rsidRPr="00A02256" w:rsidRDefault="00214A9D" w:rsidP="009A07AD"/>
    <w:p w14:paraId="67166A24" w14:textId="77777777" w:rsidR="00E175ED" w:rsidRPr="00A02256" w:rsidRDefault="00EF2252" w:rsidP="009A07AD">
      <w:bookmarkStart w:id="9" w:name="_Toc5818413"/>
      <w:bookmarkStart w:id="10" w:name="_Toc6756643"/>
      <w:bookmarkStart w:id="11" w:name="_Toc5818420"/>
      <w:bookmarkStart w:id="12" w:name="_Toc6756650"/>
      <w:r w:rsidRPr="00A02256">
        <w:t>2.2</w:t>
      </w:r>
      <w:r w:rsidR="00E175ED" w:rsidRPr="00A02256">
        <w:t xml:space="preserve"> </w:t>
      </w:r>
      <w:r w:rsidR="001328DE" w:rsidRPr="00A02256">
        <w:t>Đặc điểm ……….</w:t>
      </w:r>
    </w:p>
    <w:p w14:paraId="61F2C2B7" w14:textId="77777777" w:rsidR="001328DE" w:rsidRPr="00A02256" w:rsidRDefault="00AD0D89" w:rsidP="009A07AD">
      <w:r w:rsidRPr="00A02256">
        <w:rPr>
          <w:lang w:val="vi-VN"/>
        </w:rPr>
        <w:t xml:space="preserve">   </w:t>
      </w:r>
      <w:r w:rsidR="001328DE" w:rsidRPr="00A02256">
        <w:t>2.2.1  ……………</w:t>
      </w:r>
    </w:p>
    <w:p w14:paraId="3924C5F1" w14:textId="77777777" w:rsidR="002A59CF" w:rsidRPr="00A02256" w:rsidRDefault="002A59CF" w:rsidP="009A07AD"/>
    <w:p w14:paraId="52CA71C3" w14:textId="77777777" w:rsidR="001328DE" w:rsidRPr="00A02256" w:rsidRDefault="00AD0D89" w:rsidP="009A07AD">
      <w:r w:rsidRPr="00A02256">
        <w:rPr>
          <w:lang w:val="vi-VN"/>
        </w:rPr>
        <w:t xml:space="preserve">   </w:t>
      </w:r>
      <w:r w:rsidR="001328DE" w:rsidRPr="00A02256">
        <w:t>2.2.2   ……………</w:t>
      </w:r>
    </w:p>
    <w:p w14:paraId="3B7B1D0F" w14:textId="77777777" w:rsidR="001328DE" w:rsidRPr="00A02256" w:rsidRDefault="00AD0D89" w:rsidP="009A07AD">
      <w:r w:rsidRPr="00A02256">
        <w:rPr>
          <w:lang w:val="vi-VN"/>
        </w:rPr>
        <w:t xml:space="preserve">      </w:t>
      </w:r>
      <w:r w:rsidR="001328DE" w:rsidRPr="00A02256">
        <w:t>2.2.2.1  ……………</w:t>
      </w:r>
    </w:p>
    <w:p w14:paraId="7D168C68" w14:textId="77777777" w:rsidR="002A59CF" w:rsidRPr="00A02256" w:rsidRDefault="002A59CF" w:rsidP="009A07AD"/>
    <w:p w14:paraId="65156851" w14:textId="77777777" w:rsidR="001328DE" w:rsidRPr="00A02256" w:rsidRDefault="00AD0D89" w:rsidP="009A07AD">
      <w:r w:rsidRPr="00A02256">
        <w:rPr>
          <w:lang w:val="vi-VN"/>
        </w:rPr>
        <w:t xml:space="preserve">      </w:t>
      </w:r>
      <w:r w:rsidR="001328DE" w:rsidRPr="00A02256">
        <w:t>2.2.2.2   …………</w:t>
      </w:r>
    </w:p>
    <w:p w14:paraId="014FD30E" w14:textId="77777777" w:rsidR="002A59CF" w:rsidRPr="00A02256" w:rsidRDefault="002A59CF" w:rsidP="009A07AD"/>
    <w:p w14:paraId="6E607B94" w14:textId="77777777" w:rsidR="001328DE" w:rsidRPr="00A02256" w:rsidRDefault="001328DE" w:rsidP="009A07AD">
      <w:pPr>
        <w:rPr>
          <w:lang w:val="vi-VN" w:eastAsia="ja-JP"/>
        </w:rPr>
      </w:pPr>
      <w:r w:rsidRPr="00A02256">
        <w:t xml:space="preserve">2.3  </w:t>
      </w:r>
      <w:r w:rsidRPr="00A02256">
        <w:rPr>
          <w:lang w:eastAsia="ja-JP"/>
        </w:rPr>
        <w:t>…</w:t>
      </w:r>
      <w:r w:rsidRPr="00A02256">
        <w:rPr>
          <w:lang w:val="vi-VN" w:eastAsia="ja-JP"/>
        </w:rPr>
        <w:t>.........</w:t>
      </w:r>
    </w:p>
    <w:p w14:paraId="0671BF27" w14:textId="77777777" w:rsidR="00E42CAC" w:rsidRPr="00A02256" w:rsidRDefault="001328DE" w:rsidP="00E42CAC">
      <w:pPr>
        <w:rPr>
          <w:lang w:val="vi-VN" w:eastAsia="ja-JP"/>
        </w:rPr>
      </w:pPr>
      <w:r w:rsidRPr="00A02256">
        <w:rPr>
          <w:lang w:val="vi-VN" w:eastAsia="ja-JP"/>
        </w:rPr>
        <w:t>2.4   ............</w:t>
      </w:r>
    </w:p>
    <w:p w14:paraId="54BEE6DA" w14:textId="77777777" w:rsidR="00E42CAC" w:rsidRPr="00A02256" w:rsidRDefault="00E42CAC" w:rsidP="00E42CAC">
      <w:pPr>
        <w:rPr>
          <w:lang w:val="vi-VN" w:eastAsia="ja-JP"/>
        </w:rPr>
      </w:pPr>
    </w:p>
    <w:p w14:paraId="3AAB0F10" w14:textId="77777777" w:rsidR="00E42CAC" w:rsidRDefault="00E42CAC" w:rsidP="00E42CAC">
      <w:pPr>
        <w:rPr>
          <w:lang w:eastAsia="ja-JP"/>
        </w:rPr>
      </w:pPr>
    </w:p>
    <w:p w14:paraId="0A4E3990" w14:textId="77777777" w:rsidR="00215956" w:rsidRDefault="00215956" w:rsidP="00E42CAC">
      <w:pPr>
        <w:rPr>
          <w:lang w:eastAsia="ja-JP"/>
        </w:rPr>
      </w:pPr>
    </w:p>
    <w:p w14:paraId="7602F97D" w14:textId="74144517" w:rsidR="00215956" w:rsidRDefault="00215956" w:rsidP="00E42CAC">
      <w:pPr>
        <w:rPr>
          <w:lang w:eastAsia="ja-JP"/>
        </w:rPr>
      </w:pPr>
    </w:p>
    <w:p w14:paraId="48AB79D1" w14:textId="77777777" w:rsidR="00E4570D" w:rsidRPr="00215956" w:rsidRDefault="00E4570D" w:rsidP="00E42CAC">
      <w:pPr>
        <w:rPr>
          <w:lang w:eastAsia="ja-JP"/>
        </w:rPr>
      </w:pPr>
    </w:p>
    <w:p w14:paraId="6019B738" w14:textId="77777777" w:rsidR="001932A0" w:rsidRPr="00A02256" w:rsidRDefault="00260560" w:rsidP="00E42CAC">
      <w:pPr>
        <w:rPr>
          <w:lang w:val="vi-VN" w:eastAsia="ja-JP"/>
        </w:rPr>
      </w:pPr>
      <w:r w:rsidRPr="00A02256">
        <w:rPr>
          <w:color w:val="FF0000"/>
        </w:rPr>
        <w:t>VD về c</w:t>
      </w:r>
      <w:r w:rsidR="001932A0" w:rsidRPr="00A02256">
        <w:rPr>
          <w:color w:val="FF0000"/>
        </w:rPr>
        <w:t>ách trình bày Hình, Bảng (nếu có)</w:t>
      </w:r>
    </w:p>
    <w:p w14:paraId="5596C1E0" w14:textId="77777777" w:rsidR="001328DE" w:rsidRPr="00A02256" w:rsidRDefault="008101BF" w:rsidP="006E4814">
      <w:pPr>
        <w:spacing w:line="360" w:lineRule="auto"/>
      </w:pPr>
      <w:r w:rsidRPr="00A02256">
        <w:rPr>
          <w:noProof/>
        </w:rPr>
        <w:drawing>
          <wp:anchor distT="0" distB="0" distL="114300" distR="114300" simplePos="0" relativeHeight="251657216" behindDoc="1" locked="0" layoutInCell="1" allowOverlap="1" wp14:anchorId="17B47181" wp14:editId="5EAAB4CE">
            <wp:simplePos x="0" y="0"/>
            <wp:positionH relativeFrom="margin">
              <wp:posOffset>1165110</wp:posOffset>
            </wp:positionH>
            <wp:positionV relativeFrom="paragraph">
              <wp:posOffset>114300</wp:posOffset>
            </wp:positionV>
            <wp:extent cx="3801745" cy="3023235"/>
            <wp:effectExtent l="0" t="0" r="0" b="0"/>
            <wp:wrapNone/>
            <wp:docPr id="66" name="Picture 4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51"/>
                    <pic:cNvPicPr>
                      <a:picLocks/>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801745" cy="30232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39882BF" w14:textId="77777777" w:rsidR="001328DE" w:rsidRPr="00A02256" w:rsidRDefault="001328DE" w:rsidP="006E4814">
      <w:pPr>
        <w:spacing w:line="360" w:lineRule="auto"/>
      </w:pPr>
    </w:p>
    <w:p w14:paraId="5CDCA117" w14:textId="77777777" w:rsidR="001328DE" w:rsidRPr="00A02256" w:rsidRDefault="001328DE" w:rsidP="006E4814">
      <w:pPr>
        <w:spacing w:line="360" w:lineRule="auto"/>
      </w:pPr>
    </w:p>
    <w:p w14:paraId="171CE90B" w14:textId="77777777" w:rsidR="001328DE" w:rsidRPr="00A02256" w:rsidRDefault="001328DE" w:rsidP="006E4814">
      <w:pPr>
        <w:spacing w:line="360" w:lineRule="auto"/>
      </w:pPr>
    </w:p>
    <w:p w14:paraId="4B24FDDF" w14:textId="77777777" w:rsidR="001328DE" w:rsidRPr="00A02256" w:rsidRDefault="001328DE" w:rsidP="006E4814">
      <w:pPr>
        <w:spacing w:line="360" w:lineRule="auto"/>
      </w:pPr>
    </w:p>
    <w:p w14:paraId="652C3AA9" w14:textId="77777777" w:rsidR="001328DE" w:rsidRPr="00A02256" w:rsidRDefault="001328DE" w:rsidP="006E4814">
      <w:pPr>
        <w:spacing w:line="360" w:lineRule="auto"/>
      </w:pPr>
    </w:p>
    <w:p w14:paraId="6CD35FC0" w14:textId="77777777" w:rsidR="001328DE" w:rsidRPr="00A02256" w:rsidRDefault="001328DE" w:rsidP="006E4814">
      <w:pPr>
        <w:spacing w:line="360" w:lineRule="auto"/>
      </w:pPr>
    </w:p>
    <w:p w14:paraId="040D3A58" w14:textId="77777777" w:rsidR="001328DE" w:rsidRPr="00A02256" w:rsidRDefault="001328DE" w:rsidP="006E4814">
      <w:pPr>
        <w:spacing w:line="360" w:lineRule="auto"/>
      </w:pPr>
    </w:p>
    <w:p w14:paraId="0A840389" w14:textId="77777777" w:rsidR="001328DE" w:rsidRPr="00A02256" w:rsidRDefault="001328DE" w:rsidP="006E4814">
      <w:pPr>
        <w:spacing w:line="360" w:lineRule="auto"/>
      </w:pPr>
    </w:p>
    <w:p w14:paraId="05884FC7" w14:textId="77777777" w:rsidR="001328DE" w:rsidRPr="00A02256" w:rsidRDefault="001328DE" w:rsidP="001328DE">
      <w:pPr>
        <w:spacing w:line="360" w:lineRule="auto"/>
        <w:jc w:val="center"/>
      </w:pPr>
      <w:r w:rsidRPr="00A02256">
        <w:lastRenderedPageBreak/>
        <w:t>Hình 2.1</w:t>
      </w:r>
      <w:r w:rsidR="00F83D90" w:rsidRPr="00A02256">
        <w:t>:</w:t>
      </w:r>
      <w:r w:rsidRPr="00A02256">
        <w:t xml:space="preserve"> Thằn lằn </w:t>
      </w:r>
      <w:r w:rsidRPr="00A02256">
        <w:rPr>
          <w:i/>
        </w:rPr>
        <w:t>Hemidactylus platyrus</w:t>
      </w:r>
      <w:r w:rsidRPr="00A02256">
        <w:t xml:space="preserve"> (Kaiser </w:t>
      </w:r>
      <w:r w:rsidRPr="00A02256">
        <w:rPr>
          <w:i/>
        </w:rPr>
        <w:t>et al.</w:t>
      </w:r>
      <w:r w:rsidRPr="00A02256">
        <w:t>, 2011)</w:t>
      </w:r>
    </w:p>
    <w:p w14:paraId="596930D3" w14:textId="77777777" w:rsidR="001328DE" w:rsidRPr="00A02256" w:rsidRDefault="008F39BC" w:rsidP="008F39BC">
      <w:pPr>
        <w:spacing w:line="360" w:lineRule="auto"/>
        <w:jc w:val="center"/>
      </w:pPr>
      <w:r w:rsidRPr="00A02256">
        <w:rPr>
          <w:color w:val="FF0000"/>
          <w:szCs w:val="26"/>
          <w:lang w:val="vi-VN"/>
        </w:rPr>
        <w:t>(Tên hình đặt bên dưới và được đánh số theo chương</w:t>
      </w:r>
      <w:r w:rsidRPr="00A02256">
        <w:rPr>
          <w:color w:val="FF0000"/>
          <w:szCs w:val="26"/>
        </w:rPr>
        <w:t>)</w:t>
      </w:r>
    </w:p>
    <w:p w14:paraId="3382FCF3" w14:textId="77777777" w:rsidR="001328DE" w:rsidRPr="00A02256" w:rsidRDefault="001328DE" w:rsidP="006E4814">
      <w:pPr>
        <w:spacing w:line="360" w:lineRule="auto"/>
      </w:pPr>
    </w:p>
    <w:p w14:paraId="432EB824" w14:textId="77777777" w:rsidR="001328DE" w:rsidRPr="00A02256" w:rsidRDefault="001328DE" w:rsidP="006E4814">
      <w:pPr>
        <w:spacing w:line="360" w:lineRule="auto"/>
      </w:pPr>
    </w:p>
    <w:p w14:paraId="725B09F4" w14:textId="77777777" w:rsidR="001328DE" w:rsidRPr="00A02256" w:rsidRDefault="001328DE" w:rsidP="006E4814">
      <w:pPr>
        <w:spacing w:line="360" w:lineRule="auto"/>
      </w:pPr>
    </w:p>
    <w:p w14:paraId="2999BD6B" w14:textId="77777777" w:rsidR="001328DE" w:rsidRPr="00A02256" w:rsidRDefault="001328DE" w:rsidP="006E4814">
      <w:pPr>
        <w:spacing w:line="360" w:lineRule="auto"/>
      </w:pPr>
    </w:p>
    <w:p w14:paraId="0A047B61" w14:textId="77777777" w:rsidR="001328DE" w:rsidRPr="00A02256" w:rsidRDefault="001328DE" w:rsidP="006E4814">
      <w:pPr>
        <w:spacing w:line="360" w:lineRule="auto"/>
      </w:pPr>
    </w:p>
    <w:p w14:paraId="68FDF2FB" w14:textId="77777777" w:rsidR="001328DE" w:rsidRPr="00A02256" w:rsidRDefault="001328DE" w:rsidP="006E4814">
      <w:pPr>
        <w:spacing w:line="360" w:lineRule="auto"/>
      </w:pPr>
    </w:p>
    <w:p w14:paraId="2057B299" w14:textId="77777777" w:rsidR="00E4570D" w:rsidRPr="00E4570D" w:rsidRDefault="00E4570D" w:rsidP="00E4570D">
      <w:bookmarkStart w:id="13" w:name="_Toc6756655"/>
      <w:bookmarkEnd w:id="9"/>
      <w:bookmarkEnd w:id="10"/>
      <w:bookmarkEnd w:id="11"/>
      <w:bookmarkEnd w:id="12"/>
    </w:p>
    <w:p w14:paraId="6B2A28BE" w14:textId="77777777" w:rsidR="00215956" w:rsidRPr="00215956" w:rsidRDefault="00215956" w:rsidP="00215956"/>
    <w:p w14:paraId="07532E87" w14:textId="77777777" w:rsidR="001707BA" w:rsidRDefault="001707BA">
      <w:pPr>
        <w:spacing w:line="240" w:lineRule="auto"/>
        <w:rPr>
          <w:rFonts w:eastAsiaTheme="majorEastAsia" w:cstheme="majorBidi"/>
          <w:b/>
          <w:bCs/>
          <w:sz w:val="28"/>
          <w:szCs w:val="28"/>
        </w:rPr>
      </w:pPr>
      <w:r>
        <w:br w:type="page"/>
      </w:r>
    </w:p>
    <w:p w14:paraId="5F0931FE" w14:textId="0D837604" w:rsidR="00477203" w:rsidRPr="00A02256" w:rsidRDefault="00FD021B" w:rsidP="004B1164">
      <w:pPr>
        <w:pStyle w:val="Heading1"/>
        <w:spacing w:before="120" w:after="0" w:line="240" w:lineRule="auto"/>
      </w:pPr>
      <w:r w:rsidRPr="00A02256">
        <w:lastRenderedPageBreak/>
        <w:t>PHƯƠNG</w:t>
      </w:r>
      <w:r w:rsidRPr="00A02256">
        <w:rPr>
          <w:lang w:val="vi-VN"/>
        </w:rPr>
        <w:t xml:space="preserve"> TIỆN </w:t>
      </w:r>
      <w:r w:rsidR="00544F3D" w:rsidRPr="00A02256">
        <w:t>VÀ PHƯƠNG PHÁP NGHIÊN CỨU</w:t>
      </w:r>
      <w:bookmarkEnd w:id="13"/>
    </w:p>
    <w:p w14:paraId="06BD0B0B" w14:textId="77777777" w:rsidR="004C671F" w:rsidRDefault="004C671F" w:rsidP="001932A0">
      <w:pPr>
        <w:spacing w:line="360" w:lineRule="auto"/>
      </w:pPr>
      <w:bookmarkStart w:id="14" w:name="_Toc6756656"/>
    </w:p>
    <w:p w14:paraId="7ECFBAB5" w14:textId="5F6B4F7A" w:rsidR="004B1164" w:rsidRDefault="00A97AE6" w:rsidP="001932A0">
      <w:pPr>
        <w:spacing w:line="360" w:lineRule="auto"/>
      </w:pPr>
      <w:r w:rsidRPr="00A02256">
        <w:t>3.1 Nội dung nghiên cứu</w:t>
      </w:r>
    </w:p>
    <w:p w14:paraId="32D4E87E" w14:textId="5CEA4346" w:rsidR="00E4570D" w:rsidRPr="00E4570D" w:rsidRDefault="00E4570D" w:rsidP="001932A0">
      <w:pPr>
        <w:spacing w:line="360" w:lineRule="auto"/>
        <w:rPr>
          <w:b/>
          <w:bCs/>
          <w:lang w:val="vi-VN"/>
        </w:rPr>
      </w:pPr>
      <w:r>
        <w:tab/>
      </w:r>
      <w:r w:rsidRPr="00E4570D">
        <w:rPr>
          <w:bCs/>
          <w:lang w:val="vi-VN"/>
        </w:rPr>
        <w:t>- Nội dung 1:</w:t>
      </w:r>
      <w:r>
        <w:rPr>
          <w:bCs/>
          <w:lang w:val="vi-VN"/>
        </w:rPr>
        <w:t xml:space="preserve"> </w:t>
      </w:r>
      <w:r w:rsidRPr="00E4570D">
        <w:rPr>
          <w:bCs/>
          <w:lang w:val="vi-VN"/>
        </w:rPr>
        <w:t>….</w:t>
      </w:r>
    </w:p>
    <w:p w14:paraId="1F43AD7A" w14:textId="500B4F33" w:rsidR="00E4570D" w:rsidRPr="00E4570D" w:rsidRDefault="00E4570D" w:rsidP="001932A0">
      <w:pPr>
        <w:spacing w:line="360" w:lineRule="auto"/>
        <w:rPr>
          <w:b/>
          <w:bCs/>
          <w:lang w:val="vi-VN"/>
        </w:rPr>
      </w:pPr>
      <w:r w:rsidRPr="00E4570D">
        <w:rPr>
          <w:bCs/>
          <w:lang w:val="vi-VN"/>
        </w:rPr>
        <w:tab/>
        <w:t>- Nội dung 2: ….</w:t>
      </w:r>
    </w:p>
    <w:p w14:paraId="023A9F01" w14:textId="3D6C71A6" w:rsidR="00592BC9" w:rsidRPr="00A02256" w:rsidRDefault="00592BC9" w:rsidP="009A07AD">
      <w:r w:rsidRPr="00A02256">
        <w:t>3.</w:t>
      </w:r>
      <w:r w:rsidR="009823CE" w:rsidRPr="00A02256">
        <w:t>2</w:t>
      </w:r>
      <w:r w:rsidRPr="00A02256">
        <w:t xml:space="preserve"> </w:t>
      </w:r>
      <w:r w:rsidR="00FD021B" w:rsidRPr="00A02256">
        <w:t>Phương</w:t>
      </w:r>
      <w:r w:rsidR="00FD021B" w:rsidRPr="00A02256">
        <w:rPr>
          <w:lang w:val="vi-VN"/>
        </w:rPr>
        <w:t xml:space="preserve"> tiện </w:t>
      </w:r>
      <w:r w:rsidRPr="00A02256">
        <w:t>nghiên cứu</w:t>
      </w:r>
      <w:bookmarkEnd w:id="14"/>
    </w:p>
    <w:p w14:paraId="1DF2968C" w14:textId="523B69A5" w:rsidR="00205464" w:rsidRPr="00A02256" w:rsidRDefault="00AD0D89" w:rsidP="009A07AD">
      <w:pPr>
        <w:rPr>
          <w:lang w:val="vi-VN"/>
        </w:rPr>
      </w:pPr>
      <w:bookmarkStart w:id="15" w:name="_Toc6756657"/>
      <w:r w:rsidRPr="00A02256">
        <w:rPr>
          <w:lang w:val="vi-VN"/>
        </w:rPr>
        <w:t xml:space="preserve">   </w:t>
      </w:r>
      <w:r w:rsidR="00592BC9" w:rsidRPr="00A02256">
        <w:rPr>
          <w:lang w:val="vi-VN"/>
        </w:rPr>
        <w:t>3.</w:t>
      </w:r>
      <w:r w:rsidR="009823CE" w:rsidRPr="00A02256">
        <w:rPr>
          <w:lang w:val="vi-VN"/>
        </w:rPr>
        <w:t>2</w:t>
      </w:r>
      <w:r w:rsidR="00592BC9" w:rsidRPr="00A02256">
        <w:rPr>
          <w:lang w:val="vi-VN"/>
        </w:rPr>
        <w:t>.1 Thời gian</w:t>
      </w:r>
      <w:r w:rsidR="001932A0" w:rsidRPr="00A02256">
        <w:rPr>
          <w:lang w:val="vi-VN"/>
        </w:rPr>
        <w:t xml:space="preserve"> và địa điểm</w:t>
      </w:r>
      <w:r w:rsidR="00592BC9" w:rsidRPr="00A02256">
        <w:rPr>
          <w:lang w:val="vi-VN"/>
        </w:rPr>
        <w:t xml:space="preserve"> nghiên cứu</w:t>
      </w:r>
      <w:bookmarkEnd w:id="15"/>
    </w:p>
    <w:p w14:paraId="7E8640A4" w14:textId="77777777" w:rsidR="001932A0" w:rsidRPr="00A02256" w:rsidRDefault="001932A0" w:rsidP="009A07AD">
      <w:pPr>
        <w:rPr>
          <w:lang w:val="vi-VN"/>
        </w:rPr>
      </w:pPr>
    </w:p>
    <w:p w14:paraId="7F6AC4DE" w14:textId="7DEDB079" w:rsidR="00B7711D" w:rsidRPr="00A02256" w:rsidRDefault="00AD0D89" w:rsidP="009A07AD">
      <w:pPr>
        <w:rPr>
          <w:lang w:val="vi-VN"/>
        </w:rPr>
      </w:pPr>
      <w:bookmarkStart w:id="16" w:name="_Toc6756659"/>
      <w:r w:rsidRPr="00A02256">
        <w:rPr>
          <w:lang w:val="vi-VN"/>
        </w:rPr>
        <w:t xml:space="preserve">   </w:t>
      </w:r>
      <w:r w:rsidR="001932A0" w:rsidRPr="00A02256">
        <w:rPr>
          <w:lang w:val="vi-VN"/>
        </w:rPr>
        <w:t>3.</w:t>
      </w:r>
      <w:r w:rsidR="009823CE" w:rsidRPr="00A02256">
        <w:rPr>
          <w:lang w:val="vi-VN"/>
        </w:rPr>
        <w:t>2</w:t>
      </w:r>
      <w:r w:rsidR="001932A0" w:rsidRPr="00A02256">
        <w:rPr>
          <w:lang w:val="vi-VN"/>
        </w:rPr>
        <w:t>.2</w:t>
      </w:r>
      <w:r w:rsidR="000461F2" w:rsidRPr="00A02256">
        <w:rPr>
          <w:lang w:val="vi-VN"/>
        </w:rPr>
        <w:t xml:space="preserve"> Đối tượng nghiên cứu</w:t>
      </w:r>
      <w:bookmarkEnd w:id="16"/>
    </w:p>
    <w:p w14:paraId="3E0F6B10" w14:textId="77777777" w:rsidR="001932A0" w:rsidRPr="00A02256" w:rsidRDefault="001932A0" w:rsidP="009A07AD">
      <w:pPr>
        <w:rPr>
          <w:lang w:val="vi-VN"/>
        </w:rPr>
      </w:pPr>
    </w:p>
    <w:p w14:paraId="708B2CBC" w14:textId="576CBD1B" w:rsidR="003C7964" w:rsidRPr="00A02256" w:rsidRDefault="00AD0D89" w:rsidP="009A07AD">
      <w:pPr>
        <w:rPr>
          <w:lang w:val="vi-VN"/>
        </w:rPr>
      </w:pPr>
      <w:bookmarkStart w:id="17" w:name="_Toc6756660"/>
      <w:r w:rsidRPr="00A02256">
        <w:rPr>
          <w:lang w:val="vi-VN"/>
        </w:rPr>
        <w:t xml:space="preserve">   </w:t>
      </w:r>
      <w:r w:rsidR="00260560" w:rsidRPr="00A02256">
        <w:rPr>
          <w:lang w:val="vi-VN"/>
        </w:rPr>
        <w:t>3.</w:t>
      </w:r>
      <w:r w:rsidR="009823CE" w:rsidRPr="00A02256">
        <w:rPr>
          <w:lang w:val="vi-VN"/>
        </w:rPr>
        <w:t>2</w:t>
      </w:r>
      <w:r w:rsidR="00260560" w:rsidRPr="00A02256">
        <w:rPr>
          <w:lang w:val="vi-VN"/>
        </w:rPr>
        <w:t>.3</w:t>
      </w:r>
      <w:r w:rsidR="008203E2" w:rsidRPr="00A02256">
        <w:rPr>
          <w:lang w:val="vi-VN"/>
        </w:rPr>
        <w:t xml:space="preserve"> </w:t>
      </w:r>
      <w:r w:rsidR="009823CE" w:rsidRPr="00A02256">
        <w:rPr>
          <w:lang w:val="vi-VN"/>
        </w:rPr>
        <w:t>Vật liệu</w:t>
      </w:r>
      <w:r w:rsidR="008203E2" w:rsidRPr="00A02256">
        <w:rPr>
          <w:lang w:val="vi-VN"/>
        </w:rPr>
        <w:t xml:space="preserve"> dùng trong nghiên cứu</w:t>
      </w:r>
      <w:bookmarkEnd w:id="17"/>
    </w:p>
    <w:p w14:paraId="26402607" w14:textId="77777777" w:rsidR="00AD0D89" w:rsidRPr="00A02256" w:rsidRDefault="00AD0D89" w:rsidP="009A07AD">
      <w:pPr>
        <w:rPr>
          <w:lang w:val="vi-VN"/>
        </w:rPr>
      </w:pPr>
      <w:bookmarkStart w:id="18" w:name="_Toc6756661"/>
    </w:p>
    <w:p w14:paraId="05FFAC98" w14:textId="5B79B988" w:rsidR="003B16FE" w:rsidRPr="00A02256" w:rsidRDefault="003B16FE" w:rsidP="009A07AD">
      <w:pPr>
        <w:rPr>
          <w:lang w:val="vi-VN"/>
        </w:rPr>
      </w:pPr>
      <w:r w:rsidRPr="00A02256">
        <w:rPr>
          <w:lang w:val="vi-VN"/>
        </w:rPr>
        <w:t>3.</w:t>
      </w:r>
      <w:r w:rsidR="009823CE" w:rsidRPr="00A02256">
        <w:rPr>
          <w:lang w:val="vi-VN"/>
        </w:rPr>
        <w:t xml:space="preserve">3 </w:t>
      </w:r>
      <w:r w:rsidRPr="00A02256">
        <w:rPr>
          <w:lang w:val="vi-VN"/>
        </w:rPr>
        <w:t>Phương pháp nghiên cứu</w:t>
      </w:r>
      <w:bookmarkEnd w:id="18"/>
      <w:r w:rsidR="00FD021B" w:rsidRPr="00A02256">
        <w:rPr>
          <w:lang w:val="vi-VN"/>
        </w:rPr>
        <w:t>….</w:t>
      </w:r>
    </w:p>
    <w:p w14:paraId="3C8CF2B9" w14:textId="58F295B4" w:rsidR="003B16FE" w:rsidRPr="00A02256" w:rsidRDefault="00AD0D89" w:rsidP="009A07AD">
      <w:pPr>
        <w:rPr>
          <w:lang w:val="vi-VN"/>
        </w:rPr>
      </w:pPr>
      <w:bookmarkStart w:id="19" w:name="_Toc6756662"/>
      <w:r w:rsidRPr="00A02256">
        <w:rPr>
          <w:lang w:val="vi-VN"/>
        </w:rPr>
        <w:t xml:space="preserve">   </w:t>
      </w:r>
      <w:r w:rsidR="003B16FE" w:rsidRPr="00A02256">
        <w:rPr>
          <w:lang w:val="vi-VN"/>
        </w:rPr>
        <w:t>3.</w:t>
      </w:r>
      <w:r w:rsidR="009823CE" w:rsidRPr="00A02256">
        <w:rPr>
          <w:lang w:val="vi-VN"/>
        </w:rPr>
        <w:t>3</w:t>
      </w:r>
      <w:r w:rsidR="003B16FE" w:rsidRPr="00A02256">
        <w:rPr>
          <w:lang w:val="vi-VN"/>
        </w:rPr>
        <w:t xml:space="preserve">.1 </w:t>
      </w:r>
      <w:r w:rsidR="00E42B21" w:rsidRPr="00A02256">
        <w:rPr>
          <w:lang w:val="vi-VN"/>
        </w:rPr>
        <w:t>Phương pháp lấy mẫu</w:t>
      </w:r>
      <w:bookmarkEnd w:id="19"/>
      <w:r w:rsidR="0010568F" w:rsidRPr="00AE7100">
        <w:rPr>
          <w:lang w:val="vi-VN"/>
        </w:rPr>
        <w:t xml:space="preserve"> (cở mẫu)</w:t>
      </w:r>
      <w:r w:rsidR="00FD021B" w:rsidRPr="00A02256">
        <w:rPr>
          <w:lang w:val="vi-VN"/>
        </w:rPr>
        <w:t>…..</w:t>
      </w:r>
    </w:p>
    <w:p w14:paraId="26DDBC6E" w14:textId="5E1301C6" w:rsidR="000806EF" w:rsidRPr="00A02256" w:rsidRDefault="00AD0D89" w:rsidP="009A07AD">
      <w:pPr>
        <w:rPr>
          <w:lang w:val="vi-VN"/>
        </w:rPr>
      </w:pPr>
      <w:r w:rsidRPr="00A02256">
        <w:rPr>
          <w:lang w:val="vi-VN"/>
        </w:rPr>
        <w:t xml:space="preserve">   </w:t>
      </w:r>
      <w:r w:rsidR="000806EF" w:rsidRPr="00A02256">
        <w:rPr>
          <w:lang w:val="vi-VN"/>
        </w:rPr>
        <w:t>3.</w:t>
      </w:r>
      <w:r w:rsidR="009823CE" w:rsidRPr="00A02256">
        <w:rPr>
          <w:lang w:val="vi-VN"/>
        </w:rPr>
        <w:t>3</w:t>
      </w:r>
      <w:r w:rsidR="000806EF" w:rsidRPr="00A02256">
        <w:rPr>
          <w:lang w:val="vi-VN"/>
        </w:rPr>
        <w:t xml:space="preserve">.2 Phương pháp </w:t>
      </w:r>
      <w:r w:rsidR="00A97AE6" w:rsidRPr="00A02256">
        <w:rPr>
          <w:lang w:val="vi-VN"/>
        </w:rPr>
        <w:t>(theo từng nội dung nghiên cứu)</w:t>
      </w:r>
      <w:r w:rsidR="000806EF" w:rsidRPr="00A02256">
        <w:rPr>
          <w:lang w:val="vi-VN"/>
        </w:rPr>
        <w:t>…….</w:t>
      </w:r>
    </w:p>
    <w:p w14:paraId="469EBD76" w14:textId="1A37FE0C" w:rsidR="000806EF" w:rsidRPr="00A02256" w:rsidRDefault="00AD0D89" w:rsidP="009A07AD">
      <w:pPr>
        <w:rPr>
          <w:lang w:val="vi-VN"/>
        </w:rPr>
      </w:pPr>
      <w:r w:rsidRPr="00A02256">
        <w:rPr>
          <w:lang w:val="vi-VN"/>
        </w:rPr>
        <w:t xml:space="preserve">   </w:t>
      </w:r>
      <w:r w:rsidR="000806EF" w:rsidRPr="00A02256">
        <w:rPr>
          <w:lang w:val="vi-VN"/>
        </w:rPr>
        <w:t>3.</w:t>
      </w:r>
      <w:r w:rsidR="009823CE" w:rsidRPr="00A02256">
        <w:rPr>
          <w:lang w:val="vi-VN"/>
        </w:rPr>
        <w:t>3</w:t>
      </w:r>
      <w:r w:rsidR="000806EF" w:rsidRPr="00A02256">
        <w:rPr>
          <w:lang w:val="vi-VN"/>
        </w:rPr>
        <w:t>.3 Chỉ tiêu theo dõi</w:t>
      </w:r>
    </w:p>
    <w:p w14:paraId="52D735C0" w14:textId="77777777" w:rsidR="00260560" w:rsidRPr="00A02256" w:rsidRDefault="00260560" w:rsidP="009A07AD">
      <w:pPr>
        <w:rPr>
          <w:lang w:val="vi-VN"/>
        </w:rPr>
      </w:pPr>
      <w:r w:rsidRPr="00A02256">
        <w:rPr>
          <w:lang w:val="vi-VN"/>
        </w:rPr>
        <w:t>………</w:t>
      </w:r>
    </w:p>
    <w:p w14:paraId="397E8716" w14:textId="043A9AC1" w:rsidR="00260560" w:rsidRPr="00A02256" w:rsidRDefault="00F56A33" w:rsidP="009A07AD">
      <w:pPr>
        <w:rPr>
          <w:color w:val="FF0000"/>
          <w:lang w:val="vi-VN"/>
        </w:rPr>
      </w:pPr>
      <w:r w:rsidRPr="00A02256">
        <w:rPr>
          <w:color w:val="FF0000"/>
          <w:lang w:val="vi-VN"/>
        </w:rPr>
        <w:t>Ví dụ</w:t>
      </w:r>
      <w:r w:rsidR="00260560" w:rsidRPr="00A02256">
        <w:rPr>
          <w:color w:val="FF0000"/>
          <w:lang w:val="vi-VN"/>
        </w:rPr>
        <w:t xml:space="preserve"> về cách trình bày Hình, Bảng (nếu có)</w:t>
      </w:r>
    </w:p>
    <w:p w14:paraId="46112465" w14:textId="77777777" w:rsidR="005A43AE" w:rsidRPr="00A02256" w:rsidRDefault="005A43AE" w:rsidP="009A07AD">
      <w:pPr>
        <w:rPr>
          <w:lang w:val="vi-VN"/>
        </w:rPr>
      </w:pPr>
      <w:r w:rsidRPr="00A02256">
        <w:rPr>
          <w:lang w:val="vi-VN"/>
        </w:rPr>
        <w:t>Bả</w:t>
      </w:r>
      <w:r w:rsidR="00260560" w:rsidRPr="00A02256">
        <w:rPr>
          <w:lang w:val="vi-VN"/>
        </w:rPr>
        <w:t>ng 3.1</w:t>
      </w:r>
      <w:r w:rsidR="004B1164" w:rsidRPr="00A02256">
        <w:rPr>
          <w:lang w:val="vi-VN"/>
        </w:rPr>
        <w:t>:</w:t>
      </w:r>
      <w:r w:rsidR="00260560" w:rsidRPr="00A02256">
        <w:rPr>
          <w:lang w:val="vi-VN"/>
        </w:rPr>
        <w:t xml:space="preserve"> </w:t>
      </w:r>
      <w:r w:rsidRPr="00A02256">
        <w:rPr>
          <w:lang w:val="vi-VN"/>
        </w:rPr>
        <w:t xml:space="preserve">Dung lượng mẫu thằn lằn và ruồi thu thập tại hai huyện Châu Thành A và Long Mỹ thuộc tỉnh Hậu Giang </w:t>
      </w:r>
    </w:p>
    <w:tbl>
      <w:tblPr>
        <w:tblW w:w="0" w:type="auto"/>
        <w:tblCellMar>
          <w:left w:w="72" w:type="dxa"/>
          <w:right w:w="115" w:type="dxa"/>
        </w:tblCellMar>
        <w:tblLook w:val="04A0" w:firstRow="1" w:lastRow="0" w:firstColumn="1" w:lastColumn="0" w:noHBand="0" w:noVBand="1"/>
      </w:tblPr>
      <w:tblGrid>
        <w:gridCol w:w="1373"/>
        <w:gridCol w:w="1654"/>
        <w:gridCol w:w="1509"/>
        <w:gridCol w:w="1512"/>
        <w:gridCol w:w="1511"/>
        <w:gridCol w:w="1513"/>
      </w:tblGrid>
      <w:tr w:rsidR="005A43AE" w:rsidRPr="00A02256" w14:paraId="42C0C8A5" w14:textId="77777777" w:rsidTr="00F4578F">
        <w:trPr>
          <w:trHeight w:val="949"/>
        </w:trPr>
        <w:tc>
          <w:tcPr>
            <w:tcW w:w="1386" w:type="dxa"/>
            <w:tcBorders>
              <w:top w:val="single" w:sz="4" w:space="0" w:color="auto"/>
              <w:bottom w:val="single" w:sz="4" w:space="0" w:color="auto"/>
            </w:tcBorders>
            <w:shd w:val="clear" w:color="auto" w:fill="auto"/>
            <w:vAlign w:val="center"/>
          </w:tcPr>
          <w:p w14:paraId="1AAE0285" w14:textId="77777777" w:rsidR="005A43AE" w:rsidRPr="00A02256" w:rsidRDefault="00260560" w:rsidP="00CE1780">
            <w:pPr>
              <w:spacing w:line="360" w:lineRule="auto"/>
              <w:rPr>
                <w:sz w:val="24"/>
                <w:szCs w:val="24"/>
              </w:rPr>
            </w:pPr>
            <w:r w:rsidRPr="00A02256">
              <w:rPr>
                <w:sz w:val="24"/>
                <w:szCs w:val="24"/>
              </w:rPr>
              <w:t xml:space="preserve">Loại mẫu </w:t>
            </w:r>
          </w:p>
        </w:tc>
        <w:tc>
          <w:tcPr>
            <w:tcW w:w="1667" w:type="dxa"/>
            <w:tcBorders>
              <w:top w:val="single" w:sz="4" w:space="0" w:color="auto"/>
              <w:bottom w:val="single" w:sz="4" w:space="0" w:color="auto"/>
            </w:tcBorders>
            <w:shd w:val="clear" w:color="auto" w:fill="auto"/>
            <w:vAlign w:val="center"/>
          </w:tcPr>
          <w:p w14:paraId="20A37B44" w14:textId="77777777" w:rsidR="005A43AE" w:rsidRPr="00A02256" w:rsidRDefault="005A43AE" w:rsidP="00A02256">
            <w:pPr>
              <w:spacing w:line="360" w:lineRule="auto"/>
              <w:jc w:val="center"/>
              <w:rPr>
                <w:sz w:val="24"/>
                <w:szCs w:val="24"/>
              </w:rPr>
            </w:pPr>
            <w:r w:rsidRPr="00A02256">
              <w:rPr>
                <w:sz w:val="24"/>
                <w:szCs w:val="24"/>
              </w:rPr>
              <w:t>Lò mổ Châu Thành A</w:t>
            </w:r>
          </w:p>
        </w:tc>
        <w:tc>
          <w:tcPr>
            <w:tcW w:w="1526" w:type="dxa"/>
            <w:tcBorders>
              <w:top w:val="single" w:sz="4" w:space="0" w:color="auto"/>
              <w:bottom w:val="single" w:sz="4" w:space="0" w:color="auto"/>
            </w:tcBorders>
            <w:shd w:val="clear" w:color="auto" w:fill="auto"/>
            <w:vAlign w:val="center"/>
          </w:tcPr>
          <w:p w14:paraId="3ABC961A" w14:textId="77777777" w:rsidR="005A43AE" w:rsidRPr="00A02256" w:rsidRDefault="005A43AE" w:rsidP="00A02256">
            <w:pPr>
              <w:spacing w:line="360" w:lineRule="auto"/>
              <w:jc w:val="center"/>
              <w:rPr>
                <w:sz w:val="24"/>
                <w:szCs w:val="24"/>
              </w:rPr>
            </w:pPr>
            <w:r w:rsidRPr="00A02256">
              <w:rPr>
                <w:sz w:val="24"/>
                <w:szCs w:val="24"/>
              </w:rPr>
              <w:t>Số lần lặp lại</w:t>
            </w:r>
          </w:p>
        </w:tc>
        <w:tc>
          <w:tcPr>
            <w:tcW w:w="1527" w:type="dxa"/>
            <w:tcBorders>
              <w:top w:val="single" w:sz="4" w:space="0" w:color="auto"/>
              <w:bottom w:val="single" w:sz="4" w:space="0" w:color="auto"/>
            </w:tcBorders>
            <w:shd w:val="clear" w:color="auto" w:fill="auto"/>
            <w:vAlign w:val="center"/>
          </w:tcPr>
          <w:p w14:paraId="6FD73856" w14:textId="77777777" w:rsidR="005A43AE" w:rsidRPr="00A02256" w:rsidRDefault="005A43AE" w:rsidP="00A02256">
            <w:pPr>
              <w:spacing w:line="360" w:lineRule="auto"/>
              <w:jc w:val="center"/>
              <w:rPr>
                <w:sz w:val="24"/>
                <w:szCs w:val="24"/>
              </w:rPr>
            </w:pPr>
            <w:r w:rsidRPr="00A02256">
              <w:rPr>
                <w:sz w:val="24"/>
                <w:szCs w:val="24"/>
              </w:rPr>
              <w:t>Lò mổ Long Mỹ</w:t>
            </w:r>
          </w:p>
        </w:tc>
        <w:tc>
          <w:tcPr>
            <w:tcW w:w="1527" w:type="dxa"/>
            <w:tcBorders>
              <w:top w:val="single" w:sz="4" w:space="0" w:color="auto"/>
              <w:bottom w:val="single" w:sz="4" w:space="0" w:color="auto"/>
            </w:tcBorders>
            <w:shd w:val="clear" w:color="auto" w:fill="auto"/>
            <w:vAlign w:val="center"/>
          </w:tcPr>
          <w:p w14:paraId="2E9933BA" w14:textId="77777777" w:rsidR="005A43AE" w:rsidRPr="00A02256" w:rsidRDefault="005A43AE" w:rsidP="00A02256">
            <w:pPr>
              <w:spacing w:line="360" w:lineRule="auto"/>
              <w:jc w:val="center"/>
              <w:rPr>
                <w:sz w:val="24"/>
                <w:szCs w:val="24"/>
              </w:rPr>
            </w:pPr>
            <w:r w:rsidRPr="00A02256">
              <w:rPr>
                <w:sz w:val="24"/>
                <w:szCs w:val="24"/>
              </w:rPr>
              <w:t>Số lần lặp lại</w:t>
            </w:r>
          </w:p>
        </w:tc>
        <w:tc>
          <w:tcPr>
            <w:tcW w:w="1527" w:type="dxa"/>
            <w:tcBorders>
              <w:top w:val="single" w:sz="4" w:space="0" w:color="auto"/>
              <w:bottom w:val="single" w:sz="4" w:space="0" w:color="auto"/>
            </w:tcBorders>
            <w:shd w:val="clear" w:color="auto" w:fill="auto"/>
            <w:vAlign w:val="center"/>
          </w:tcPr>
          <w:p w14:paraId="46624368" w14:textId="77777777" w:rsidR="005A43AE" w:rsidRPr="00A02256" w:rsidRDefault="005A43AE" w:rsidP="00A02256">
            <w:pPr>
              <w:spacing w:line="360" w:lineRule="auto"/>
              <w:jc w:val="center"/>
              <w:rPr>
                <w:sz w:val="24"/>
                <w:szCs w:val="24"/>
              </w:rPr>
            </w:pPr>
            <w:r w:rsidRPr="00A02256">
              <w:rPr>
                <w:sz w:val="24"/>
                <w:szCs w:val="24"/>
              </w:rPr>
              <w:t>Tổng</w:t>
            </w:r>
          </w:p>
        </w:tc>
      </w:tr>
      <w:tr w:rsidR="005A43AE" w:rsidRPr="00A02256" w14:paraId="0584D652" w14:textId="77777777" w:rsidTr="00F4578F">
        <w:trPr>
          <w:trHeight w:val="524"/>
        </w:trPr>
        <w:tc>
          <w:tcPr>
            <w:tcW w:w="1386" w:type="dxa"/>
            <w:tcBorders>
              <w:top w:val="single" w:sz="4" w:space="0" w:color="auto"/>
            </w:tcBorders>
            <w:shd w:val="clear" w:color="auto" w:fill="auto"/>
          </w:tcPr>
          <w:p w14:paraId="78DE2FF0" w14:textId="77777777" w:rsidR="005A43AE" w:rsidRPr="00A02256" w:rsidRDefault="005A43AE" w:rsidP="00CE1780">
            <w:pPr>
              <w:spacing w:line="360" w:lineRule="auto"/>
              <w:rPr>
                <w:sz w:val="24"/>
                <w:szCs w:val="24"/>
              </w:rPr>
            </w:pPr>
            <w:r w:rsidRPr="00A02256">
              <w:rPr>
                <w:sz w:val="24"/>
                <w:szCs w:val="24"/>
              </w:rPr>
              <w:t>Thằn lằn</w:t>
            </w:r>
          </w:p>
        </w:tc>
        <w:tc>
          <w:tcPr>
            <w:tcW w:w="1667" w:type="dxa"/>
            <w:tcBorders>
              <w:top w:val="single" w:sz="4" w:space="0" w:color="auto"/>
            </w:tcBorders>
            <w:shd w:val="clear" w:color="auto" w:fill="auto"/>
          </w:tcPr>
          <w:p w14:paraId="7EE20DC2" w14:textId="51E19B8B" w:rsidR="005A43AE" w:rsidRPr="00A02256" w:rsidRDefault="005A43AE" w:rsidP="00A02256">
            <w:pPr>
              <w:spacing w:line="360" w:lineRule="auto"/>
              <w:ind w:right="452"/>
              <w:jc w:val="right"/>
              <w:rPr>
                <w:sz w:val="24"/>
                <w:szCs w:val="24"/>
              </w:rPr>
            </w:pPr>
            <w:r w:rsidRPr="00A02256">
              <w:rPr>
                <w:sz w:val="24"/>
                <w:szCs w:val="24"/>
              </w:rPr>
              <w:t>10</w:t>
            </w:r>
            <w:r w:rsidR="00C80453" w:rsidRPr="00A02256">
              <w:rPr>
                <w:sz w:val="24"/>
                <w:szCs w:val="24"/>
              </w:rPr>
              <w:t>5</w:t>
            </w:r>
          </w:p>
        </w:tc>
        <w:tc>
          <w:tcPr>
            <w:tcW w:w="1526" w:type="dxa"/>
            <w:tcBorders>
              <w:top w:val="single" w:sz="4" w:space="0" w:color="auto"/>
            </w:tcBorders>
            <w:shd w:val="clear" w:color="auto" w:fill="auto"/>
          </w:tcPr>
          <w:p w14:paraId="4136CA2E" w14:textId="77777777" w:rsidR="005A43AE" w:rsidRPr="00A02256" w:rsidRDefault="005A43AE" w:rsidP="00A02256">
            <w:pPr>
              <w:spacing w:line="360" w:lineRule="auto"/>
              <w:ind w:right="356"/>
              <w:jc w:val="right"/>
              <w:rPr>
                <w:sz w:val="24"/>
                <w:szCs w:val="24"/>
              </w:rPr>
            </w:pPr>
            <w:r w:rsidRPr="00A02256">
              <w:rPr>
                <w:sz w:val="24"/>
                <w:szCs w:val="24"/>
              </w:rPr>
              <w:t>6</w:t>
            </w:r>
          </w:p>
        </w:tc>
        <w:tc>
          <w:tcPr>
            <w:tcW w:w="1527" w:type="dxa"/>
            <w:tcBorders>
              <w:top w:val="single" w:sz="4" w:space="0" w:color="auto"/>
            </w:tcBorders>
            <w:shd w:val="clear" w:color="auto" w:fill="auto"/>
          </w:tcPr>
          <w:p w14:paraId="6DF7268B" w14:textId="77777777" w:rsidR="005A43AE" w:rsidRPr="00A02256" w:rsidRDefault="005A43AE" w:rsidP="00A02256">
            <w:pPr>
              <w:spacing w:line="360" w:lineRule="auto"/>
              <w:ind w:right="324"/>
              <w:jc w:val="right"/>
              <w:rPr>
                <w:sz w:val="24"/>
                <w:szCs w:val="24"/>
              </w:rPr>
            </w:pPr>
            <w:r w:rsidRPr="00A02256">
              <w:rPr>
                <w:sz w:val="24"/>
                <w:szCs w:val="24"/>
              </w:rPr>
              <w:t>10</w:t>
            </w:r>
          </w:p>
        </w:tc>
        <w:tc>
          <w:tcPr>
            <w:tcW w:w="1527" w:type="dxa"/>
            <w:tcBorders>
              <w:top w:val="single" w:sz="4" w:space="0" w:color="auto"/>
            </w:tcBorders>
            <w:shd w:val="clear" w:color="auto" w:fill="auto"/>
          </w:tcPr>
          <w:p w14:paraId="3D8E888D" w14:textId="77777777" w:rsidR="005A43AE" w:rsidRPr="00A02256" w:rsidRDefault="005A43AE" w:rsidP="00A02256">
            <w:pPr>
              <w:spacing w:line="360" w:lineRule="auto"/>
              <w:ind w:right="332"/>
              <w:jc w:val="right"/>
              <w:rPr>
                <w:sz w:val="24"/>
                <w:szCs w:val="24"/>
              </w:rPr>
            </w:pPr>
            <w:r w:rsidRPr="00A02256">
              <w:rPr>
                <w:sz w:val="24"/>
                <w:szCs w:val="24"/>
              </w:rPr>
              <w:t>6</w:t>
            </w:r>
          </w:p>
        </w:tc>
        <w:tc>
          <w:tcPr>
            <w:tcW w:w="1527" w:type="dxa"/>
            <w:tcBorders>
              <w:top w:val="single" w:sz="4" w:space="0" w:color="auto"/>
            </w:tcBorders>
            <w:shd w:val="clear" w:color="auto" w:fill="auto"/>
          </w:tcPr>
          <w:p w14:paraId="20194BFC" w14:textId="77777777" w:rsidR="005A43AE" w:rsidRPr="00A02256" w:rsidRDefault="005A43AE" w:rsidP="00A02256">
            <w:pPr>
              <w:spacing w:line="360" w:lineRule="auto"/>
              <w:ind w:right="270"/>
              <w:jc w:val="right"/>
              <w:rPr>
                <w:sz w:val="24"/>
                <w:szCs w:val="24"/>
              </w:rPr>
            </w:pPr>
            <w:r w:rsidRPr="00A02256">
              <w:rPr>
                <w:sz w:val="24"/>
                <w:szCs w:val="24"/>
              </w:rPr>
              <w:t>120</w:t>
            </w:r>
          </w:p>
        </w:tc>
      </w:tr>
      <w:tr w:rsidR="005A43AE" w:rsidRPr="00A02256" w14:paraId="76EFEB89" w14:textId="77777777" w:rsidTr="00F4578F">
        <w:trPr>
          <w:trHeight w:val="524"/>
        </w:trPr>
        <w:tc>
          <w:tcPr>
            <w:tcW w:w="1386" w:type="dxa"/>
            <w:tcBorders>
              <w:bottom w:val="single" w:sz="4" w:space="0" w:color="auto"/>
            </w:tcBorders>
            <w:shd w:val="clear" w:color="auto" w:fill="auto"/>
          </w:tcPr>
          <w:p w14:paraId="541EBE1C" w14:textId="77777777" w:rsidR="005A43AE" w:rsidRPr="00A02256" w:rsidRDefault="005A43AE" w:rsidP="00CE1780">
            <w:pPr>
              <w:spacing w:line="360" w:lineRule="auto"/>
              <w:rPr>
                <w:sz w:val="24"/>
                <w:szCs w:val="24"/>
              </w:rPr>
            </w:pPr>
            <w:r w:rsidRPr="00A02256">
              <w:rPr>
                <w:sz w:val="24"/>
                <w:szCs w:val="24"/>
              </w:rPr>
              <w:t>Ruồi</w:t>
            </w:r>
          </w:p>
        </w:tc>
        <w:tc>
          <w:tcPr>
            <w:tcW w:w="1667" w:type="dxa"/>
            <w:tcBorders>
              <w:bottom w:val="single" w:sz="4" w:space="0" w:color="auto"/>
            </w:tcBorders>
            <w:shd w:val="clear" w:color="auto" w:fill="auto"/>
          </w:tcPr>
          <w:p w14:paraId="3A702C76" w14:textId="574F9B54" w:rsidR="005A43AE" w:rsidRPr="00A02256" w:rsidRDefault="00C80453" w:rsidP="00A02256">
            <w:pPr>
              <w:spacing w:line="360" w:lineRule="auto"/>
              <w:ind w:right="452"/>
              <w:jc w:val="right"/>
              <w:rPr>
                <w:sz w:val="24"/>
                <w:szCs w:val="24"/>
              </w:rPr>
            </w:pPr>
            <w:r w:rsidRPr="00A02256">
              <w:rPr>
                <w:sz w:val="24"/>
                <w:szCs w:val="24"/>
              </w:rPr>
              <w:t>114</w:t>
            </w:r>
          </w:p>
        </w:tc>
        <w:tc>
          <w:tcPr>
            <w:tcW w:w="1526" w:type="dxa"/>
            <w:tcBorders>
              <w:bottom w:val="single" w:sz="4" w:space="0" w:color="auto"/>
            </w:tcBorders>
            <w:shd w:val="clear" w:color="auto" w:fill="auto"/>
          </w:tcPr>
          <w:p w14:paraId="7C66811B" w14:textId="77777777" w:rsidR="005A43AE" w:rsidRPr="00A02256" w:rsidRDefault="005A43AE" w:rsidP="00A02256">
            <w:pPr>
              <w:spacing w:line="360" w:lineRule="auto"/>
              <w:ind w:right="356"/>
              <w:jc w:val="right"/>
              <w:rPr>
                <w:sz w:val="24"/>
                <w:szCs w:val="24"/>
              </w:rPr>
            </w:pPr>
            <w:r w:rsidRPr="00A02256">
              <w:rPr>
                <w:sz w:val="24"/>
                <w:szCs w:val="24"/>
              </w:rPr>
              <w:t>6</w:t>
            </w:r>
          </w:p>
        </w:tc>
        <w:tc>
          <w:tcPr>
            <w:tcW w:w="1527" w:type="dxa"/>
            <w:tcBorders>
              <w:bottom w:val="single" w:sz="4" w:space="0" w:color="auto"/>
            </w:tcBorders>
            <w:shd w:val="clear" w:color="auto" w:fill="auto"/>
          </w:tcPr>
          <w:p w14:paraId="0373EBA3" w14:textId="77777777" w:rsidR="005A43AE" w:rsidRPr="00A02256" w:rsidRDefault="005A43AE" w:rsidP="00A02256">
            <w:pPr>
              <w:spacing w:line="360" w:lineRule="auto"/>
              <w:ind w:right="324"/>
              <w:jc w:val="right"/>
              <w:rPr>
                <w:sz w:val="24"/>
                <w:szCs w:val="24"/>
              </w:rPr>
            </w:pPr>
            <w:r w:rsidRPr="00A02256">
              <w:rPr>
                <w:sz w:val="24"/>
                <w:szCs w:val="24"/>
              </w:rPr>
              <w:t>10</w:t>
            </w:r>
          </w:p>
        </w:tc>
        <w:tc>
          <w:tcPr>
            <w:tcW w:w="1527" w:type="dxa"/>
            <w:tcBorders>
              <w:bottom w:val="single" w:sz="4" w:space="0" w:color="auto"/>
            </w:tcBorders>
            <w:shd w:val="clear" w:color="auto" w:fill="auto"/>
          </w:tcPr>
          <w:p w14:paraId="11238563" w14:textId="77777777" w:rsidR="005A43AE" w:rsidRPr="00A02256" w:rsidRDefault="005A43AE" w:rsidP="00A02256">
            <w:pPr>
              <w:spacing w:line="360" w:lineRule="auto"/>
              <w:ind w:right="332"/>
              <w:jc w:val="right"/>
              <w:rPr>
                <w:sz w:val="24"/>
                <w:szCs w:val="24"/>
              </w:rPr>
            </w:pPr>
            <w:r w:rsidRPr="00A02256">
              <w:rPr>
                <w:sz w:val="24"/>
                <w:szCs w:val="24"/>
              </w:rPr>
              <w:t>6</w:t>
            </w:r>
          </w:p>
        </w:tc>
        <w:tc>
          <w:tcPr>
            <w:tcW w:w="1527" w:type="dxa"/>
            <w:tcBorders>
              <w:bottom w:val="single" w:sz="4" w:space="0" w:color="auto"/>
            </w:tcBorders>
            <w:shd w:val="clear" w:color="auto" w:fill="auto"/>
          </w:tcPr>
          <w:p w14:paraId="1AC0F125" w14:textId="77777777" w:rsidR="005A43AE" w:rsidRPr="00A02256" w:rsidRDefault="005A43AE" w:rsidP="00A02256">
            <w:pPr>
              <w:spacing w:line="360" w:lineRule="auto"/>
              <w:ind w:right="270"/>
              <w:jc w:val="right"/>
              <w:rPr>
                <w:sz w:val="24"/>
                <w:szCs w:val="24"/>
              </w:rPr>
            </w:pPr>
            <w:r w:rsidRPr="00A02256">
              <w:rPr>
                <w:sz w:val="24"/>
                <w:szCs w:val="24"/>
              </w:rPr>
              <w:t>120</w:t>
            </w:r>
          </w:p>
        </w:tc>
      </w:tr>
      <w:tr w:rsidR="005A43AE" w:rsidRPr="00A02256" w14:paraId="1EAF05F9" w14:textId="77777777" w:rsidTr="00F4578F">
        <w:trPr>
          <w:trHeight w:val="524"/>
        </w:trPr>
        <w:tc>
          <w:tcPr>
            <w:tcW w:w="1386" w:type="dxa"/>
            <w:tcBorders>
              <w:top w:val="single" w:sz="4" w:space="0" w:color="auto"/>
              <w:bottom w:val="single" w:sz="4" w:space="0" w:color="auto"/>
            </w:tcBorders>
            <w:shd w:val="clear" w:color="auto" w:fill="auto"/>
          </w:tcPr>
          <w:p w14:paraId="6D2BD177" w14:textId="77777777" w:rsidR="005A43AE" w:rsidRPr="00A02256" w:rsidRDefault="005A43AE" w:rsidP="00CE1780">
            <w:pPr>
              <w:spacing w:line="360" w:lineRule="auto"/>
              <w:rPr>
                <w:sz w:val="24"/>
                <w:szCs w:val="24"/>
              </w:rPr>
            </w:pPr>
            <w:r w:rsidRPr="00A02256">
              <w:rPr>
                <w:sz w:val="24"/>
                <w:szCs w:val="24"/>
              </w:rPr>
              <w:t>Tổ</w:t>
            </w:r>
            <w:r w:rsidR="00CF7C95" w:rsidRPr="00A02256">
              <w:rPr>
                <w:sz w:val="24"/>
                <w:szCs w:val="24"/>
              </w:rPr>
              <w:t xml:space="preserve">ng </w:t>
            </w:r>
          </w:p>
        </w:tc>
        <w:tc>
          <w:tcPr>
            <w:tcW w:w="3193" w:type="dxa"/>
            <w:gridSpan w:val="2"/>
            <w:tcBorders>
              <w:top w:val="single" w:sz="4" w:space="0" w:color="auto"/>
              <w:bottom w:val="single" w:sz="4" w:space="0" w:color="auto"/>
            </w:tcBorders>
            <w:shd w:val="clear" w:color="auto" w:fill="auto"/>
          </w:tcPr>
          <w:p w14:paraId="450FB53F" w14:textId="77777777" w:rsidR="005A43AE" w:rsidRPr="00A02256" w:rsidRDefault="005A43AE" w:rsidP="00CE1780">
            <w:pPr>
              <w:spacing w:line="360" w:lineRule="auto"/>
              <w:jc w:val="right"/>
              <w:rPr>
                <w:sz w:val="24"/>
                <w:szCs w:val="24"/>
              </w:rPr>
            </w:pPr>
          </w:p>
        </w:tc>
        <w:tc>
          <w:tcPr>
            <w:tcW w:w="3055" w:type="dxa"/>
            <w:gridSpan w:val="2"/>
            <w:tcBorders>
              <w:top w:val="single" w:sz="4" w:space="0" w:color="auto"/>
              <w:bottom w:val="single" w:sz="4" w:space="0" w:color="auto"/>
            </w:tcBorders>
            <w:shd w:val="clear" w:color="auto" w:fill="auto"/>
          </w:tcPr>
          <w:p w14:paraId="06A904D6" w14:textId="77777777" w:rsidR="005A43AE" w:rsidRPr="00A02256" w:rsidRDefault="005A43AE" w:rsidP="00CE1780">
            <w:pPr>
              <w:spacing w:line="360" w:lineRule="auto"/>
              <w:jc w:val="right"/>
              <w:rPr>
                <w:sz w:val="24"/>
                <w:szCs w:val="24"/>
              </w:rPr>
            </w:pPr>
          </w:p>
        </w:tc>
        <w:tc>
          <w:tcPr>
            <w:tcW w:w="1527" w:type="dxa"/>
            <w:tcBorders>
              <w:top w:val="single" w:sz="4" w:space="0" w:color="auto"/>
              <w:bottom w:val="single" w:sz="4" w:space="0" w:color="auto"/>
            </w:tcBorders>
            <w:shd w:val="clear" w:color="auto" w:fill="auto"/>
          </w:tcPr>
          <w:p w14:paraId="1D2B3C25" w14:textId="77777777" w:rsidR="005A43AE" w:rsidRPr="00A02256" w:rsidRDefault="005A43AE" w:rsidP="00A02256">
            <w:pPr>
              <w:spacing w:line="360" w:lineRule="auto"/>
              <w:ind w:right="270"/>
              <w:jc w:val="right"/>
              <w:rPr>
                <w:sz w:val="24"/>
                <w:szCs w:val="24"/>
              </w:rPr>
            </w:pPr>
            <w:r w:rsidRPr="00A02256">
              <w:rPr>
                <w:sz w:val="24"/>
                <w:szCs w:val="24"/>
              </w:rPr>
              <w:t>240</w:t>
            </w:r>
          </w:p>
        </w:tc>
      </w:tr>
    </w:tbl>
    <w:p w14:paraId="3B84F394" w14:textId="15AB7703" w:rsidR="00114194" w:rsidRPr="00A02256" w:rsidRDefault="000806EF" w:rsidP="000806EF">
      <w:pPr>
        <w:spacing w:line="360" w:lineRule="auto"/>
        <w:rPr>
          <w:color w:val="FF0000"/>
        </w:rPr>
      </w:pPr>
      <w:bookmarkStart w:id="20" w:name="_Toc6756663"/>
      <w:r w:rsidRPr="00A02256">
        <w:rPr>
          <w:color w:val="FF0000"/>
        </w:rPr>
        <w:t>(Nội dung là text: canh trái; nội dung là số liệu: canh phải; nội dung</w:t>
      </w:r>
      <w:r w:rsidR="008F39BC" w:rsidRPr="00A02256">
        <w:rPr>
          <w:color w:val="FF0000"/>
          <w:lang w:val="vi-VN"/>
        </w:rPr>
        <w:t>:</w:t>
      </w:r>
      <w:r w:rsidRPr="00A02256">
        <w:rPr>
          <w:color w:val="FF0000"/>
        </w:rPr>
        <w:t xml:space="preserve"> size 12</w:t>
      </w:r>
      <w:r w:rsidR="009823CE" w:rsidRPr="00A02256">
        <w:rPr>
          <w:color w:val="FF0000"/>
        </w:rPr>
        <w:t>, canh đều cách khoảng giữa các cột</w:t>
      </w:r>
      <w:r w:rsidR="00F4578F">
        <w:rPr>
          <w:color w:val="FF0000"/>
          <w:lang w:val="vi-VN"/>
        </w:rPr>
        <w:t>; chú thích phải ngay phía dưới bảng</w:t>
      </w:r>
      <w:r w:rsidRPr="00A02256">
        <w:rPr>
          <w:color w:val="FF0000"/>
        </w:rPr>
        <w:t>)</w:t>
      </w:r>
    </w:p>
    <w:bookmarkEnd w:id="20"/>
    <w:p w14:paraId="76815199" w14:textId="77777777" w:rsidR="000806EF" w:rsidRPr="00A02256" w:rsidRDefault="008101BF" w:rsidP="004C671F">
      <w:pPr>
        <w:spacing w:line="360" w:lineRule="auto"/>
        <w:ind w:firstLine="562"/>
        <w:jc w:val="center"/>
        <w:rPr>
          <w:szCs w:val="26"/>
        </w:rPr>
      </w:pPr>
      <w:r w:rsidRPr="00A02256">
        <w:rPr>
          <w:noProof/>
        </w:rPr>
        <w:lastRenderedPageBreak/>
        <mc:AlternateContent>
          <mc:Choice Requires="wpg">
            <w:drawing>
              <wp:anchor distT="0" distB="0" distL="114300" distR="114300" simplePos="0" relativeHeight="251656192" behindDoc="0" locked="0" layoutInCell="1" allowOverlap="1" wp14:anchorId="5A319A56" wp14:editId="3BFABD8B">
                <wp:simplePos x="0" y="0"/>
                <wp:positionH relativeFrom="margin">
                  <wp:align>right</wp:align>
                </wp:positionH>
                <wp:positionV relativeFrom="paragraph">
                  <wp:posOffset>0</wp:posOffset>
                </wp:positionV>
                <wp:extent cx="5004435" cy="7886700"/>
                <wp:effectExtent l="0" t="0" r="0" b="0"/>
                <wp:wrapTopAndBottom/>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04435" cy="7886700"/>
                          <a:chOff x="0" y="0"/>
                          <a:chExt cx="5123815" cy="8509304"/>
                        </a:xfrm>
                      </wpg:grpSpPr>
                      <wpg:grpSp>
                        <wpg:cNvPr id="62" name="Group 62"/>
                        <wpg:cNvGrpSpPr>
                          <a:grpSpLocks/>
                        </wpg:cNvGrpSpPr>
                        <wpg:grpSpPr>
                          <a:xfrm>
                            <a:off x="0" y="1083277"/>
                            <a:ext cx="5123815" cy="7426027"/>
                            <a:chOff x="0" y="79977"/>
                            <a:chExt cx="5123815" cy="7426027"/>
                          </a:xfrm>
                        </wpg:grpSpPr>
                        <wpg:grpSp>
                          <wpg:cNvPr id="63" name="Group 63"/>
                          <wpg:cNvGrpSpPr>
                            <a:grpSpLocks/>
                          </wpg:cNvGrpSpPr>
                          <wpg:grpSpPr>
                            <a:xfrm>
                              <a:off x="0" y="5035296"/>
                              <a:ext cx="5123815" cy="2470708"/>
                              <a:chOff x="0" y="0"/>
                              <a:chExt cx="5123815" cy="2761552"/>
                            </a:xfrm>
                          </wpg:grpSpPr>
                          <wpg:grpSp>
                            <wpg:cNvPr id="130" name="Group 130"/>
                            <wpg:cNvGrpSpPr>
                              <a:grpSpLocks/>
                            </wpg:cNvGrpSpPr>
                            <wpg:grpSpPr>
                              <a:xfrm>
                                <a:off x="0" y="0"/>
                                <a:ext cx="5123815" cy="715463"/>
                                <a:chOff x="0" y="0"/>
                                <a:chExt cx="5124380" cy="716175"/>
                              </a:xfrm>
                            </wpg:grpSpPr>
                            <wps:wsp>
                              <wps:cNvPr id="134" name="Rectangle 134"/>
                              <wps:cNvSpPr>
                                <a:spLocks/>
                              </wps:cNvSpPr>
                              <wps:spPr>
                                <a:xfrm>
                                  <a:off x="2111023" y="0"/>
                                  <a:ext cx="860425" cy="495935"/>
                                </a:xfrm>
                                <a:prstGeom prst="rect">
                                  <a:avLst/>
                                </a:prstGeom>
                                <a:solidFill>
                                  <a:sysClr val="window" lastClr="FFFFFF"/>
                                </a:solidFill>
                                <a:ln w="12700" cap="flat" cmpd="sng" algn="ctr">
                                  <a:noFill/>
                                  <a:prstDash val="solid"/>
                                  <a:miter lim="800000"/>
                                </a:ln>
                                <a:effectLst/>
                              </wps:spPr>
                              <wps:txbx>
                                <w:txbxContent>
                                  <w:p w14:paraId="48D5CA32" w14:textId="77777777" w:rsidR="0010568F" w:rsidRDefault="0010568F" w:rsidP="008768D3">
                                    <w:pPr>
                                      <w:jc w:val="center"/>
                                    </w:pPr>
                                    <w:r>
                                      <w:t>LIM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 name="Rectangle 135"/>
                              <wps:cNvSpPr>
                                <a:spLocks/>
                              </wps:cNvSpPr>
                              <wps:spPr>
                                <a:xfrm>
                                  <a:off x="1027200" y="11289"/>
                                  <a:ext cx="949336" cy="485775"/>
                                </a:xfrm>
                                <a:prstGeom prst="rect">
                                  <a:avLst/>
                                </a:prstGeom>
                                <a:solidFill>
                                  <a:sysClr val="window" lastClr="FFFFFF"/>
                                </a:solidFill>
                                <a:ln w="12700" cap="flat" cmpd="sng" algn="ctr">
                                  <a:noFill/>
                                  <a:prstDash val="solid"/>
                                  <a:miter lim="800000"/>
                                </a:ln>
                                <a:effectLst/>
                              </wps:spPr>
                              <wps:txbx>
                                <w:txbxContent>
                                  <w:p w14:paraId="3105FAFA" w14:textId="77777777" w:rsidR="0010568F" w:rsidRDefault="0010568F" w:rsidP="008768D3">
                                    <w:pPr>
                                      <w:jc w:val="center"/>
                                    </w:pPr>
                                    <w:r>
                                      <w:t>Citrat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Rectangle 139"/>
                              <wps:cNvSpPr>
                                <a:spLocks/>
                              </wps:cNvSpPr>
                              <wps:spPr>
                                <a:xfrm>
                                  <a:off x="0" y="0"/>
                                  <a:ext cx="932180" cy="485775"/>
                                </a:xfrm>
                                <a:prstGeom prst="rect">
                                  <a:avLst/>
                                </a:prstGeom>
                                <a:solidFill>
                                  <a:sysClr val="window" lastClr="FFFFFF"/>
                                </a:solidFill>
                                <a:ln w="12700" cap="flat" cmpd="sng" algn="ctr">
                                  <a:noFill/>
                                  <a:prstDash val="solid"/>
                                  <a:miter lim="800000"/>
                                </a:ln>
                                <a:effectLst/>
                              </wps:spPr>
                              <wps:txbx>
                                <w:txbxContent>
                                  <w:p w14:paraId="61E99B0E" w14:textId="77777777" w:rsidR="0010568F" w:rsidRDefault="0010568F" w:rsidP="008768D3">
                                    <w:pPr>
                                      <w:jc w:val="center"/>
                                    </w:pPr>
                                    <w:r>
                                      <w:t>KIA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Rectangle 140"/>
                              <wps:cNvSpPr>
                                <a:spLocks/>
                              </wps:cNvSpPr>
                              <wps:spPr>
                                <a:xfrm>
                                  <a:off x="3171904" y="11289"/>
                                  <a:ext cx="894115" cy="704886"/>
                                </a:xfrm>
                                <a:prstGeom prst="rect">
                                  <a:avLst/>
                                </a:prstGeom>
                                <a:solidFill>
                                  <a:sysClr val="window" lastClr="FFFFFF"/>
                                </a:solidFill>
                                <a:ln w="12700" cap="flat" cmpd="sng" algn="ctr">
                                  <a:noFill/>
                                  <a:prstDash val="solid"/>
                                  <a:miter lim="800000"/>
                                </a:ln>
                                <a:effectLst/>
                              </wps:spPr>
                              <wps:txbx>
                                <w:txbxContent>
                                  <w:p w14:paraId="282CA730" w14:textId="77777777" w:rsidR="0010568F" w:rsidRPr="00223BF2" w:rsidRDefault="0010568F" w:rsidP="008768D3">
                                    <w:pPr>
                                      <w:jc w:val="center"/>
                                    </w:pPr>
                                    <w:r>
                                      <w:t>VP (-</w:t>
                                    </w:r>
                                    <w:r w:rsidRPr="00223BF2">
                                      <w:t>)</w:t>
                                    </w:r>
                                  </w:p>
                                  <w:p w14:paraId="5416AE1C" w14:textId="77777777" w:rsidR="0010568F" w:rsidRDefault="0010568F" w:rsidP="008768D3">
                                    <w:pPr>
                                      <w:jc w:val="center"/>
                                    </w:pPr>
                                  </w:p>
                                  <w:p w14:paraId="05224191"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 name="Rectangle 141"/>
                              <wps:cNvSpPr>
                                <a:spLocks/>
                              </wps:cNvSpPr>
                              <wps:spPr>
                                <a:xfrm>
                                  <a:off x="4120445" y="0"/>
                                  <a:ext cx="1003935" cy="485775"/>
                                </a:xfrm>
                                <a:prstGeom prst="rect">
                                  <a:avLst/>
                                </a:prstGeom>
                                <a:solidFill>
                                  <a:sysClr val="window" lastClr="FFFFFF"/>
                                </a:solidFill>
                                <a:ln w="12700" cap="flat" cmpd="sng" algn="ctr">
                                  <a:noFill/>
                                  <a:prstDash val="solid"/>
                                  <a:miter lim="800000"/>
                                </a:ln>
                                <a:effectLst/>
                              </wps:spPr>
                              <wps:txbx>
                                <w:txbxContent>
                                  <w:p w14:paraId="620D1CE2" w14:textId="77777777" w:rsidR="0010568F" w:rsidRDefault="0010568F" w:rsidP="008768D3">
                                    <w:pPr>
                                      <w:jc w:val="center"/>
                                    </w:pPr>
                                    <w:r>
                                      <w:t>Urea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2" name="Rectangle 142"/>
                            <wps:cNvSpPr>
                              <a:spLocks/>
                            </wps:cNvSpPr>
                            <wps:spPr>
                              <a:xfrm>
                                <a:off x="1174045" y="801512"/>
                                <a:ext cx="2741295" cy="536575"/>
                              </a:xfrm>
                              <a:prstGeom prst="rect">
                                <a:avLst/>
                              </a:prstGeom>
                              <a:solidFill>
                                <a:sysClr val="window" lastClr="FFFFFF"/>
                              </a:solidFill>
                              <a:ln w="12700" cap="flat" cmpd="sng" algn="ctr">
                                <a:noFill/>
                                <a:prstDash val="solid"/>
                                <a:miter lim="800000"/>
                              </a:ln>
                              <a:effectLst/>
                            </wps:spPr>
                            <wps:txbx>
                              <w:txbxContent>
                                <w:p w14:paraId="7BF65BEE" w14:textId="77777777" w:rsidR="0010568F" w:rsidRPr="00D42960" w:rsidRDefault="0010568F" w:rsidP="008768D3">
                                  <w:pPr>
                                    <w:jc w:val="center"/>
                                  </w:pPr>
                                  <w:r w:rsidRPr="000F045E">
                                    <w:rPr>
                                      <w:i/>
                                    </w:rPr>
                                    <w:t>Salmonella</w:t>
                                  </w:r>
                                  <w:r>
                                    <w:rPr>
                                      <w:i/>
                                    </w:rPr>
                                    <w:t xml:space="preserve"> </w:t>
                                  </w:r>
                                  <w:r>
                                    <w:t>dương tí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 name="Rectangle 143"/>
                            <wps:cNvSpPr>
                              <a:spLocks/>
                            </wps:cNvSpPr>
                            <wps:spPr>
                              <a:xfrm>
                                <a:off x="1026730" y="1569105"/>
                                <a:ext cx="3277394" cy="480681"/>
                              </a:xfrm>
                              <a:prstGeom prst="rect">
                                <a:avLst/>
                              </a:prstGeom>
                              <a:solidFill>
                                <a:sysClr val="window" lastClr="FFFFFF"/>
                              </a:solidFill>
                              <a:ln w="12700" cap="flat" cmpd="sng" algn="ctr">
                                <a:noFill/>
                                <a:prstDash val="solid"/>
                                <a:miter lim="800000"/>
                              </a:ln>
                              <a:effectLst/>
                            </wps:spPr>
                            <wps:txbx>
                              <w:txbxContent>
                                <w:p w14:paraId="4EE0699C" w14:textId="77777777" w:rsidR="0010568F" w:rsidRDefault="0010568F" w:rsidP="008768D3">
                                  <w:pPr>
                                    <w:jc w:val="center"/>
                                  </w:pPr>
                                  <w:r>
                                    <w:t>Thu sinh khối trên môi trường dinh dưỡng N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 name="Rectangle 144"/>
                            <wps:cNvSpPr>
                              <a:spLocks/>
                            </wps:cNvSpPr>
                            <wps:spPr>
                              <a:xfrm>
                                <a:off x="1173434" y="2383745"/>
                                <a:ext cx="2741295" cy="377807"/>
                              </a:xfrm>
                              <a:prstGeom prst="rect">
                                <a:avLst/>
                              </a:prstGeom>
                              <a:solidFill>
                                <a:sysClr val="window" lastClr="FFFFFF"/>
                              </a:solidFill>
                              <a:ln w="12700" cap="flat" cmpd="sng" algn="ctr">
                                <a:noFill/>
                                <a:prstDash val="solid"/>
                                <a:miter lim="800000"/>
                              </a:ln>
                              <a:effectLst/>
                            </wps:spPr>
                            <wps:txbx>
                              <w:txbxContent>
                                <w:p w14:paraId="4E266D86" w14:textId="77777777" w:rsidR="0010568F" w:rsidRDefault="0010568F" w:rsidP="008768D3">
                                  <w:pPr>
                                    <w:jc w:val="center"/>
                                  </w:pPr>
                                  <w:r>
                                    <w:t>Giữ giố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 name="Straight Arrow Connector 145"/>
                            <wps:cNvCnPr>
                              <a:cxnSpLocks/>
                            </wps:cNvCnPr>
                            <wps:spPr>
                              <a:xfrm flipH="1">
                                <a:off x="2526426" y="485289"/>
                                <a:ext cx="1270" cy="428625"/>
                              </a:xfrm>
                              <a:prstGeom prst="straightConnector1">
                                <a:avLst/>
                              </a:prstGeom>
                              <a:noFill/>
                              <a:ln w="6350" cap="flat" cmpd="sng" algn="ctr">
                                <a:solidFill>
                                  <a:sysClr val="windowText" lastClr="000000"/>
                                </a:solidFill>
                                <a:prstDash val="solid"/>
                                <a:miter lim="800000"/>
                                <a:tailEnd type="arrow"/>
                              </a:ln>
                              <a:effectLst/>
                            </wps:spPr>
                            <wps:bodyPr/>
                          </wps:wsp>
                          <wps:wsp>
                            <wps:cNvPr id="146" name="Rectangle 146"/>
                            <wps:cNvSpPr>
                              <a:spLocks/>
                            </wps:cNvSpPr>
                            <wps:spPr>
                              <a:xfrm>
                                <a:off x="2613657" y="1248006"/>
                                <a:ext cx="1230630" cy="466090"/>
                              </a:xfrm>
                              <a:prstGeom prst="rect">
                                <a:avLst/>
                              </a:prstGeom>
                              <a:solidFill>
                                <a:sysClr val="window" lastClr="FFFFFF"/>
                              </a:solidFill>
                              <a:ln w="12700" cap="flat" cmpd="sng" algn="ctr">
                                <a:noFill/>
                                <a:prstDash val="solid"/>
                                <a:miter lim="800000"/>
                              </a:ln>
                              <a:effectLst/>
                            </wps:spPr>
                            <wps:txbx>
                              <w:txbxContent>
                                <w:p w14:paraId="67ED2107"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F18FEE2"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 name="Rectangle 147"/>
                            <wps:cNvSpPr>
                              <a:spLocks/>
                            </wps:cNvSpPr>
                            <wps:spPr>
                              <a:xfrm>
                                <a:off x="2648953" y="1952984"/>
                                <a:ext cx="1241425" cy="466090"/>
                              </a:xfrm>
                              <a:prstGeom prst="rect">
                                <a:avLst/>
                              </a:prstGeom>
                              <a:solidFill>
                                <a:sysClr val="window" lastClr="FFFFFF"/>
                              </a:solidFill>
                              <a:ln w="12700" cap="flat" cmpd="sng" algn="ctr">
                                <a:noFill/>
                                <a:prstDash val="solid"/>
                                <a:miter lim="800000"/>
                              </a:ln>
                              <a:effectLst/>
                            </wps:spPr>
                            <wps:txbx>
                              <w:txbxContent>
                                <w:p w14:paraId="374E3CB2"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4F7B36EE"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Straight Arrow Connector 148"/>
                            <wps:cNvCnPr>
                              <a:cxnSpLocks/>
                            </wps:cNvCnPr>
                            <wps:spPr>
                              <a:xfrm>
                                <a:off x="2530061" y="1264355"/>
                                <a:ext cx="0" cy="431800"/>
                              </a:xfrm>
                              <a:prstGeom prst="straightConnector1">
                                <a:avLst/>
                              </a:prstGeom>
                              <a:noFill/>
                              <a:ln w="6350" cap="flat" cmpd="sng" algn="ctr">
                                <a:solidFill>
                                  <a:sysClr val="windowText" lastClr="000000"/>
                                </a:solidFill>
                                <a:prstDash val="solid"/>
                                <a:miter lim="800000"/>
                                <a:tailEnd type="arrow"/>
                              </a:ln>
                              <a:effectLst/>
                            </wps:spPr>
                            <wps:bodyPr/>
                          </wps:wsp>
                          <wps:wsp>
                            <wps:cNvPr id="149" name="Straight Arrow Connector 149"/>
                            <wps:cNvCnPr>
                              <a:cxnSpLocks/>
                            </wps:cNvCnPr>
                            <wps:spPr>
                              <a:xfrm>
                                <a:off x="2540000" y="1968464"/>
                                <a:ext cx="0" cy="415290"/>
                              </a:xfrm>
                              <a:prstGeom prst="straightConnector1">
                                <a:avLst/>
                              </a:prstGeom>
                              <a:noFill/>
                              <a:ln w="6350" cap="flat" cmpd="sng" algn="ctr">
                                <a:solidFill>
                                  <a:sysClr val="windowText" lastClr="000000"/>
                                </a:solidFill>
                                <a:prstDash val="solid"/>
                                <a:miter lim="800000"/>
                                <a:tailEnd type="arrow"/>
                              </a:ln>
                              <a:effectLst/>
                            </wps:spPr>
                            <wps:bodyPr/>
                          </wps:wsp>
                        </wpg:grpSp>
                        <wps:wsp>
                          <wps:cNvPr id="150" name="Rectangle 150"/>
                          <wps:cNvSpPr>
                            <a:spLocks/>
                          </wps:cNvSpPr>
                          <wps:spPr>
                            <a:xfrm>
                              <a:off x="1633728" y="79977"/>
                              <a:ext cx="719455" cy="466090"/>
                            </a:xfrm>
                            <a:prstGeom prst="rect">
                              <a:avLst/>
                            </a:prstGeom>
                            <a:solidFill>
                              <a:sysClr val="window" lastClr="FFFFFF"/>
                            </a:solidFill>
                            <a:ln w="12700" cap="flat" cmpd="sng" algn="ctr">
                              <a:noFill/>
                              <a:prstDash val="solid"/>
                              <a:miter lim="800000"/>
                            </a:ln>
                            <a:effectLst/>
                          </wps:spPr>
                          <wps:txbx>
                            <w:txbxContent>
                              <w:p w14:paraId="57985965" w14:textId="77777777" w:rsidR="0010568F" w:rsidRPr="000F6F63" w:rsidRDefault="0010568F" w:rsidP="008768D3">
                                <w:pPr>
                                  <w:jc w:val="center"/>
                                  <w:rPr>
                                    <w:sz w:val="22"/>
                                  </w:rPr>
                                </w:pPr>
                                <w:r w:rsidRPr="000F6F63">
                                  <w:rPr>
                                    <w:sz w:val="22"/>
                                  </w:rPr>
                                  <w:t>1m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a:spLocks/>
                          </wps:cNvSpPr>
                          <wps:spPr>
                            <a:xfrm>
                              <a:off x="1438656" y="950976"/>
                              <a:ext cx="998220" cy="466090"/>
                            </a:xfrm>
                            <a:prstGeom prst="rect">
                              <a:avLst/>
                            </a:prstGeom>
                            <a:solidFill>
                              <a:sysClr val="window" lastClr="FFFFFF"/>
                            </a:solidFill>
                            <a:ln w="12700" cap="flat" cmpd="sng" algn="ctr">
                              <a:noFill/>
                              <a:prstDash val="solid"/>
                              <a:miter lim="800000"/>
                            </a:ln>
                            <a:effectLst/>
                          </wps:spPr>
                          <wps:txbx>
                            <w:txbxContent>
                              <w:p w14:paraId="439EF939" w14:textId="77777777" w:rsidR="0010568F" w:rsidRPr="000F6F63" w:rsidRDefault="0010568F" w:rsidP="008768D3">
                                <w:pPr>
                                  <w:jc w:val="center"/>
                                  <w:rPr>
                                    <w:sz w:val="22"/>
                                  </w:rPr>
                                </w:pPr>
                                <w:r w:rsidRPr="000F6F63">
                                  <w:rPr>
                                    <w:sz w:val="22"/>
                                  </w:rPr>
                                  <w:t>1 vòng cấ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 name="Rectangle 152"/>
                          <wps:cNvSpPr>
                            <a:spLocks/>
                          </wps:cNvSpPr>
                          <wps:spPr>
                            <a:xfrm>
                              <a:off x="1085088" y="1791792"/>
                              <a:ext cx="1348105" cy="886460"/>
                            </a:xfrm>
                            <a:prstGeom prst="rect">
                              <a:avLst/>
                            </a:prstGeom>
                            <a:solidFill>
                              <a:sysClr val="window" lastClr="FFFFFF"/>
                            </a:solidFill>
                            <a:ln w="12700" cap="flat" cmpd="sng" algn="ctr">
                              <a:noFill/>
                              <a:prstDash val="solid"/>
                              <a:miter lim="800000"/>
                            </a:ln>
                            <a:effectLst/>
                          </wps:spPr>
                          <wps:txbx>
                            <w:txbxContent>
                              <w:p w14:paraId="5D17AE00" w14:textId="77777777" w:rsidR="0010568F" w:rsidRPr="000F6F63" w:rsidRDefault="0010568F" w:rsidP="008768D3">
                                <w:pPr>
                                  <w:jc w:val="center"/>
                                  <w:rPr>
                                    <w:sz w:val="22"/>
                                  </w:rPr>
                                </w:pPr>
                                <w:r>
                                  <w:rPr>
                                    <w:sz w:val="22"/>
                                  </w:rPr>
                                  <w:t>Chọn khuẩn lạc</w:t>
                                </w:r>
                                <w:r>
                                  <w:rPr>
                                    <w:sz w:val="22"/>
                                  </w:rPr>
                                  <w:br/>
                                </w:r>
                                <w:r w:rsidRPr="000F6F63">
                                  <w:rPr>
                                    <w:sz w:val="22"/>
                                  </w:rPr>
                                  <w:t>điển hì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3" name="Group 153"/>
                        <wpg:cNvGrpSpPr>
                          <a:grpSpLocks/>
                        </wpg:cNvGrpSpPr>
                        <wpg:grpSpPr>
                          <a:xfrm>
                            <a:off x="391682" y="0"/>
                            <a:ext cx="4355068" cy="6066154"/>
                            <a:chOff x="-141718" y="0"/>
                            <a:chExt cx="4355068" cy="6066409"/>
                          </a:xfrm>
                        </wpg:grpSpPr>
                        <wpg:grpSp>
                          <wpg:cNvPr id="154" name="Group 154"/>
                          <wpg:cNvGrpSpPr>
                            <a:grpSpLocks/>
                          </wpg:cNvGrpSpPr>
                          <wpg:grpSpPr>
                            <a:xfrm>
                              <a:off x="0" y="5815584"/>
                              <a:ext cx="4104866" cy="250825"/>
                              <a:chOff x="0" y="0"/>
                              <a:chExt cx="4105424" cy="250825"/>
                            </a:xfrm>
                          </wpg:grpSpPr>
                          <wps:wsp>
                            <wps:cNvPr id="155" name="Straight Connector 155"/>
                            <wps:cNvCnPr>
                              <a:cxnSpLocks/>
                            </wps:cNvCnPr>
                            <wps:spPr>
                              <a:xfrm>
                                <a:off x="17929" y="0"/>
                                <a:ext cx="4087495" cy="0"/>
                              </a:xfrm>
                              <a:prstGeom prst="line">
                                <a:avLst/>
                              </a:prstGeom>
                              <a:noFill/>
                              <a:ln w="6350" cap="flat" cmpd="sng" algn="ctr">
                                <a:solidFill>
                                  <a:sysClr val="windowText" lastClr="000000"/>
                                </a:solidFill>
                                <a:prstDash val="solid"/>
                                <a:miter lim="800000"/>
                              </a:ln>
                              <a:effectLst/>
                            </wps:spPr>
                            <wps:bodyPr/>
                          </wps:wsp>
                          <wps:wsp>
                            <wps:cNvPr id="156" name="Straight Arrow Connector 156"/>
                            <wps:cNvCnPr>
                              <a:cxnSpLocks/>
                            </wps:cNvCnPr>
                            <wps:spPr>
                              <a:xfrm>
                                <a:off x="0"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57" name="Straight Arrow Connector 157"/>
                            <wps:cNvCnPr>
                              <a:cxnSpLocks/>
                            </wps:cNvCnPr>
                            <wps:spPr>
                              <a:xfrm>
                                <a:off x="3065929"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58" name="Straight Arrow Connector 158"/>
                            <wps:cNvCnPr>
                              <a:cxnSpLocks/>
                            </wps:cNvCnPr>
                            <wps:spPr>
                              <a:xfrm>
                                <a:off x="1998567"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59" name="Straight Arrow Connector 159"/>
                            <wps:cNvCnPr>
                              <a:cxnSpLocks/>
                            </wps:cNvCnPr>
                            <wps:spPr>
                              <a:xfrm>
                                <a:off x="968188" y="0"/>
                                <a:ext cx="0" cy="250825"/>
                              </a:xfrm>
                              <a:prstGeom prst="straightConnector1">
                                <a:avLst/>
                              </a:prstGeom>
                              <a:noFill/>
                              <a:ln w="6350" cap="flat" cmpd="sng" algn="ctr">
                                <a:solidFill>
                                  <a:sysClr val="windowText" lastClr="000000"/>
                                </a:solidFill>
                                <a:prstDash val="solid"/>
                                <a:miter lim="800000"/>
                                <a:tailEnd type="arrow"/>
                              </a:ln>
                              <a:effectLst/>
                            </wps:spPr>
                            <wps:bodyPr/>
                          </wps:wsp>
                          <wps:wsp>
                            <wps:cNvPr id="160" name="Straight Arrow Connector 160"/>
                            <wps:cNvCnPr>
                              <a:cxnSpLocks/>
                            </wps:cNvCnPr>
                            <wps:spPr>
                              <a:xfrm>
                                <a:off x="4105423" y="8636"/>
                                <a:ext cx="0" cy="214630"/>
                              </a:xfrm>
                              <a:prstGeom prst="straightConnector1">
                                <a:avLst/>
                              </a:prstGeom>
                              <a:noFill/>
                              <a:ln w="6350" cap="flat" cmpd="sng" algn="ctr">
                                <a:solidFill>
                                  <a:sysClr val="windowText" lastClr="000000"/>
                                </a:solidFill>
                                <a:prstDash val="solid"/>
                                <a:miter lim="800000"/>
                                <a:tailEnd type="arrow"/>
                              </a:ln>
                              <a:effectLst/>
                            </wps:spPr>
                            <wps:bodyPr/>
                          </wps:wsp>
                        </wpg:grpSp>
                        <wpg:grpSp>
                          <wpg:cNvPr id="161" name="Group 161"/>
                          <wpg:cNvGrpSpPr>
                            <a:grpSpLocks/>
                          </wpg:cNvGrpSpPr>
                          <wpg:grpSpPr>
                            <a:xfrm>
                              <a:off x="-141718" y="0"/>
                              <a:ext cx="4355068" cy="5829300"/>
                              <a:chOff x="-811673" y="0"/>
                              <a:chExt cx="4356669" cy="6102901"/>
                            </a:xfrm>
                          </wpg:grpSpPr>
                          <wps:wsp>
                            <wps:cNvPr id="162" name="Rectangle 162"/>
                            <wps:cNvSpPr>
                              <a:spLocks/>
                            </wps:cNvSpPr>
                            <wps:spPr>
                              <a:xfrm>
                                <a:off x="11289" y="0"/>
                                <a:ext cx="2731135" cy="444641"/>
                              </a:xfrm>
                              <a:prstGeom prst="rect">
                                <a:avLst/>
                              </a:prstGeom>
                              <a:solidFill>
                                <a:sysClr val="window" lastClr="FFFFFF"/>
                              </a:solidFill>
                              <a:ln w="12700" cap="flat" cmpd="sng" algn="ctr">
                                <a:noFill/>
                                <a:prstDash val="solid"/>
                                <a:miter lim="800000"/>
                              </a:ln>
                              <a:effectLst/>
                            </wps:spPr>
                            <wps:txbx>
                              <w:txbxContent>
                                <w:p w14:paraId="408529F4" w14:textId="77777777" w:rsidR="0010568F" w:rsidRDefault="0010568F" w:rsidP="008768D3">
                                  <w:pPr>
                                    <w:jc w:val="center"/>
                                  </w:pPr>
                                  <w:r>
                                    <w:t xml:space="preserve">Mẫu phân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Rectangle 163"/>
                            <wps:cNvSpPr>
                              <a:spLocks/>
                            </wps:cNvSpPr>
                            <wps:spPr>
                              <a:xfrm>
                                <a:off x="11289" y="671830"/>
                                <a:ext cx="2733393" cy="456565"/>
                              </a:xfrm>
                              <a:prstGeom prst="rect">
                                <a:avLst/>
                              </a:prstGeom>
                              <a:solidFill>
                                <a:sysClr val="window" lastClr="FFFFFF"/>
                              </a:solidFill>
                              <a:ln w="12700" cap="flat" cmpd="sng" algn="ctr">
                                <a:noFill/>
                                <a:prstDash val="solid"/>
                                <a:miter lim="800000"/>
                              </a:ln>
                              <a:effectLst/>
                            </wps:spPr>
                            <wps:txbx>
                              <w:txbxContent>
                                <w:p w14:paraId="5F53825B" w14:textId="77777777" w:rsidR="0010568F" w:rsidRDefault="0010568F" w:rsidP="008768D3">
                                  <w:pPr>
                                    <w:jc w:val="center"/>
                                  </w:pPr>
                                  <w:r>
                                    <w:t>Buffered Peptonee Water (9m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Straight Arrow Connector 164"/>
                            <wps:cNvCnPr>
                              <a:cxnSpLocks/>
                            </wps:cNvCnPr>
                            <wps:spPr>
                              <a:xfrm flipH="1">
                                <a:off x="1320800" y="412272"/>
                                <a:ext cx="1" cy="337185"/>
                              </a:xfrm>
                              <a:prstGeom prst="straightConnector1">
                                <a:avLst/>
                              </a:prstGeom>
                              <a:noFill/>
                              <a:ln w="6350" cap="flat" cmpd="sng" algn="ctr">
                                <a:solidFill>
                                  <a:sysClr val="windowText" lastClr="000000"/>
                                </a:solidFill>
                                <a:prstDash val="solid"/>
                                <a:miter lim="800000"/>
                                <a:tailEnd type="arrow"/>
                              </a:ln>
                              <a:effectLst/>
                            </wps:spPr>
                            <wps:bodyPr/>
                          </wps:wsp>
                          <wpg:grpSp>
                            <wpg:cNvPr id="165" name="Group 165"/>
                            <wpg:cNvGrpSpPr>
                              <a:grpSpLocks/>
                            </wpg:cNvGrpSpPr>
                            <wpg:grpSpPr>
                              <a:xfrm>
                                <a:off x="-811673" y="1129085"/>
                                <a:ext cx="4356669" cy="4973816"/>
                                <a:chOff x="-811673" y="-90115"/>
                                <a:chExt cx="4356669" cy="4973816"/>
                              </a:xfrm>
                            </wpg:grpSpPr>
                            <wps:wsp>
                              <wps:cNvPr id="166" name="Rectangle 166"/>
                              <wps:cNvSpPr>
                                <a:spLocks/>
                              </wps:cNvSpPr>
                              <wps:spPr>
                                <a:xfrm>
                                  <a:off x="-811673" y="2370633"/>
                                  <a:ext cx="4356669" cy="641175"/>
                                </a:xfrm>
                                <a:prstGeom prst="rect">
                                  <a:avLst/>
                                </a:prstGeom>
                                <a:solidFill>
                                  <a:sysClr val="window" lastClr="FFFFFF"/>
                                </a:solidFill>
                                <a:ln w="12700" cap="flat" cmpd="sng" algn="ctr">
                                  <a:noFill/>
                                  <a:prstDash val="solid"/>
                                  <a:miter lim="800000"/>
                                </a:ln>
                                <a:effectLst/>
                              </wps:spPr>
                              <wps:txbx>
                                <w:txbxContent>
                                  <w:p w14:paraId="6256897B" w14:textId="77777777" w:rsidR="0010568F" w:rsidRDefault="0010568F" w:rsidP="008768D3">
                                    <w:pPr>
                                      <w:jc w:val="center"/>
                                    </w:pPr>
                                    <w:r>
                                      <w:t>Làm thuần trên môi trường thạch DHL/BG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 name="Rectangle 167"/>
                              <wps:cNvSpPr>
                                <a:spLocks/>
                              </wps:cNvSpPr>
                              <wps:spPr>
                                <a:xfrm>
                                  <a:off x="-11293" y="367112"/>
                                  <a:ext cx="2755265" cy="537210"/>
                                </a:xfrm>
                                <a:prstGeom prst="rect">
                                  <a:avLst/>
                                </a:prstGeom>
                                <a:solidFill>
                                  <a:sysClr val="window" lastClr="FFFFFF"/>
                                </a:solidFill>
                                <a:ln w="12700" cap="flat" cmpd="sng" algn="ctr">
                                  <a:noFill/>
                                  <a:prstDash val="solid"/>
                                  <a:miter lim="800000"/>
                                </a:ln>
                                <a:effectLst/>
                              </wps:spPr>
                              <wps:txbx>
                                <w:txbxContent>
                                  <w:p w14:paraId="6BE28CBA" w14:textId="77777777" w:rsidR="0010568F" w:rsidRDefault="0010568F" w:rsidP="008768D3">
                                    <w:pPr>
                                      <w:jc w:val="center"/>
                                    </w:pPr>
                                    <w:r>
                                      <w:t>Rappaport Vassiliadis Broth (9m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8" name="Rectangle 168"/>
                              <wps:cNvSpPr>
                                <a:spLocks/>
                              </wps:cNvSpPr>
                              <wps:spPr>
                                <a:xfrm>
                                  <a:off x="-669996" y="1310417"/>
                                  <a:ext cx="4007237" cy="537210"/>
                                </a:xfrm>
                                <a:prstGeom prst="rect">
                                  <a:avLst/>
                                </a:prstGeom>
                                <a:solidFill>
                                  <a:sysClr val="window" lastClr="FFFFFF"/>
                                </a:solidFill>
                                <a:ln w="12700" cap="flat" cmpd="sng" algn="ctr">
                                  <a:noFill/>
                                  <a:prstDash val="solid"/>
                                  <a:miter lim="800000"/>
                                </a:ln>
                                <a:effectLst/>
                              </wps:spPr>
                              <wps:txbx>
                                <w:txbxContent>
                                  <w:p w14:paraId="71964C7D" w14:textId="77777777" w:rsidR="0010568F" w:rsidRDefault="0010568F" w:rsidP="008768D3">
                                    <w:pPr>
                                      <w:jc w:val="center"/>
                                    </w:pPr>
                                    <w:r>
                                      <w:t>Cấy lên môi trường thạch DHL/BGA</w:t>
                                    </w:r>
                                  </w:p>
                                  <w:p w14:paraId="2E01482E" w14:textId="77777777" w:rsidR="0010568F" w:rsidRDefault="0010568F" w:rsidP="008768D3"/>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Rectangle 169"/>
                              <wps:cNvSpPr>
                                <a:spLocks/>
                              </wps:cNvSpPr>
                              <wps:spPr>
                                <a:xfrm>
                                  <a:off x="1411109" y="-90112"/>
                                  <a:ext cx="1332865" cy="466725"/>
                                </a:xfrm>
                                <a:prstGeom prst="rect">
                                  <a:avLst/>
                                </a:prstGeom>
                                <a:solidFill>
                                  <a:sysClr val="window" lastClr="FFFFFF"/>
                                </a:solidFill>
                                <a:ln w="12700" cap="flat" cmpd="sng" algn="ctr">
                                  <a:noFill/>
                                  <a:prstDash val="solid"/>
                                  <a:miter lim="800000"/>
                                </a:ln>
                                <a:effectLst/>
                              </wps:spPr>
                              <wps:txbx>
                                <w:txbxContent>
                                  <w:p w14:paraId="250DEA8A"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 name="Rectangle 170"/>
                              <wps:cNvSpPr>
                                <a:spLocks/>
                              </wps:cNvSpPr>
                              <wps:spPr>
                                <a:xfrm>
                                  <a:off x="33871" y="4179136"/>
                                  <a:ext cx="2707620" cy="537210"/>
                                </a:xfrm>
                                <a:prstGeom prst="rect">
                                  <a:avLst/>
                                </a:prstGeom>
                                <a:solidFill>
                                  <a:sysClr val="window" lastClr="FFFFFF"/>
                                </a:solidFill>
                                <a:ln w="12700" cap="flat" cmpd="sng" algn="ctr">
                                  <a:noFill/>
                                  <a:prstDash val="solid"/>
                                  <a:miter lim="800000"/>
                                </a:ln>
                                <a:effectLst/>
                              </wps:spPr>
                              <wps:txbx>
                                <w:txbxContent>
                                  <w:p w14:paraId="61AC1A11" w14:textId="77777777" w:rsidR="0010568F" w:rsidRDefault="0010568F" w:rsidP="008768D3">
                                    <w:pPr>
                                      <w:jc w:val="center"/>
                                    </w:pPr>
                                    <w:r>
                                      <w:t>Kiểm tra phản ứng sinh hó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 name="Rectangle 171"/>
                              <wps:cNvSpPr>
                                <a:spLocks/>
                              </wps:cNvSpPr>
                              <wps:spPr>
                                <a:xfrm>
                                  <a:off x="-118200" y="3341489"/>
                                  <a:ext cx="3153700" cy="537210"/>
                                </a:xfrm>
                                <a:prstGeom prst="rect">
                                  <a:avLst/>
                                </a:prstGeom>
                                <a:solidFill>
                                  <a:sysClr val="window" lastClr="FFFFFF"/>
                                </a:solidFill>
                                <a:ln w="12700" cap="flat" cmpd="sng" algn="ctr">
                                  <a:noFill/>
                                  <a:prstDash val="solid"/>
                                  <a:miter lim="800000"/>
                                </a:ln>
                                <a:effectLst/>
                              </wps:spPr>
                              <wps:txbx>
                                <w:txbxContent>
                                  <w:p w14:paraId="5DD9C619" w14:textId="77777777" w:rsidR="0010568F" w:rsidRDefault="0010568F" w:rsidP="008768D3">
                                    <w:pPr>
                                      <w:jc w:val="center"/>
                                    </w:pPr>
                                    <w:r>
                                      <w:t>Cấy thuần</w:t>
                                    </w:r>
                                    <w:r w:rsidRPr="000F456E">
                                      <w:t xml:space="preserve"> </w:t>
                                    </w:r>
                                    <w:r>
                                      <w:t>trên môi trường N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2" name="Straight Arrow Connector 172"/>
                              <wps:cNvCnPr>
                                <a:cxnSpLocks/>
                              </wps:cNvCnPr>
                              <wps:spPr>
                                <a:xfrm>
                                  <a:off x="1329188" y="-90115"/>
                                  <a:ext cx="0" cy="479425"/>
                                </a:xfrm>
                                <a:prstGeom prst="straightConnector1">
                                  <a:avLst/>
                                </a:prstGeom>
                                <a:noFill/>
                                <a:ln w="6350" cap="flat" cmpd="sng" algn="ctr">
                                  <a:solidFill>
                                    <a:sysClr val="windowText" lastClr="000000"/>
                                  </a:solidFill>
                                  <a:prstDash val="solid"/>
                                  <a:miter lim="800000"/>
                                  <a:tailEnd type="arrow"/>
                                </a:ln>
                                <a:effectLst/>
                              </wps:spPr>
                              <wps:bodyPr/>
                            </wps:wsp>
                            <wps:wsp>
                              <wps:cNvPr id="173" name="Straight Arrow Connector 173"/>
                              <wps:cNvCnPr>
                                <a:cxnSpLocks/>
                              </wps:cNvCnPr>
                              <wps:spPr>
                                <a:xfrm>
                                  <a:off x="1320800" y="1886438"/>
                                  <a:ext cx="0" cy="513080"/>
                                </a:xfrm>
                                <a:prstGeom prst="straightConnector1">
                                  <a:avLst/>
                                </a:prstGeom>
                                <a:noFill/>
                                <a:ln w="6350" cap="flat" cmpd="sng" algn="ctr">
                                  <a:solidFill>
                                    <a:sysClr val="windowText" lastClr="000000"/>
                                  </a:solidFill>
                                  <a:prstDash val="solid"/>
                                  <a:miter lim="800000"/>
                                  <a:tailEnd type="arrow"/>
                                </a:ln>
                                <a:effectLst/>
                              </wps:spPr>
                              <wps:bodyPr/>
                            </wps:wsp>
                            <wps:wsp>
                              <wps:cNvPr id="174" name="Straight Arrow Connector 174"/>
                              <wps:cNvCnPr>
                                <a:cxnSpLocks/>
                              </wps:cNvCnPr>
                              <wps:spPr>
                                <a:xfrm>
                                  <a:off x="1320800" y="870165"/>
                                  <a:ext cx="0" cy="473710"/>
                                </a:xfrm>
                                <a:prstGeom prst="straightConnector1">
                                  <a:avLst/>
                                </a:prstGeom>
                                <a:noFill/>
                                <a:ln w="6350" cap="flat" cmpd="sng" algn="ctr">
                                  <a:solidFill>
                                    <a:sysClr val="windowText" lastClr="000000"/>
                                  </a:solidFill>
                                  <a:prstDash val="solid"/>
                                  <a:miter lim="800000"/>
                                  <a:tailEnd type="arrow"/>
                                </a:ln>
                                <a:effectLst/>
                              </wps:spPr>
                              <wps:bodyPr/>
                            </wps:wsp>
                            <wps:wsp>
                              <wps:cNvPr id="175" name="Straight Arrow Connector 175"/>
                              <wps:cNvCnPr>
                                <a:cxnSpLocks/>
                              </wps:cNvCnPr>
                              <wps:spPr>
                                <a:xfrm>
                                  <a:off x="1329188" y="2964522"/>
                                  <a:ext cx="0" cy="453390"/>
                                </a:xfrm>
                                <a:prstGeom prst="straightConnector1">
                                  <a:avLst/>
                                </a:prstGeom>
                                <a:noFill/>
                                <a:ln w="6350" cap="flat" cmpd="sng" algn="ctr">
                                  <a:solidFill>
                                    <a:sysClr val="windowText" lastClr="000000"/>
                                  </a:solidFill>
                                  <a:prstDash val="solid"/>
                                  <a:miter lim="800000"/>
                                  <a:tailEnd type="arrow"/>
                                </a:ln>
                                <a:effectLst/>
                              </wps:spPr>
                              <wps:bodyPr/>
                            </wps:wsp>
                            <wps:wsp>
                              <wps:cNvPr id="176" name="Straight Arrow Connector 176"/>
                              <wps:cNvCnPr>
                                <a:cxnSpLocks/>
                              </wps:cNvCnPr>
                              <wps:spPr>
                                <a:xfrm>
                                  <a:off x="1320800" y="3851980"/>
                                  <a:ext cx="0" cy="386080"/>
                                </a:xfrm>
                                <a:prstGeom prst="straightConnector1">
                                  <a:avLst/>
                                </a:prstGeom>
                                <a:noFill/>
                                <a:ln w="6350" cap="flat" cmpd="sng" algn="ctr">
                                  <a:solidFill>
                                    <a:sysClr val="windowText" lastClr="000000"/>
                                  </a:solidFill>
                                  <a:prstDash val="solid"/>
                                  <a:miter lim="800000"/>
                                  <a:tailEnd type="arrow"/>
                                </a:ln>
                                <a:effectLst/>
                              </wps:spPr>
                              <wps:bodyPr/>
                            </wps:wsp>
                            <wps:wsp>
                              <wps:cNvPr id="177" name="Rectangle 177"/>
                              <wps:cNvSpPr>
                                <a:spLocks/>
                              </wps:cNvSpPr>
                              <wps:spPr>
                                <a:xfrm>
                                  <a:off x="1408626" y="826886"/>
                                  <a:ext cx="1332865" cy="466725"/>
                                </a:xfrm>
                                <a:prstGeom prst="rect">
                                  <a:avLst/>
                                </a:prstGeom>
                                <a:solidFill>
                                  <a:sysClr val="window" lastClr="FFFFFF"/>
                                </a:solidFill>
                                <a:ln w="12700" cap="flat" cmpd="sng" algn="ctr">
                                  <a:noFill/>
                                  <a:prstDash val="solid"/>
                                  <a:miter lim="800000"/>
                                </a:ln>
                                <a:effectLst/>
                              </wps:spPr>
                              <wps:txbx>
                                <w:txbxContent>
                                  <w:p w14:paraId="1A955F04"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F6AEC79"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 name="Rectangle 178"/>
                              <wps:cNvSpPr>
                                <a:spLocks/>
                              </wps:cNvSpPr>
                              <wps:spPr>
                                <a:xfrm>
                                  <a:off x="1411111" y="1896525"/>
                                  <a:ext cx="1332865" cy="466725"/>
                                </a:xfrm>
                                <a:prstGeom prst="rect">
                                  <a:avLst/>
                                </a:prstGeom>
                                <a:solidFill>
                                  <a:sysClr val="window" lastClr="FFFFFF"/>
                                </a:solidFill>
                                <a:ln w="12700" cap="flat" cmpd="sng" algn="ctr">
                                  <a:noFill/>
                                  <a:prstDash val="solid"/>
                                  <a:miter lim="800000"/>
                                </a:ln>
                                <a:effectLst/>
                              </wps:spPr>
                              <wps:txbx>
                                <w:txbxContent>
                                  <w:p w14:paraId="13921D2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7757872"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 name="Rectangle 179"/>
                              <wps:cNvSpPr>
                                <a:spLocks/>
                              </wps:cNvSpPr>
                              <wps:spPr>
                                <a:xfrm>
                                  <a:off x="1411113" y="2889951"/>
                                  <a:ext cx="1332865" cy="466725"/>
                                </a:xfrm>
                                <a:prstGeom prst="rect">
                                  <a:avLst/>
                                </a:prstGeom>
                                <a:solidFill>
                                  <a:sysClr val="window" lastClr="FFFFFF"/>
                                </a:solidFill>
                                <a:ln w="12700" cap="flat" cmpd="sng" algn="ctr">
                                  <a:noFill/>
                                  <a:prstDash val="solid"/>
                                  <a:miter lim="800000"/>
                                </a:ln>
                                <a:effectLst/>
                              </wps:spPr>
                              <wps:txbx>
                                <w:txbxContent>
                                  <w:p w14:paraId="677989C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p w14:paraId="3CA7D8E8"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Straight Connector 180"/>
                              <wps:cNvCnPr>
                                <a:cxnSpLocks/>
                              </wps:cNvCnPr>
                              <wps:spPr>
                                <a:xfrm>
                                  <a:off x="1329189" y="4596430"/>
                                  <a:ext cx="0" cy="287271"/>
                                </a:xfrm>
                                <a:prstGeom prst="line">
                                  <a:avLst/>
                                </a:prstGeom>
                                <a:noFill/>
                                <a:ln w="6350" cap="flat" cmpd="sng" algn="ctr">
                                  <a:solidFill>
                                    <a:sysClr val="windowText" lastClr="000000"/>
                                  </a:solidFill>
                                  <a:prstDash val="solid"/>
                                  <a:miter lim="800000"/>
                                </a:ln>
                                <a:effectLst/>
                              </wps:spPr>
                              <wps:bodyPr/>
                            </wps:wsp>
                            <wps:wsp>
                              <wps:cNvPr id="181" name="Rectangle 181"/>
                              <wps:cNvSpPr>
                                <a:spLocks/>
                              </wps:cNvSpPr>
                              <wps:spPr>
                                <a:xfrm>
                                  <a:off x="1411111" y="3815640"/>
                                  <a:ext cx="1332865" cy="466725"/>
                                </a:xfrm>
                                <a:prstGeom prst="rect">
                                  <a:avLst/>
                                </a:prstGeom>
                                <a:solidFill>
                                  <a:sysClr val="window" lastClr="FFFFFF"/>
                                </a:solidFill>
                                <a:ln w="12700" cap="flat" cmpd="sng" algn="ctr">
                                  <a:noFill/>
                                  <a:prstDash val="solid"/>
                                  <a:miter lim="800000"/>
                                </a:ln>
                                <a:effectLst/>
                              </wps:spPr>
                              <wps:txbx>
                                <w:txbxContent>
                                  <w:p w14:paraId="41235D23"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4B8EA1A" w14:textId="77777777" w:rsidR="0010568F" w:rsidRDefault="0010568F" w:rsidP="008768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5A319A56" id="Group 61" o:spid="_x0000_s1026" style="position:absolute;left:0;text-align:left;margin-left:342.85pt;margin-top:0;width:394.05pt;height:621pt;z-index:251656192;mso-position-horizontal:right;mso-position-horizontal-relative:margin;mso-width-relative:margin;mso-height-relative:margin" coordsize="51238,85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">
                <v:group id="Group 62" o:spid="_x0000_s1027" style="position:absolute;top:10832;width:51238;height:74261" coordorigin=",799" coordsize="51238,7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group id="Group 63" o:spid="_x0000_s1028" style="position:absolute;top:50352;width:51238;height:24708" coordsize="51238,27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group id="Group 130" o:spid="_x0000_s1029" style="position:absolute;width:51238;height:7154" coordsize="51243,7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rect id="Rectangle 134" o:spid="_x0000_s1030" style="position:absolute;left:21110;width:8604;height:49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" fillcolor="window" stroked="f" strokeweight="1pt">
                        <v:textbox>
                          <w:txbxContent>
                            <w:p w14:paraId="48D5CA32" w14:textId="77777777" w:rsidR="0010568F" w:rsidRDefault="0010568F" w:rsidP="008768D3">
                              <w:pPr>
                                <w:jc w:val="center"/>
                              </w:pPr>
                              <w:r>
                                <w:t>LIM (+)</w:t>
                              </w:r>
                            </w:p>
                          </w:txbxContent>
                        </v:textbox>
                      </v:rect>
                      <v:rect id="Rectangle 135" o:spid="_x0000_s1031" style="position:absolute;left:10272;top:112;width:9493;height:4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" fillcolor="window" stroked="f" strokeweight="1pt">
                        <v:textbox>
                          <w:txbxContent>
                            <w:p w14:paraId="3105FAFA" w14:textId="77777777" w:rsidR="0010568F" w:rsidRDefault="0010568F" w:rsidP="008768D3">
                              <w:pPr>
                                <w:jc w:val="center"/>
                              </w:pPr>
                              <w:r>
                                <w:t>Citrate (+)</w:t>
                              </w:r>
                            </w:p>
                          </w:txbxContent>
                        </v:textbox>
                      </v:rect>
                      <v:rect id="Rectangle 139" o:spid="_x0000_s1032" style="position:absolute;width:9321;height:4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" fillcolor="window" stroked="f" strokeweight="1pt">
                        <v:textbox>
                          <w:txbxContent>
                            <w:p w14:paraId="61E99B0E" w14:textId="77777777" w:rsidR="0010568F" w:rsidRDefault="0010568F" w:rsidP="008768D3">
                              <w:pPr>
                                <w:jc w:val="center"/>
                              </w:pPr>
                              <w:r>
                                <w:t>KIA (+)</w:t>
                              </w:r>
                            </w:p>
                          </w:txbxContent>
                        </v:textbox>
                      </v:rect>
                      <v:rect id="Rectangle 140" o:spid="_x0000_s1033" style="position:absolute;left:31719;top:112;width:8941;height:70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" fillcolor="window" stroked="f" strokeweight="1pt">
                        <v:textbox>
                          <w:txbxContent>
                            <w:p w14:paraId="282CA730" w14:textId="77777777" w:rsidR="0010568F" w:rsidRPr="00223BF2" w:rsidRDefault="0010568F" w:rsidP="008768D3">
                              <w:pPr>
                                <w:jc w:val="center"/>
                              </w:pPr>
                              <w:r>
                                <w:t>VP (-</w:t>
                              </w:r>
                              <w:r w:rsidRPr="00223BF2">
                                <w:t>)</w:t>
                              </w:r>
                            </w:p>
                            <w:p w14:paraId="5416AE1C" w14:textId="77777777" w:rsidR="0010568F" w:rsidRDefault="0010568F" w:rsidP="008768D3">
                              <w:pPr>
                                <w:jc w:val="center"/>
                              </w:pPr>
                            </w:p>
                            <w:p w14:paraId="05224191" w14:textId="77777777" w:rsidR="0010568F" w:rsidRDefault="0010568F" w:rsidP="008768D3">
                              <w:pPr>
                                <w:jc w:val="center"/>
                              </w:pPr>
                            </w:p>
                          </w:txbxContent>
                        </v:textbox>
                      </v:rect>
                      <v:rect id="Rectangle 141" o:spid="_x0000_s1034" style="position:absolute;left:41204;width:10039;height:4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" fillcolor="window" stroked="f" strokeweight="1pt">
                        <v:textbox>
                          <w:txbxContent>
                            <w:p w14:paraId="620D1CE2" w14:textId="77777777" w:rsidR="0010568F" w:rsidRDefault="0010568F" w:rsidP="008768D3">
                              <w:pPr>
                                <w:jc w:val="center"/>
                              </w:pPr>
                              <w:r>
                                <w:t>Urea (-)</w:t>
                              </w:r>
                            </w:p>
                          </w:txbxContent>
                        </v:textbox>
                      </v:rect>
                    </v:group>
                    <v:rect id="Rectangle 142" o:spid="_x0000_s1035" style="position:absolute;left:11740;top:8015;width:27413;height:53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" fillcolor="window" stroked="f" strokeweight="1pt">
                      <v:textbox>
                        <w:txbxContent>
                          <w:p w14:paraId="7BF65BEE" w14:textId="77777777" w:rsidR="0010568F" w:rsidRPr="00D42960" w:rsidRDefault="0010568F" w:rsidP="008768D3">
                            <w:pPr>
                              <w:jc w:val="center"/>
                            </w:pPr>
                            <w:r w:rsidRPr="000F045E">
                              <w:rPr>
                                <w:i/>
                              </w:rPr>
                              <w:t>Salmonella</w:t>
                            </w:r>
                            <w:r>
                              <w:rPr>
                                <w:i/>
                              </w:rPr>
                              <w:t xml:space="preserve"> </w:t>
                            </w:r>
                            <w:r>
                              <w:t>dương tính</w:t>
                            </w:r>
                          </w:p>
                        </w:txbxContent>
                      </v:textbox>
                    </v:rect>
                    <v:rect id="Rectangle 143" o:spid="_x0000_s1036" style="position:absolute;left:10267;top:15691;width:32774;height:48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" fillcolor="window" stroked="f" strokeweight="1pt">
                      <v:textbox>
                        <w:txbxContent>
                          <w:p w14:paraId="4EE0699C" w14:textId="77777777" w:rsidR="0010568F" w:rsidRDefault="0010568F" w:rsidP="008768D3">
                            <w:pPr>
                              <w:jc w:val="center"/>
                            </w:pPr>
                            <w:r>
                              <w:t>Thu sinh khối trên môi trường dinh dưỡng NA</w:t>
                            </w:r>
                          </w:p>
                        </w:txbxContent>
                      </v:textbox>
                    </v:rect>
                    <v:rect id="Rectangle 144" o:spid="_x0000_s1037" style="position:absolute;left:11734;top:23837;width:27413;height:37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" fillcolor="window" stroked="f" strokeweight="1pt">
                      <v:textbox>
                        <w:txbxContent>
                          <w:p w14:paraId="4E266D86" w14:textId="77777777" w:rsidR="0010568F" w:rsidRDefault="0010568F" w:rsidP="008768D3">
                            <w:pPr>
                              <w:jc w:val="center"/>
                            </w:pPr>
                            <w:r>
                              <w:t>Giữ giống</w:t>
                            </w:r>
                          </w:p>
                        </w:txbxContent>
                      </v:textbox>
                    </v:rect>
                    <v:shapetype id="_x0000_t32" coordsize="21600,21600" o:spt="32" o:oned="t" path="m,l21600,21600e" filled="f">
                      <v:path arrowok="t" fillok="f" o:connecttype="none"/>
                      <o:lock v:ext="edit" shapetype="t"/>
                    </v:shapetype>
                    <v:shape id="Straight Arrow Connector 145" o:spid="_x0000_s1038" type="#_x0000_t32" style="position:absolute;left:25264;top:4852;width:12;height:428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" strokecolor="windowText" strokeweight=".5pt">
                      <v:stroke endarrow="open" joinstyle="miter"/>
                      <o:lock v:ext="edit" shapetype="f"/>
                    </v:shape>
                    <v:rect id="Rectangle 146" o:spid="_x0000_s1039" style="position:absolute;left:26136;top:12480;width:12306;height:46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" fillcolor="window" stroked="f" strokeweight="1pt">
                      <v:textbox>
                        <w:txbxContent>
                          <w:p w14:paraId="67ED2107"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F18FEE2" w14:textId="77777777" w:rsidR="0010568F" w:rsidRDefault="0010568F" w:rsidP="008768D3">
                            <w:pPr>
                              <w:jc w:val="center"/>
                            </w:pPr>
                          </w:p>
                        </w:txbxContent>
                      </v:textbox>
                    </v:rect>
                    <v:rect id="Rectangle 147" o:spid="_x0000_s1040" style="position:absolute;left:26489;top:19529;width:12414;height:4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" fillcolor="window" stroked="f" strokeweight="1pt">
                      <v:textbox>
                        <w:txbxContent>
                          <w:p w14:paraId="374E3CB2"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4F7B36EE" w14:textId="77777777" w:rsidR="0010568F" w:rsidRDefault="0010568F" w:rsidP="008768D3">
                            <w:pPr>
                              <w:jc w:val="center"/>
                            </w:pPr>
                          </w:p>
                        </w:txbxContent>
                      </v:textbox>
                    </v:rect>
                    <v:shape id="Straight Arrow Connector 148" o:spid="_x0000_s1041" type="#_x0000_t32" style="position:absolute;left:25300;top:12643;width:0;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" strokecolor="windowText" strokeweight=".5pt">
                      <v:stroke endarrow="open" joinstyle="miter"/>
                      <o:lock v:ext="edit" shapetype="f"/>
                    </v:shape>
                    <v:shape id="Straight Arrow Connector 149" o:spid="_x0000_s1042" type="#_x0000_t32" style="position:absolute;left:25400;top:19684;width:0;height:41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" strokecolor="windowText" strokeweight=".5pt">
                      <v:stroke endarrow="open" joinstyle="miter"/>
                      <o:lock v:ext="edit" shapetype="f"/>
                    </v:shape>
                  </v:group>
                  <v:rect id="Rectangle 150" o:spid="_x0000_s1043" style="position:absolute;left:16337;top:799;width:7194;height:4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" fillcolor="window" stroked="f" strokeweight="1pt">
                    <v:textbox>
                      <w:txbxContent>
                        <w:p w14:paraId="57985965" w14:textId="77777777" w:rsidR="0010568F" w:rsidRPr="000F6F63" w:rsidRDefault="0010568F" w:rsidP="008768D3">
                          <w:pPr>
                            <w:jc w:val="center"/>
                            <w:rPr>
                              <w:sz w:val="22"/>
                            </w:rPr>
                          </w:pPr>
                          <w:r w:rsidRPr="000F6F63">
                            <w:rPr>
                              <w:sz w:val="22"/>
                            </w:rPr>
                            <w:t>1ml</w:t>
                          </w:r>
                        </w:p>
                      </w:txbxContent>
                    </v:textbox>
                  </v:rect>
                  <v:rect id="Rectangle 151" o:spid="_x0000_s1044" style="position:absolute;left:14386;top:9509;width:9982;height:4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" fillcolor="window" stroked="f" strokeweight="1pt">
                    <v:textbox>
                      <w:txbxContent>
                        <w:p w14:paraId="439EF939" w14:textId="77777777" w:rsidR="0010568F" w:rsidRPr="000F6F63" w:rsidRDefault="0010568F" w:rsidP="008768D3">
                          <w:pPr>
                            <w:jc w:val="center"/>
                            <w:rPr>
                              <w:sz w:val="22"/>
                            </w:rPr>
                          </w:pPr>
                          <w:r w:rsidRPr="000F6F63">
                            <w:rPr>
                              <w:sz w:val="22"/>
                            </w:rPr>
                            <w:t>1 vòng cấy</w:t>
                          </w:r>
                        </w:p>
                      </w:txbxContent>
                    </v:textbox>
                  </v:rect>
                  <v:rect id="Rectangle 152" o:spid="_x0000_s1045" style="position:absolute;left:10850;top:17917;width:13481;height:88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" fillcolor="window" stroked="f" strokeweight="1pt">
                    <v:textbox>
                      <w:txbxContent>
                        <w:p w14:paraId="5D17AE00" w14:textId="77777777" w:rsidR="0010568F" w:rsidRPr="000F6F63" w:rsidRDefault="0010568F" w:rsidP="008768D3">
                          <w:pPr>
                            <w:jc w:val="center"/>
                            <w:rPr>
                              <w:sz w:val="22"/>
                            </w:rPr>
                          </w:pPr>
                          <w:r>
                            <w:rPr>
                              <w:sz w:val="22"/>
                            </w:rPr>
                            <w:t>Chọn khuẩn lạc</w:t>
                          </w:r>
                          <w:r>
                            <w:rPr>
                              <w:sz w:val="22"/>
                            </w:rPr>
                            <w:br/>
                          </w:r>
                          <w:r w:rsidRPr="000F6F63">
                            <w:rPr>
                              <w:sz w:val="22"/>
                            </w:rPr>
                            <w:t>điển hình</w:t>
                          </w:r>
                        </w:p>
                      </w:txbxContent>
                    </v:textbox>
                  </v:rect>
                </v:group>
                <v:group id="Group 153" o:spid="_x0000_s1046" style="position:absolute;left:3916;width:43551;height:60661" coordorigin="-1417" coordsize="43550,60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154" o:spid="_x0000_s1047" style="position:absolute;top:58155;width:41048;height:2509" coordsize="41054,2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line id="Straight Connector 155" o:spid="_x0000_s1048" style="position:absolute;visibility:visible;mso-wrap-style:square" from="179,0" to="41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" strokecolor="windowText" strokeweight=".5pt">
                      <v:stroke joinstyle="miter"/>
                      <o:lock v:ext="edit" shapetype="f"/>
                    </v:line>
                    <v:shape id="Straight Arrow Connector 156" o:spid="_x0000_s1049" type="#_x0000_t32" style="position:absolute;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" strokecolor="windowText" strokeweight=".5pt">
                      <v:stroke endarrow="open" joinstyle="miter"/>
                      <o:lock v:ext="edit" shapetype="f"/>
                    </v:shape>
                    <v:shape id="Straight Arrow Connector 157" o:spid="_x0000_s1050" type="#_x0000_t32" style="position:absolute;left:30659;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" strokecolor="windowText" strokeweight=".5pt">
                      <v:stroke endarrow="open" joinstyle="miter"/>
                      <o:lock v:ext="edit" shapetype="f"/>
                    </v:shape>
                    <v:shape id="Straight Arrow Connector 158" o:spid="_x0000_s1051" type="#_x0000_t32" style="position:absolute;left:19985;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" strokecolor="windowText" strokeweight=".5pt">
                      <v:stroke endarrow="open" joinstyle="miter"/>
                      <o:lock v:ext="edit" shapetype="f"/>
                    </v:shape>
                    <v:shape id="Straight Arrow Connector 159" o:spid="_x0000_s1052" type="#_x0000_t32" style="position:absolute;left:9681;width:0;height:2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" strokecolor="windowText" strokeweight=".5pt">
                      <v:stroke endarrow="open" joinstyle="miter"/>
                      <o:lock v:ext="edit" shapetype="f"/>
                    </v:shape>
                    <v:shape id="Straight Arrow Connector 160" o:spid="_x0000_s1053" type="#_x0000_t32" style="position:absolute;left:41054;top:86;width:0;height:21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" strokecolor="windowText" strokeweight=".5pt">
                      <v:stroke endarrow="open" joinstyle="miter"/>
                      <o:lock v:ext="edit" shapetype="f"/>
                    </v:shape>
                  </v:group>
                  <v:group id="Group 161" o:spid="_x0000_s1054" style="position:absolute;left:-1417;width:43550;height:58293" coordorigin="-8116" coordsize="43566,61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162" o:spid="_x0000_s1055" style="position:absolute;left:112;width:27312;height:44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" fillcolor="window" stroked="f" strokeweight="1pt">
                      <v:textbox>
                        <w:txbxContent>
                          <w:p w14:paraId="408529F4" w14:textId="77777777" w:rsidR="0010568F" w:rsidRDefault="0010568F" w:rsidP="008768D3">
                            <w:pPr>
                              <w:jc w:val="center"/>
                            </w:pPr>
                            <w:r>
                              <w:t xml:space="preserve">Mẫu phân </w:t>
                            </w:r>
                          </w:p>
                        </w:txbxContent>
                      </v:textbox>
                    </v:rect>
                    <v:rect id="Rectangle 163" o:spid="_x0000_s1056" style="position:absolute;left:112;top:6718;width:27334;height:4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" fillcolor="window" stroked="f" strokeweight="1pt">
                      <v:textbox>
                        <w:txbxContent>
                          <w:p w14:paraId="5F53825B" w14:textId="77777777" w:rsidR="0010568F" w:rsidRDefault="0010568F" w:rsidP="008768D3">
                            <w:pPr>
                              <w:jc w:val="center"/>
                            </w:pPr>
                            <w:r>
                              <w:t>Buffered Peptonee Water (9ml)</w:t>
                            </w:r>
                          </w:p>
                        </w:txbxContent>
                      </v:textbox>
                    </v:rect>
                    <v:shape id="Straight Arrow Connector 164" o:spid="_x0000_s1057" type="#_x0000_t32" style="position:absolute;left:13208;top:4122;width:0;height:33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" strokecolor="windowText" strokeweight=".5pt">
                      <v:stroke endarrow="open" joinstyle="miter"/>
                      <o:lock v:ext="edit" shapetype="f"/>
                    </v:shape>
                    <v:group id="Group 165" o:spid="_x0000_s1058" style="position:absolute;left:-8116;top:11290;width:43565;height:49739" coordorigin="-8116,-901" coordsize="43566,49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rect id="Rectangle 166" o:spid="_x0000_s1059" style="position:absolute;left:-8116;top:23706;width:43565;height:6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" fillcolor="window" stroked="f" strokeweight="1pt">
                        <v:textbox>
                          <w:txbxContent>
                            <w:p w14:paraId="6256897B" w14:textId="77777777" w:rsidR="0010568F" w:rsidRDefault="0010568F" w:rsidP="008768D3">
                              <w:pPr>
                                <w:jc w:val="center"/>
                              </w:pPr>
                              <w:r>
                                <w:t>Làm thuần trên môi trường thạch DHL/BGA</w:t>
                              </w:r>
                            </w:p>
                          </w:txbxContent>
                        </v:textbox>
                      </v:rect>
                      <v:rect id="Rectangle 167" o:spid="_x0000_s1060" style="position:absolute;left:-112;top:3671;width:27551;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" fillcolor="window" stroked="f" strokeweight="1pt">
                        <v:textbox>
                          <w:txbxContent>
                            <w:p w14:paraId="6BE28CBA" w14:textId="77777777" w:rsidR="0010568F" w:rsidRDefault="0010568F" w:rsidP="008768D3">
                              <w:pPr>
                                <w:jc w:val="center"/>
                              </w:pPr>
                              <w:r>
                                <w:t>Rappaport Vassiliadis Broth (9ml)</w:t>
                              </w:r>
                            </w:p>
                          </w:txbxContent>
                        </v:textbox>
                      </v:rect>
                      <v:rect id="Rectangle 168" o:spid="_x0000_s1061" style="position:absolute;left:-6699;top:13104;width:40071;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" fillcolor="window" stroked="f" strokeweight="1pt">
                        <v:textbox>
                          <w:txbxContent>
                            <w:p w14:paraId="71964C7D" w14:textId="77777777" w:rsidR="0010568F" w:rsidRDefault="0010568F" w:rsidP="008768D3">
                              <w:pPr>
                                <w:jc w:val="center"/>
                              </w:pPr>
                              <w:r>
                                <w:t>Cấy lên môi trường thạch DHL/BGA</w:t>
                              </w:r>
                            </w:p>
                            <w:p w14:paraId="2E01482E" w14:textId="77777777" w:rsidR="0010568F" w:rsidRDefault="0010568F" w:rsidP="008768D3"/>
                          </w:txbxContent>
                        </v:textbox>
                      </v:rect>
                      <v:rect id="Rectangle 169" o:spid="_x0000_s1062" style="position:absolute;left:14111;top:-901;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" fillcolor="window" stroked="f" strokeweight="1pt">
                        <v:textbox>
                          <w:txbxContent>
                            <w:p w14:paraId="250DEA8A"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txbxContent>
                        </v:textbox>
                      </v:rect>
                      <v:rect id="Rectangle 170" o:spid="_x0000_s1063" style="position:absolute;left:338;top:41791;width:27076;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" fillcolor="window" stroked="f" strokeweight="1pt">
                        <v:textbox>
                          <w:txbxContent>
                            <w:p w14:paraId="61AC1A11" w14:textId="77777777" w:rsidR="0010568F" w:rsidRDefault="0010568F" w:rsidP="008768D3">
                              <w:pPr>
                                <w:jc w:val="center"/>
                              </w:pPr>
                              <w:r>
                                <w:t>Kiểm tra phản ứng sinh hóa</w:t>
                              </w:r>
                            </w:p>
                          </w:txbxContent>
                        </v:textbox>
                      </v:rect>
                      <v:rect id="Rectangle 171" o:spid="_x0000_s1064" style="position:absolute;left:-1182;top:33414;width:31537;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" fillcolor="window" stroked="f" strokeweight="1pt">
                        <v:textbox>
                          <w:txbxContent>
                            <w:p w14:paraId="5DD9C619" w14:textId="77777777" w:rsidR="0010568F" w:rsidRDefault="0010568F" w:rsidP="008768D3">
                              <w:pPr>
                                <w:jc w:val="center"/>
                              </w:pPr>
                              <w:r>
                                <w:t>Cấy thuần</w:t>
                              </w:r>
                              <w:r w:rsidRPr="000F456E">
                                <w:t xml:space="preserve"> </w:t>
                              </w:r>
                              <w:r>
                                <w:t>trên môi trường NA</w:t>
                              </w:r>
                            </w:p>
                          </w:txbxContent>
                        </v:textbox>
                      </v:rect>
                      <v:shape id="Straight Arrow Connector 172" o:spid="_x0000_s1065" type="#_x0000_t32" style="position:absolute;left:13291;top:-901;width:0;height:47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" strokecolor="windowText" strokeweight=".5pt">
                        <v:stroke endarrow="open" joinstyle="miter"/>
                        <o:lock v:ext="edit" shapetype="f"/>
                      </v:shape>
                      <v:shape id="Straight Arrow Connector 173" o:spid="_x0000_s1066" type="#_x0000_t32" style="position:absolute;left:13208;top:18864;width:0;height:51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" strokecolor="windowText" strokeweight=".5pt">
                        <v:stroke endarrow="open" joinstyle="miter"/>
                        <o:lock v:ext="edit" shapetype="f"/>
                      </v:shape>
                      <v:shape id="Straight Arrow Connector 174" o:spid="_x0000_s1067" type="#_x0000_t32" style="position:absolute;left:13208;top:8701;width:0;height:47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" strokecolor="windowText" strokeweight=".5pt">
                        <v:stroke endarrow="open" joinstyle="miter"/>
                        <o:lock v:ext="edit" shapetype="f"/>
                      </v:shape>
                      <v:shape id="Straight Arrow Connector 175" o:spid="_x0000_s1068" type="#_x0000_t32" style="position:absolute;left:13291;top:29645;width:0;height:45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" strokecolor="windowText" strokeweight=".5pt">
                        <v:stroke endarrow="open" joinstyle="miter"/>
                        <o:lock v:ext="edit" shapetype="f"/>
                      </v:shape>
                      <v:shape id="Straight Arrow Connector 176" o:spid="_x0000_s1069" type="#_x0000_t32" style="position:absolute;left:13208;top:38519;width:0;height:38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" strokecolor="windowText" strokeweight=".5pt">
                        <v:stroke endarrow="open" joinstyle="miter"/>
                        <o:lock v:ext="edit" shapetype="f"/>
                      </v:shape>
                      <v:rect id="Rectangle 177" o:spid="_x0000_s1070" style="position:absolute;left:14086;top:8268;width:13328;height:4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" fillcolor="window" stroked="f" strokeweight="1pt">
                        <v:textbox>
                          <w:txbxContent>
                            <w:p w14:paraId="1A955F04"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F6AEC79" w14:textId="77777777" w:rsidR="0010568F" w:rsidRDefault="0010568F" w:rsidP="008768D3">
                              <w:pPr>
                                <w:jc w:val="center"/>
                              </w:pPr>
                            </w:p>
                          </w:txbxContent>
                        </v:textbox>
                      </v:rect>
                      <v:rect id="Rectangle 178" o:spid="_x0000_s1071" style="position:absolute;left:14111;top:18965;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" fillcolor="window" stroked="f" strokeweight="1pt">
                        <v:textbox>
                          <w:txbxContent>
                            <w:p w14:paraId="13921D2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w:t>
                              </w:r>
                              <w:r>
                                <w:rPr>
                                  <w:sz w:val="22"/>
                                </w:rPr>
                                <w:t xml:space="preserve"> </w:t>
                              </w:r>
                              <w:r w:rsidRPr="000F6F63">
                                <w:rPr>
                                  <w:sz w:val="22"/>
                                </w:rPr>
                                <w:t>24 giờ</w:t>
                              </w:r>
                            </w:p>
                            <w:p w14:paraId="67757872" w14:textId="77777777" w:rsidR="0010568F" w:rsidRDefault="0010568F" w:rsidP="008768D3">
                              <w:pPr>
                                <w:jc w:val="center"/>
                              </w:pPr>
                            </w:p>
                          </w:txbxContent>
                        </v:textbox>
                      </v:rect>
                      <v:rect id="Rectangle 179" o:spid="_x0000_s1072" style="position:absolute;left:14111;top:28899;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" fillcolor="window" stroked="f" strokeweight="1pt">
                        <v:textbox>
                          <w:txbxContent>
                            <w:p w14:paraId="677989C9" w14:textId="77777777" w:rsidR="0010568F" w:rsidRPr="000F6F63" w:rsidRDefault="0010568F" w:rsidP="008768D3">
                              <w:pPr>
                                <w:jc w:val="center"/>
                                <w:rPr>
                                  <w:sz w:val="22"/>
                                </w:rPr>
                              </w:pPr>
                              <w:r w:rsidRPr="000F6F63">
                                <w:rPr>
                                  <w:sz w:val="22"/>
                                </w:rPr>
                                <w:t>37</w:t>
                              </w:r>
                              <w:r>
                                <w:rPr>
                                  <w:sz w:val="22"/>
                                  <w:vertAlign w:val="superscript"/>
                                </w:rPr>
                                <w:t>o</w:t>
                              </w:r>
                              <w:r w:rsidRPr="000F6F63">
                                <w:rPr>
                                  <w:sz w:val="22"/>
                                </w:rPr>
                                <w:t>C/ 24 giờ</w:t>
                              </w:r>
                            </w:p>
                            <w:p w14:paraId="3CA7D8E8" w14:textId="77777777" w:rsidR="0010568F" w:rsidRDefault="0010568F" w:rsidP="008768D3">
                              <w:pPr>
                                <w:jc w:val="center"/>
                              </w:pPr>
                            </w:p>
                          </w:txbxContent>
                        </v:textbox>
                      </v:rect>
                      <v:line id="Straight Connector 180" o:spid="_x0000_s1073" style="position:absolute;visibility:visible;mso-wrap-style:square" from="13291,45964" to="13291,48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" strokecolor="windowText" strokeweight=".5pt">
                        <v:stroke joinstyle="miter"/>
                        <o:lock v:ext="edit" shapetype="f"/>
                      </v:line>
                      <v:rect id="Rectangle 181" o:spid="_x0000_s1074" style="position:absolute;left:14111;top:38156;width:13328;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" fillcolor="window" stroked="f" strokeweight="1pt">
                        <v:textbox>
                          <w:txbxContent>
                            <w:p w14:paraId="41235D23" w14:textId="77777777" w:rsidR="0010568F" w:rsidRPr="000F456E" w:rsidRDefault="0010568F" w:rsidP="008768D3">
                              <w:pPr>
                                <w:jc w:val="center"/>
                                <w:rPr>
                                  <w:sz w:val="22"/>
                                </w:rPr>
                              </w:pPr>
                              <w:r w:rsidRPr="000F456E">
                                <w:rPr>
                                  <w:sz w:val="22"/>
                                </w:rPr>
                                <w:t>37</w:t>
                              </w:r>
                              <w:r>
                                <w:rPr>
                                  <w:sz w:val="22"/>
                                  <w:vertAlign w:val="superscript"/>
                                </w:rPr>
                                <w:t>o</w:t>
                              </w:r>
                              <w:r w:rsidRPr="000F456E">
                                <w:rPr>
                                  <w:sz w:val="22"/>
                                </w:rPr>
                                <w:t>C/ 24 giờ</w:t>
                              </w:r>
                            </w:p>
                            <w:p w14:paraId="04B8EA1A" w14:textId="77777777" w:rsidR="0010568F" w:rsidRDefault="0010568F" w:rsidP="008768D3">
                              <w:pPr>
                                <w:jc w:val="center"/>
                              </w:pPr>
                            </w:p>
                          </w:txbxContent>
                        </v:textbox>
                      </v:rect>
                    </v:group>
                  </v:group>
                </v:group>
                <w10:wrap type="topAndBottom" anchorx="margin"/>
              </v:group>
            </w:pict>
          </mc:Fallback>
        </mc:AlternateContent>
      </w:r>
      <w:r w:rsidR="00260560" w:rsidRPr="00A02256">
        <w:rPr>
          <w:szCs w:val="26"/>
        </w:rPr>
        <w:t>Hình 3.1</w:t>
      </w:r>
      <w:r w:rsidR="00F83D90" w:rsidRPr="00A02256">
        <w:rPr>
          <w:szCs w:val="26"/>
        </w:rPr>
        <w:t>:</w:t>
      </w:r>
      <w:r w:rsidR="00260560" w:rsidRPr="00A02256">
        <w:rPr>
          <w:szCs w:val="26"/>
        </w:rPr>
        <w:t xml:space="preserve"> Sơ đồ phân lập vi khuẩn </w:t>
      </w:r>
      <w:r w:rsidR="00260560" w:rsidRPr="00A02256">
        <w:rPr>
          <w:i/>
          <w:szCs w:val="26"/>
        </w:rPr>
        <w:t xml:space="preserve">Salmonella </w:t>
      </w:r>
      <w:r w:rsidR="00260560" w:rsidRPr="00A02256">
        <w:rPr>
          <w:szCs w:val="26"/>
        </w:rPr>
        <w:t>(TCVN 4829: 2005)</w:t>
      </w:r>
    </w:p>
    <w:p w14:paraId="5A245CCE" w14:textId="77777777" w:rsidR="00C94135" w:rsidRPr="00A02256" w:rsidRDefault="000806EF" w:rsidP="004C671F">
      <w:pPr>
        <w:spacing w:line="360" w:lineRule="auto"/>
        <w:ind w:firstLine="562"/>
        <w:jc w:val="center"/>
        <w:rPr>
          <w:color w:val="FF0000"/>
        </w:rPr>
      </w:pPr>
      <w:r w:rsidRPr="00A02256">
        <w:rPr>
          <w:color w:val="FF0000"/>
          <w:szCs w:val="26"/>
        </w:rPr>
        <w:t>(Sơ đồ cũng được xem như là Hình</w:t>
      </w:r>
      <w:r w:rsidR="008F39BC" w:rsidRPr="00A02256">
        <w:rPr>
          <w:color w:val="FF0000"/>
          <w:szCs w:val="26"/>
          <w:lang w:val="vi-VN"/>
        </w:rPr>
        <w:t>)</w:t>
      </w:r>
      <w:r w:rsidR="00AD0D89" w:rsidRPr="00A02256">
        <w:rPr>
          <w:color w:val="FF0000"/>
          <w:szCs w:val="26"/>
          <w:lang w:val="vi-VN"/>
        </w:rPr>
        <w:t xml:space="preserve"> </w:t>
      </w:r>
    </w:p>
    <w:p w14:paraId="42B62DC1" w14:textId="55593CCE" w:rsidR="004C671F" w:rsidRPr="004C671F" w:rsidRDefault="004C671F" w:rsidP="004C671F">
      <w:pPr>
        <w:spacing w:line="240" w:lineRule="auto"/>
        <w:rPr>
          <w:b/>
          <w:sz w:val="28"/>
          <w:szCs w:val="28"/>
          <w:lang w:val="vi-VN"/>
        </w:rPr>
      </w:pPr>
      <w:bookmarkStart w:id="21" w:name="_Toc6756667"/>
      <w:r>
        <w:rPr>
          <w:b/>
          <w:sz w:val="28"/>
          <w:szCs w:val="28"/>
        </w:rPr>
        <w:t xml:space="preserve">   </w:t>
      </w:r>
      <w:r w:rsidR="00F4578F">
        <w:rPr>
          <w:b/>
          <w:sz w:val="28"/>
          <w:szCs w:val="28"/>
        </w:rPr>
        <w:tab/>
      </w:r>
      <w:r w:rsidRPr="004C671F">
        <w:rPr>
          <w:b/>
          <w:sz w:val="28"/>
          <w:szCs w:val="28"/>
          <w:lang w:val="vi-VN"/>
        </w:rPr>
        <w:t>3.</w:t>
      </w:r>
      <w:r w:rsidR="00F4578F">
        <w:rPr>
          <w:b/>
          <w:sz w:val="28"/>
          <w:szCs w:val="28"/>
          <w:lang w:val="vi-VN"/>
        </w:rPr>
        <w:t>3.</w:t>
      </w:r>
      <w:r w:rsidRPr="004C671F">
        <w:rPr>
          <w:b/>
          <w:sz w:val="28"/>
          <w:szCs w:val="28"/>
          <w:lang w:val="vi-VN"/>
        </w:rPr>
        <w:t>4 Xử lý số liệu</w:t>
      </w:r>
    </w:p>
    <w:p w14:paraId="5ECAE453" w14:textId="77777777" w:rsidR="00F4578F" w:rsidRDefault="00F4578F" w:rsidP="004B1164">
      <w:pPr>
        <w:spacing w:line="240" w:lineRule="auto"/>
        <w:jc w:val="center"/>
        <w:rPr>
          <w:b/>
          <w:sz w:val="28"/>
          <w:szCs w:val="28"/>
        </w:rPr>
      </w:pPr>
    </w:p>
    <w:p w14:paraId="6F64BBD5" w14:textId="77777777" w:rsidR="001D7C0D" w:rsidRDefault="001D7C0D">
      <w:pPr>
        <w:spacing w:line="240" w:lineRule="auto"/>
        <w:rPr>
          <w:b/>
          <w:sz w:val="28"/>
          <w:szCs w:val="28"/>
        </w:rPr>
      </w:pPr>
      <w:r>
        <w:rPr>
          <w:b/>
          <w:sz w:val="28"/>
          <w:szCs w:val="28"/>
        </w:rPr>
        <w:br w:type="page"/>
      </w:r>
    </w:p>
    <w:p w14:paraId="40093F5A" w14:textId="3FCE7B80" w:rsidR="00260560" w:rsidRPr="00A02256" w:rsidRDefault="00260560" w:rsidP="004B1164">
      <w:pPr>
        <w:spacing w:line="240" w:lineRule="auto"/>
        <w:jc w:val="center"/>
        <w:rPr>
          <w:b/>
          <w:sz w:val="28"/>
          <w:szCs w:val="28"/>
        </w:rPr>
      </w:pPr>
      <w:r w:rsidRPr="00A02256">
        <w:rPr>
          <w:b/>
          <w:sz w:val="28"/>
          <w:szCs w:val="28"/>
        </w:rPr>
        <w:lastRenderedPageBreak/>
        <w:t>CHƯƠNG 4</w:t>
      </w:r>
    </w:p>
    <w:p w14:paraId="3DD0247B" w14:textId="77777777" w:rsidR="00C94135" w:rsidRPr="00A02256" w:rsidRDefault="0038264F" w:rsidP="004B1164">
      <w:pPr>
        <w:spacing w:line="240" w:lineRule="auto"/>
        <w:jc w:val="center"/>
        <w:rPr>
          <w:b/>
          <w:sz w:val="28"/>
          <w:szCs w:val="28"/>
        </w:rPr>
      </w:pPr>
      <w:r w:rsidRPr="00A02256">
        <w:rPr>
          <w:b/>
          <w:sz w:val="28"/>
          <w:szCs w:val="28"/>
        </w:rPr>
        <w:t>KẾT QUẢ VÀ THẢO LUẬN</w:t>
      </w:r>
      <w:bookmarkEnd w:id="21"/>
    </w:p>
    <w:p w14:paraId="751452C7" w14:textId="77777777" w:rsidR="00260560" w:rsidRPr="00A02256" w:rsidRDefault="00260560">
      <w:pPr>
        <w:spacing w:line="360" w:lineRule="auto"/>
      </w:pPr>
      <w:bookmarkStart w:id="22" w:name="_Toc6756668"/>
    </w:p>
    <w:p w14:paraId="27B8A32A" w14:textId="77777777" w:rsidR="0038264F" w:rsidRPr="00A02256" w:rsidRDefault="0038264F" w:rsidP="009A07AD">
      <w:r w:rsidRPr="00A02256">
        <w:t xml:space="preserve">4.1 </w:t>
      </w:r>
      <w:r w:rsidR="00850814" w:rsidRPr="00A02256">
        <w:t xml:space="preserve">Đặc điểm </w:t>
      </w:r>
      <w:bookmarkEnd w:id="22"/>
      <w:r w:rsidR="00157320" w:rsidRPr="00A02256">
        <w:t>…..</w:t>
      </w:r>
    </w:p>
    <w:p w14:paraId="71585A4C" w14:textId="77777777" w:rsidR="00157320" w:rsidRPr="00AE7100" w:rsidRDefault="00AD0D89" w:rsidP="009A07AD">
      <w:pPr>
        <w:rPr>
          <w:lang w:val="vi-VN"/>
        </w:rPr>
      </w:pPr>
      <w:r w:rsidRPr="00A02256">
        <w:rPr>
          <w:lang w:val="vi-VN"/>
        </w:rPr>
        <w:t xml:space="preserve">   </w:t>
      </w:r>
      <w:r w:rsidR="00157320" w:rsidRPr="00AE7100">
        <w:rPr>
          <w:lang w:val="vi-VN"/>
        </w:rPr>
        <w:t>4.1.1 ….</w:t>
      </w:r>
    </w:p>
    <w:p w14:paraId="658CFFDB" w14:textId="77777777" w:rsidR="00F73CD2" w:rsidRPr="00AE7100" w:rsidRDefault="00F73CD2" w:rsidP="009A07AD">
      <w:pPr>
        <w:rPr>
          <w:lang w:val="vi-VN"/>
        </w:rPr>
      </w:pPr>
    </w:p>
    <w:p w14:paraId="6D406446" w14:textId="50E26404" w:rsidR="00157320" w:rsidRPr="00AE7100" w:rsidRDefault="00AD0D89" w:rsidP="009A07AD">
      <w:pPr>
        <w:rPr>
          <w:lang w:val="vi-VN"/>
        </w:rPr>
      </w:pPr>
      <w:r w:rsidRPr="00A02256">
        <w:rPr>
          <w:lang w:val="vi-VN"/>
        </w:rPr>
        <w:t xml:space="preserve">   </w:t>
      </w:r>
      <w:r w:rsidR="00157320" w:rsidRPr="00AE7100">
        <w:rPr>
          <w:lang w:val="vi-VN"/>
        </w:rPr>
        <w:t>4.1.2</w:t>
      </w:r>
      <w:r w:rsidR="00C80453" w:rsidRPr="00AE7100">
        <w:rPr>
          <w:lang w:val="vi-VN"/>
        </w:rPr>
        <w:t xml:space="preserve"> </w:t>
      </w:r>
      <w:r w:rsidR="00157320" w:rsidRPr="00AE7100">
        <w:rPr>
          <w:lang w:val="vi-VN"/>
        </w:rPr>
        <w:t>….</w:t>
      </w:r>
    </w:p>
    <w:p w14:paraId="5A53CAF6" w14:textId="77777777" w:rsidR="00F73CD2" w:rsidRPr="00AE7100" w:rsidRDefault="00F73CD2" w:rsidP="009A07AD">
      <w:pPr>
        <w:rPr>
          <w:lang w:val="vi-VN"/>
        </w:rPr>
      </w:pPr>
    </w:p>
    <w:p w14:paraId="5B9E312F" w14:textId="77777777" w:rsidR="007D1B42" w:rsidRPr="00AE7100" w:rsidRDefault="00157320" w:rsidP="009A07AD">
      <w:pPr>
        <w:rPr>
          <w:lang w:val="vi-VN"/>
        </w:rPr>
      </w:pPr>
      <w:bookmarkStart w:id="23" w:name="_Toc6756674"/>
      <w:r w:rsidRPr="00AE7100">
        <w:rPr>
          <w:lang w:val="vi-VN"/>
        </w:rPr>
        <w:t>4.2</w:t>
      </w:r>
      <w:r w:rsidR="00D02191" w:rsidRPr="00AE7100">
        <w:rPr>
          <w:lang w:val="vi-VN"/>
        </w:rPr>
        <w:t xml:space="preserve"> Kết quả</w:t>
      </w:r>
      <w:r w:rsidR="001127E6" w:rsidRPr="00AE7100">
        <w:rPr>
          <w:lang w:val="vi-VN"/>
        </w:rPr>
        <w:t xml:space="preserve"> </w:t>
      </w:r>
      <w:bookmarkEnd w:id="23"/>
      <w:r w:rsidRPr="00AE7100">
        <w:rPr>
          <w:lang w:val="vi-VN"/>
        </w:rPr>
        <w:t>…….</w:t>
      </w:r>
    </w:p>
    <w:p w14:paraId="5ED1AE8A" w14:textId="1823D18F" w:rsidR="00157320" w:rsidRPr="00AE7100" w:rsidRDefault="00AD0D89" w:rsidP="009A07AD">
      <w:pPr>
        <w:rPr>
          <w:b/>
          <w:lang w:val="vi-VN"/>
        </w:rPr>
      </w:pPr>
      <w:r w:rsidRPr="00A02256">
        <w:rPr>
          <w:b/>
          <w:lang w:val="vi-VN"/>
        </w:rPr>
        <w:t xml:space="preserve">   </w:t>
      </w:r>
      <w:r w:rsidR="00F73CD2" w:rsidRPr="00AE7100">
        <w:rPr>
          <w:b/>
          <w:lang w:val="vi-VN"/>
        </w:rPr>
        <w:t>4.2.1</w:t>
      </w:r>
      <w:r w:rsidR="00C80453" w:rsidRPr="00AE7100">
        <w:rPr>
          <w:b/>
          <w:lang w:val="vi-VN"/>
        </w:rPr>
        <w:t xml:space="preserve"> </w:t>
      </w:r>
      <w:r w:rsidR="00F73CD2" w:rsidRPr="00AE7100">
        <w:rPr>
          <w:b/>
          <w:lang w:val="vi-VN"/>
        </w:rPr>
        <w:t>…..</w:t>
      </w:r>
    </w:p>
    <w:p w14:paraId="2D21D580" w14:textId="77777777" w:rsidR="00F73CD2" w:rsidRPr="00AE7100" w:rsidRDefault="00F73CD2" w:rsidP="009A07AD">
      <w:pPr>
        <w:rPr>
          <w:b/>
          <w:lang w:val="vi-VN"/>
        </w:rPr>
      </w:pPr>
    </w:p>
    <w:p w14:paraId="06086286" w14:textId="312B2834" w:rsidR="00F73CD2" w:rsidRPr="00A02256" w:rsidRDefault="00AD0D89" w:rsidP="009A07AD">
      <w:pPr>
        <w:rPr>
          <w:b/>
          <w:lang w:val="vi-VN"/>
        </w:rPr>
      </w:pPr>
      <w:r w:rsidRPr="00A02256">
        <w:rPr>
          <w:b/>
          <w:lang w:val="vi-VN"/>
        </w:rPr>
        <w:t xml:space="preserve">   </w:t>
      </w:r>
      <w:r w:rsidR="00F73CD2" w:rsidRPr="00AE7100">
        <w:rPr>
          <w:b/>
          <w:lang w:val="vi-VN"/>
        </w:rPr>
        <w:t>4.2.2</w:t>
      </w:r>
      <w:r w:rsidR="00C80453" w:rsidRPr="00AE7100">
        <w:rPr>
          <w:b/>
          <w:lang w:val="vi-VN"/>
        </w:rPr>
        <w:t xml:space="preserve"> </w:t>
      </w:r>
      <w:r w:rsidR="00F73CD2" w:rsidRPr="00AE7100">
        <w:rPr>
          <w:b/>
          <w:lang w:val="vi-VN"/>
        </w:rPr>
        <w:t>…</w:t>
      </w:r>
      <w:r w:rsidR="00FD021B" w:rsidRPr="00A02256">
        <w:rPr>
          <w:b/>
          <w:lang w:val="vi-VN"/>
        </w:rPr>
        <w:t>.</w:t>
      </w:r>
    </w:p>
    <w:p w14:paraId="0AB86C0D" w14:textId="77777777" w:rsidR="00F610ED" w:rsidRPr="00AE7100" w:rsidRDefault="00F610ED" w:rsidP="009A07AD">
      <w:pPr>
        <w:rPr>
          <w:color w:val="FF0000"/>
          <w:lang w:val="vi-VN"/>
        </w:rPr>
      </w:pPr>
    </w:p>
    <w:p w14:paraId="6015D921" w14:textId="77777777" w:rsidR="00AD0D89" w:rsidRPr="00A02256" w:rsidRDefault="00AD0D89" w:rsidP="009A07AD">
      <w:pPr>
        <w:rPr>
          <w:color w:val="FF0000"/>
          <w:lang w:val="vi-VN"/>
        </w:rPr>
      </w:pPr>
      <w:r w:rsidRPr="00A02256">
        <w:rPr>
          <w:color w:val="FF0000"/>
          <w:lang w:val="vi-VN"/>
        </w:rPr>
        <w:t>Khi đề cập đến</w:t>
      </w:r>
      <w:r w:rsidR="008F39BC" w:rsidRPr="00A02256">
        <w:rPr>
          <w:color w:val="FF0000"/>
          <w:lang w:val="vi-VN"/>
        </w:rPr>
        <w:t xml:space="preserve"> các</w:t>
      </w:r>
      <w:r w:rsidRPr="00A02256">
        <w:rPr>
          <w:color w:val="FF0000"/>
          <w:lang w:val="vi-VN"/>
        </w:rPr>
        <w:t xml:space="preserve"> hình và bảng </w:t>
      </w:r>
      <w:r w:rsidR="008F39BC" w:rsidRPr="00A02256">
        <w:rPr>
          <w:color w:val="FF0000"/>
          <w:lang w:val="vi-VN"/>
        </w:rPr>
        <w:t xml:space="preserve">có </w:t>
      </w:r>
      <w:r w:rsidRPr="00A02256">
        <w:rPr>
          <w:color w:val="FF0000"/>
          <w:lang w:val="vi-VN"/>
        </w:rPr>
        <w:t>trong các chương thì phải ghi in hoa</w:t>
      </w:r>
      <w:r w:rsidR="00101056" w:rsidRPr="00A02256">
        <w:rPr>
          <w:color w:val="FF0000"/>
          <w:lang w:val="vi-VN"/>
        </w:rPr>
        <w:t xml:space="preserve"> chữ H (hình) và B (bảng) như sau: Hình 1.1, Bảng 1.1 …..</w:t>
      </w:r>
    </w:p>
    <w:p w14:paraId="4137BFD9" w14:textId="77777777" w:rsidR="00F610ED" w:rsidRPr="00AE7100" w:rsidRDefault="00F610ED" w:rsidP="009A07AD">
      <w:pPr>
        <w:rPr>
          <w:color w:val="FF0000"/>
          <w:lang w:val="vi-VN"/>
        </w:rPr>
      </w:pPr>
    </w:p>
    <w:p w14:paraId="12C7C126" w14:textId="77777777" w:rsidR="00157320" w:rsidRPr="00AE7100" w:rsidRDefault="00157320" w:rsidP="009A07AD">
      <w:pPr>
        <w:rPr>
          <w:color w:val="FF0000"/>
          <w:lang w:val="vi-VN"/>
        </w:rPr>
      </w:pPr>
      <w:r w:rsidRPr="00AE7100">
        <w:rPr>
          <w:color w:val="FF0000"/>
          <w:lang w:val="vi-VN"/>
        </w:rPr>
        <w:t>VD về cách trình bày Hình, Bảng (nếu có)</w:t>
      </w:r>
    </w:p>
    <w:p w14:paraId="14499611" w14:textId="77777777" w:rsidR="00DC3422" w:rsidRPr="00AE7100" w:rsidRDefault="00DC3422" w:rsidP="009A07AD">
      <w:pPr>
        <w:rPr>
          <w:lang w:val="vi-VN"/>
        </w:rPr>
      </w:pPr>
      <w:r w:rsidRPr="00AE7100">
        <w:rPr>
          <w:lang w:val="vi-VN"/>
        </w:rPr>
        <w:t>Bả</w:t>
      </w:r>
      <w:r w:rsidR="00157320" w:rsidRPr="00AE7100">
        <w:rPr>
          <w:lang w:val="vi-VN"/>
        </w:rPr>
        <w:t>ng 4.1</w:t>
      </w:r>
      <w:r w:rsidR="00F83D90" w:rsidRPr="00AE7100">
        <w:rPr>
          <w:lang w:val="vi-VN"/>
        </w:rPr>
        <w:t>:</w:t>
      </w:r>
      <w:r w:rsidRPr="00AE7100">
        <w:rPr>
          <w:lang w:val="vi-VN"/>
        </w:rPr>
        <w:t xml:space="preserve"> Kết quả </w:t>
      </w:r>
      <w:r w:rsidR="00613A02" w:rsidRPr="00AE7100">
        <w:rPr>
          <w:lang w:val="vi-VN"/>
        </w:rPr>
        <w:t xml:space="preserve">phân lập vi khuẩn </w:t>
      </w:r>
      <w:r w:rsidR="000F045E" w:rsidRPr="00AE7100">
        <w:rPr>
          <w:i/>
          <w:lang w:val="vi-VN"/>
        </w:rPr>
        <w:t>Salmonella</w:t>
      </w:r>
      <w:r w:rsidR="00613A02" w:rsidRPr="00AE7100">
        <w:rPr>
          <w:i/>
          <w:lang w:val="vi-VN"/>
        </w:rPr>
        <w:t xml:space="preserve"> </w:t>
      </w:r>
      <w:r w:rsidR="00613A02" w:rsidRPr="00AE7100">
        <w:rPr>
          <w:lang w:val="vi-VN"/>
        </w:rPr>
        <w:t>trên thằn lằn, ruồi tại hai lò giết mổ heo thuộc tỉnh Hậu Giang</w:t>
      </w:r>
    </w:p>
    <w:tbl>
      <w:tblPr>
        <w:tblW w:w="9143" w:type="dxa"/>
        <w:tblInd w:w="108" w:type="dxa"/>
        <w:tblBorders>
          <w:top w:val="single" w:sz="4" w:space="0" w:color="auto"/>
          <w:bottom w:val="single" w:sz="4" w:space="0" w:color="auto"/>
        </w:tblBorders>
        <w:tblLook w:val="04A0" w:firstRow="1" w:lastRow="0" w:firstColumn="1" w:lastColumn="0" w:noHBand="0" w:noVBand="1"/>
      </w:tblPr>
      <w:tblGrid>
        <w:gridCol w:w="2173"/>
        <w:gridCol w:w="2210"/>
        <w:gridCol w:w="2474"/>
        <w:gridCol w:w="2286"/>
      </w:tblGrid>
      <w:tr w:rsidR="00613A02" w:rsidRPr="00A02256" w14:paraId="1F7B70F7" w14:textId="77777777" w:rsidTr="00F4578F">
        <w:trPr>
          <w:trHeight w:val="539"/>
        </w:trPr>
        <w:tc>
          <w:tcPr>
            <w:tcW w:w="2173" w:type="dxa"/>
            <w:tcBorders>
              <w:top w:val="single" w:sz="4" w:space="0" w:color="auto"/>
              <w:bottom w:val="single" w:sz="4" w:space="0" w:color="auto"/>
            </w:tcBorders>
            <w:shd w:val="clear" w:color="auto" w:fill="auto"/>
          </w:tcPr>
          <w:p w14:paraId="660EB3AF" w14:textId="77777777" w:rsidR="00613A02" w:rsidRPr="00A02256" w:rsidRDefault="00613A02" w:rsidP="00CE1780">
            <w:pPr>
              <w:spacing w:line="360" w:lineRule="auto"/>
              <w:rPr>
                <w:sz w:val="24"/>
                <w:szCs w:val="24"/>
              </w:rPr>
            </w:pPr>
            <w:r w:rsidRPr="00A02256">
              <w:rPr>
                <w:sz w:val="24"/>
                <w:szCs w:val="24"/>
              </w:rPr>
              <w:t>Địa điểm</w:t>
            </w:r>
          </w:p>
        </w:tc>
        <w:tc>
          <w:tcPr>
            <w:tcW w:w="2210" w:type="dxa"/>
            <w:tcBorders>
              <w:top w:val="single" w:sz="4" w:space="0" w:color="auto"/>
              <w:bottom w:val="single" w:sz="4" w:space="0" w:color="auto"/>
            </w:tcBorders>
            <w:shd w:val="clear" w:color="auto" w:fill="auto"/>
          </w:tcPr>
          <w:p w14:paraId="5D10328A" w14:textId="77777777" w:rsidR="00613A02" w:rsidRPr="00A02256" w:rsidRDefault="00727595" w:rsidP="00CE1780">
            <w:pPr>
              <w:spacing w:line="360" w:lineRule="auto"/>
              <w:jc w:val="right"/>
              <w:rPr>
                <w:sz w:val="24"/>
                <w:szCs w:val="24"/>
              </w:rPr>
            </w:pPr>
            <w:r w:rsidRPr="00A02256">
              <w:rPr>
                <w:sz w:val="24"/>
                <w:szCs w:val="24"/>
              </w:rPr>
              <w:t>Số m</w:t>
            </w:r>
            <w:r w:rsidR="00613A02" w:rsidRPr="00A02256">
              <w:rPr>
                <w:sz w:val="24"/>
                <w:szCs w:val="24"/>
              </w:rPr>
              <w:t>ẫu khảo sát</w:t>
            </w:r>
          </w:p>
        </w:tc>
        <w:tc>
          <w:tcPr>
            <w:tcW w:w="2474" w:type="dxa"/>
            <w:tcBorders>
              <w:top w:val="single" w:sz="4" w:space="0" w:color="auto"/>
              <w:bottom w:val="single" w:sz="4" w:space="0" w:color="auto"/>
            </w:tcBorders>
            <w:shd w:val="clear" w:color="auto" w:fill="auto"/>
          </w:tcPr>
          <w:p w14:paraId="516FBC89" w14:textId="77777777" w:rsidR="00613A02" w:rsidRPr="00A02256" w:rsidRDefault="00727595" w:rsidP="00CE1780">
            <w:pPr>
              <w:spacing w:line="360" w:lineRule="auto"/>
              <w:jc w:val="right"/>
              <w:rPr>
                <w:sz w:val="24"/>
                <w:szCs w:val="24"/>
              </w:rPr>
            </w:pPr>
            <w:r w:rsidRPr="00A02256">
              <w:rPr>
                <w:sz w:val="24"/>
                <w:szCs w:val="24"/>
              </w:rPr>
              <w:t>Số m</w:t>
            </w:r>
            <w:r w:rsidR="00613A02" w:rsidRPr="00A02256">
              <w:rPr>
                <w:sz w:val="24"/>
                <w:szCs w:val="24"/>
              </w:rPr>
              <w:t>ẫu dương</w:t>
            </w:r>
            <w:r w:rsidR="009E6668" w:rsidRPr="00A02256">
              <w:rPr>
                <w:sz w:val="24"/>
                <w:szCs w:val="24"/>
              </w:rPr>
              <w:t xml:space="preserve"> tính</w:t>
            </w:r>
          </w:p>
        </w:tc>
        <w:tc>
          <w:tcPr>
            <w:tcW w:w="2286" w:type="dxa"/>
            <w:tcBorders>
              <w:top w:val="single" w:sz="4" w:space="0" w:color="auto"/>
              <w:bottom w:val="single" w:sz="4" w:space="0" w:color="auto"/>
            </w:tcBorders>
            <w:shd w:val="clear" w:color="auto" w:fill="auto"/>
          </w:tcPr>
          <w:p w14:paraId="46A0BCE5" w14:textId="77777777" w:rsidR="00613A02" w:rsidRPr="00A02256" w:rsidRDefault="00613A02" w:rsidP="00CE1780">
            <w:pPr>
              <w:spacing w:line="360" w:lineRule="auto"/>
              <w:jc w:val="right"/>
              <w:rPr>
                <w:sz w:val="24"/>
                <w:szCs w:val="24"/>
              </w:rPr>
            </w:pPr>
            <w:r w:rsidRPr="00A02256">
              <w:rPr>
                <w:sz w:val="24"/>
                <w:szCs w:val="24"/>
              </w:rPr>
              <w:t>Tỷ lệ (%)</w:t>
            </w:r>
          </w:p>
        </w:tc>
      </w:tr>
      <w:tr w:rsidR="00613A02" w:rsidRPr="00A02256" w14:paraId="3527DBFD" w14:textId="77777777" w:rsidTr="00F4578F">
        <w:trPr>
          <w:trHeight w:val="539"/>
        </w:trPr>
        <w:tc>
          <w:tcPr>
            <w:tcW w:w="2173" w:type="dxa"/>
            <w:tcBorders>
              <w:top w:val="single" w:sz="4" w:space="0" w:color="auto"/>
            </w:tcBorders>
            <w:shd w:val="clear" w:color="auto" w:fill="auto"/>
          </w:tcPr>
          <w:p w14:paraId="5DA96A0D" w14:textId="77777777" w:rsidR="00613A02" w:rsidRPr="00A02256" w:rsidRDefault="00396CC3" w:rsidP="00CE1780">
            <w:pPr>
              <w:spacing w:line="360" w:lineRule="auto"/>
              <w:rPr>
                <w:sz w:val="24"/>
                <w:szCs w:val="24"/>
              </w:rPr>
            </w:pPr>
            <w:r w:rsidRPr="00A02256">
              <w:rPr>
                <w:sz w:val="24"/>
                <w:szCs w:val="24"/>
              </w:rPr>
              <w:t>Châu Thành A</w:t>
            </w:r>
          </w:p>
        </w:tc>
        <w:tc>
          <w:tcPr>
            <w:tcW w:w="2210" w:type="dxa"/>
            <w:tcBorders>
              <w:top w:val="single" w:sz="4" w:space="0" w:color="auto"/>
            </w:tcBorders>
            <w:shd w:val="clear" w:color="auto" w:fill="auto"/>
          </w:tcPr>
          <w:p w14:paraId="47566903" w14:textId="77777777" w:rsidR="00613A02" w:rsidRPr="00A02256" w:rsidRDefault="00396CC3" w:rsidP="00A02256">
            <w:pPr>
              <w:spacing w:line="360" w:lineRule="auto"/>
              <w:ind w:right="606"/>
              <w:jc w:val="right"/>
              <w:rPr>
                <w:sz w:val="24"/>
                <w:szCs w:val="24"/>
              </w:rPr>
            </w:pPr>
            <w:r w:rsidRPr="00A02256">
              <w:rPr>
                <w:sz w:val="24"/>
                <w:szCs w:val="24"/>
              </w:rPr>
              <w:t>120</w:t>
            </w:r>
          </w:p>
        </w:tc>
        <w:tc>
          <w:tcPr>
            <w:tcW w:w="2474" w:type="dxa"/>
            <w:tcBorders>
              <w:top w:val="single" w:sz="4" w:space="0" w:color="auto"/>
            </w:tcBorders>
            <w:shd w:val="clear" w:color="auto" w:fill="auto"/>
          </w:tcPr>
          <w:p w14:paraId="59076E55" w14:textId="77777777" w:rsidR="00613A02" w:rsidRPr="00A02256" w:rsidRDefault="00815ECE" w:rsidP="00A02256">
            <w:pPr>
              <w:spacing w:line="360" w:lineRule="auto"/>
              <w:ind w:right="666"/>
              <w:jc w:val="right"/>
              <w:rPr>
                <w:sz w:val="24"/>
                <w:szCs w:val="24"/>
              </w:rPr>
            </w:pPr>
            <w:r w:rsidRPr="00A02256">
              <w:rPr>
                <w:sz w:val="24"/>
                <w:szCs w:val="24"/>
              </w:rPr>
              <w:t>17</w:t>
            </w:r>
          </w:p>
        </w:tc>
        <w:tc>
          <w:tcPr>
            <w:tcW w:w="2286" w:type="dxa"/>
            <w:tcBorders>
              <w:top w:val="single" w:sz="4" w:space="0" w:color="auto"/>
            </w:tcBorders>
            <w:shd w:val="clear" w:color="auto" w:fill="auto"/>
          </w:tcPr>
          <w:p w14:paraId="0D208F58" w14:textId="77777777" w:rsidR="00613A02" w:rsidRPr="00A02256" w:rsidRDefault="00815ECE" w:rsidP="00A02256">
            <w:pPr>
              <w:spacing w:line="360" w:lineRule="auto"/>
              <w:ind w:right="198"/>
              <w:jc w:val="right"/>
              <w:rPr>
                <w:sz w:val="24"/>
                <w:szCs w:val="24"/>
              </w:rPr>
            </w:pPr>
            <w:r w:rsidRPr="00A02256">
              <w:rPr>
                <w:sz w:val="24"/>
                <w:szCs w:val="24"/>
              </w:rPr>
              <w:t>14,17</w:t>
            </w:r>
          </w:p>
        </w:tc>
      </w:tr>
      <w:tr w:rsidR="00396CC3" w:rsidRPr="00A02256" w14:paraId="75C48B9E" w14:textId="77777777" w:rsidTr="00F4578F">
        <w:trPr>
          <w:trHeight w:val="556"/>
        </w:trPr>
        <w:tc>
          <w:tcPr>
            <w:tcW w:w="2173" w:type="dxa"/>
            <w:shd w:val="clear" w:color="auto" w:fill="auto"/>
          </w:tcPr>
          <w:p w14:paraId="552F5B84" w14:textId="77777777" w:rsidR="00396CC3" w:rsidRPr="00A02256" w:rsidRDefault="00815ECE" w:rsidP="00CE1780">
            <w:pPr>
              <w:spacing w:line="360" w:lineRule="auto"/>
              <w:rPr>
                <w:sz w:val="24"/>
                <w:szCs w:val="24"/>
              </w:rPr>
            </w:pPr>
            <w:r w:rsidRPr="00A02256">
              <w:rPr>
                <w:sz w:val="24"/>
                <w:szCs w:val="24"/>
              </w:rPr>
              <w:t>Long Mỹ</w:t>
            </w:r>
          </w:p>
        </w:tc>
        <w:tc>
          <w:tcPr>
            <w:tcW w:w="2210" w:type="dxa"/>
            <w:shd w:val="clear" w:color="auto" w:fill="auto"/>
          </w:tcPr>
          <w:p w14:paraId="14D6B24B" w14:textId="77777777" w:rsidR="00396CC3" w:rsidRPr="00A02256" w:rsidRDefault="00815ECE" w:rsidP="00A02256">
            <w:pPr>
              <w:spacing w:line="360" w:lineRule="auto"/>
              <w:ind w:right="606"/>
              <w:jc w:val="right"/>
              <w:rPr>
                <w:sz w:val="24"/>
                <w:szCs w:val="24"/>
              </w:rPr>
            </w:pPr>
            <w:r w:rsidRPr="00A02256">
              <w:rPr>
                <w:sz w:val="24"/>
                <w:szCs w:val="24"/>
              </w:rPr>
              <w:t>120</w:t>
            </w:r>
          </w:p>
        </w:tc>
        <w:tc>
          <w:tcPr>
            <w:tcW w:w="2474" w:type="dxa"/>
            <w:shd w:val="clear" w:color="auto" w:fill="auto"/>
          </w:tcPr>
          <w:p w14:paraId="0B82AAD6" w14:textId="77777777" w:rsidR="00396CC3" w:rsidRPr="00A02256" w:rsidRDefault="00815ECE" w:rsidP="00A02256">
            <w:pPr>
              <w:spacing w:line="360" w:lineRule="auto"/>
              <w:ind w:right="666"/>
              <w:jc w:val="right"/>
              <w:rPr>
                <w:sz w:val="24"/>
                <w:szCs w:val="24"/>
              </w:rPr>
            </w:pPr>
            <w:r w:rsidRPr="00A02256">
              <w:rPr>
                <w:sz w:val="24"/>
                <w:szCs w:val="24"/>
              </w:rPr>
              <w:t>11</w:t>
            </w:r>
          </w:p>
        </w:tc>
        <w:tc>
          <w:tcPr>
            <w:tcW w:w="2286" w:type="dxa"/>
            <w:shd w:val="clear" w:color="auto" w:fill="auto"/>
          </w:tcPr>
          <w:p w14:paraId="2EE08113" w14:textId="77777777" w:rsidR="00396CC3" w:rsidRPr="00A02256" w:rsidRDefault="00815ECE" w:rsidP="00A02256">
            <w:pPr>
              <w:spacing w:line="360" w:lineRule="auto"/>
              <w:ind w:right="198"/>
              <w:jc w:val="right"/>
              <w:rPr>
                <w:sz w:val="24"/>
                <w:szCs w:val="24"/>
              </w:rPr>
            </w:pPr>
            <w:r w:rsidRPr="00A02256">
              <w:rPr>
                <w:sz w:val="24"/>
                <w:szCs w:val="24"/>
              </w:rPr>
              <w:t>9,17</w:t>
            </w:r>
          </w:p>
        </w:tc>
      </w:tr>
      <w:tr w:rsidR="00613A02" w:rsidRPr="00A02256" w14:paraId="245C8041" w14:textId="77777777" w:rsidTr="00F4578F">
        <w:trPr>
          <w:trHeight w:val="556"/>
        </w:trPr>
        <w:tc>
          <w:tcPr>
            <w:tcW w:w="2173" w:type="dxa"/>
            <w:tcBorders>
              <w:bottom w:val="single" w:sz="4" w:space="0" w:color="auto"/>
            </w:tcBorders>
            <w:shd w:val="clear" w:color="auto" w:fill="auto"/>
          </w:tcPr>
          <w:p w14:paraId="102D24D0" w14:textId="77777777" w:rsidR="00613A02" w:rsidRPr="00A02256" w:rsidRDefault="00613A02" w:rsidP="00CE1780">
            <w:pPr>
              <w:spacing w:line="360" w:lineRule="auto"/>
              <w:rPr>
                <w:sz w:val="24"/>
                <w:szCs w:val="24"/>
              </w:rPr>
            </w:pPr>
          </w:p>
        </w:tc>
        <w:tc>
          <w:tcPr>
            <w:tcW w:w="2210" w:type="dxa"/>
            <w:tcBorders>
              <w:bottom w:val="single" w:sz="4" w:space="0" w:color="auto"/>
            </w:tcBorders>
            <w:shd w:val="clear" w:color="auto" w:fill="auto"/>
          </w:tcPr>
          <w:p w14:paraId="2EE9EF25" w14:textId="77777777" w:rsidR="00613A02" w:rsidRPr="00A02256" w:rsidRDefault="00613A02" w:rsidP="00A02256">
            <w:pPr>
              <w:spacing w:line="360" w:lineRule="auto"/>
              <w:ind w:right="606"/>
              <w:jc w:val="right"/>
              <w:rPr>
                <w:sz w:val="24"/>
                <w:szCs w:val="24"/>
              </w:rPr>
            </w:pPr>
          </w:p>
        </w:tc>
        <w:tc>
          <w:tcPr>
            <w:tcW w:w="2474" w:type="dxa"/>
            <w:tcBorders>
              <w:bottom w:val="single" w:sz="4" w:space="0" w:color="auto"/>
            </w:tcBorders>
            <w:shd w:val="clear" w:color="auto" w:fill="auto"/>
          </w:tcPr>
          <w:p w14:paraId="5F881F07" w14:textId="77777777" w:rsidR="00613A02" w:rsidRPr="00A02256" w:rsidRDefault="00613A02" w:rsidP="00A02256">
            <w:pPr>
              <w:spacing w:line="360" w:lineRule="auto"/>
              <w:ind w:right="666"/>
              <w:jc w:val="right"/>
              <w:rPr>
                <w:sz w:val="24"/>
                <w:szCs w:val="24"/>
              </w:rPr>
            </w:pPr>
          </w:p>
        </w:tc>
        <w:tc>
          <w:tcPr>
            <w:tcW w:w="2286" w:type="dxa"/>
            <w:tcBorders>
              <w:bottom w:val="single" w:sz="4" w:space="0" w:color="auto"/>
            </w:tcBorders>
            <w:shd w:val="clear" w:color="auto" w:fill="auto"/>
          </w:tcPr>
          <w:p w14:paraId="041B3F6A" w14:textId="5FB210C8" w:rsidR="00613A02" w:rsidRPr="00A02256" w:rsidRDefault="003E26BD" w:rsidP="00A02256">
            <w:pPr>
              <w:spacing w:line="360" w:lineRule="auto"/>
              <w:ind w:right="198"/>
              <w:jc w:val="right"/>
              <w:rPr>
                <w:i/>
                <w:sz w:val="24"/>
                <w:szCs w:val="24"/>
              </w:rPr>
            </w:pPr>
            <w:r w:rsidRPr="00A02256">
              <w:rPr>
                <w:i/>
                <w:sz w:val="24"/>
                <w:szCs w:val="24"/>
              </w:rPr>
              <w:t>(P=0,28)</w:t>
            </w:r>
          </w:p>
        </w:tc>
      </w:tr>
      <w:tr w:rsidR="00613A02" w:rsidRPr="00A02256" w14:paraId="15D8603B" w14:textId="77777777" w:rsidTr="00F4578F">
        <w:trPr>
          <w:trHeight w:val="539"/>
        </w:trPr>
        <w:tc>
          <w:tcPr>
            <w:tcW w:w="2173" w:type="dxa"/>
            <w:tcBorders>
              <w:top w:val="single" w:sz="4" w:space="0" w:color="auto"/>
              <w:bottom w:val="single" w:sz="4" w:space="0" w:color="auto"/>
            </w:tcBorders>
            <w:shd w:val="clear" w:color="auto" w:fill="auto"/>
          </w:tcPr>
          <w:p w14:paraId="0BB100AD" w14:textId="77777777" w:rsidR="00613A02" w:rsidRPr="00A02256" w:rsidRDefault="00815ECE" w:rsidP="00CE1780">
            <w:pPr>
              <w:spacing w:line="360" w:lineRule="auto"/>
              <w:rPr>
                <w:sz w:val="24"/>
                <w:szCs w:val="24"/>
              </w:rPr>
            </w:pPr>
            <w:r w:rsidRPr="00A02256">
              <w:rPr>
                <w:sz w:val="24"/>
                <w:szCs w:val="24"/>
              </w:rPr>
              <w:t>Tổng</w:t>
            </w:r>
          </w:p>
        </w:tc>
        <w:tc>
          <w:tcPr>
            <w:tcW w:w="2210" w:type="dxa"/>
            <w:tcBorders>
              <w:top w:val="single" w:sz="4" w:space="0" w:color="auto"/>
              <w:bottom w:val="single" w:sz="4" w:space="0" w:color="auto"/>
            </w:tcBorders>
            <w:shd w:val="clear" w:color="auto" w:fill="auto"/>
          </w:tcPr>
          <w:p w14:paraId="2073B621" w14:textId="77777777" w:rsidR="00613A02" w:rsidRPr="00A02256" w:rsidRDefault="00815ECE" w:rsidP="00A02256">
            <w:pPr>
              <w:spacing w:line="360" w:lineRule="auto"/>
              <w:ind w:right="606"/>
              <w:jc w:val="right"/>
              <w:rPr>
                <w:sz w:val="24"/>
                <w:szCs w:val="24"/>
              </w:rPr>
            </w:pPr>
            <w:r w:rsidRPr="00A02256">
              <w:rPr>
                <w:sz w:val="24"/>
                <w:szCs w:val="24"/>
              </w:rPr>
              <w:t>240</w:t>
            </w:r>
          </w:p>
        </w:tc>
        <w:tc>
          <w:tcPr>
            <w:tcW w:w="2474" w:type="dxa"/>
            <w:tcBorders>
              <w:top w:val="single" w:sz="4" w:space="0" w:color="auto"/>
              <w:bottom w:val="single" w:sz="4" w:space="0" w:color="auto"/>
            </w:tcBorders>
            <w:shd w:val="clear" w:color="auto" w:fill="auto"/>
          </w:tcPr>
          <w:p w14:paraId="121EDC32" w14:textId="77777777" w:rsidR="00613A02" w:rsidRPr="00A02256" w:rsidRDefault="00815ECE" w:rsidP="00A02256">
            <w:pPr>
              <w:spacing w:line="360" w:lineRule="auto"/>
              <w:ind w:right="666"/>
              <w:jc w:val="right"/>
              <w:rPr>
                <w:sz w:val="24"/>
                <w:szCs w:val="24"/>
              </w:rPr>
            </w:pPr>
            <w:r w:rsidRPr="00A02256">
              <w:rPr>
                <w:sz w:val="24"/>
                <w:szCs w:val="24"/>
              </w:rPr>
              <w:t>28</w:t>
            </w:r>
          </w:p>
        </w:tc>
        <w:tc>
          <w:tcPr>
            <w:tcW w:w="2286" w:type="dxa"/>
            <w:tcBorders>
              <w:top w:val="single" w:sz="4" w:space="0" w:color="auto"/>
              <w:bottom w:val="single" w:sz="4" w:space="0" w:color="auto"/>
            </w:tcBorders>
            <w:shd w:val="clear" w:color="auto" w:fill="auto"/>
          </w:tcPr>
          <w:p w14:paraId="44F2133A" w14:textId="77777777" w:rsidR="00613A02" w:rsidRPr="00A02256" w:rsidRDefault="00815ECE" w:rsidP="00A02256">
            <w:pPr>
              <w:spacing w:line="360" w:lineRule="auto"/>
              <w:ind w:right="198"/>
              <w:jc w:val="right"/>
              <w:rPr>
                <w:sz w:val="24"/>
                <w:szCs w:val="24"/>
              </w:rPr>
            </w:pPr>
            <w:r w:rsidRPr="00A02256">
              <w:rPr>
                <w:sz w:val="24"/>
                <w:szCs w:val="24"/>
              </w:rPr>
              <w:t>11,67</w:t>
            </w:r>
          </w:p>
        </w:tc>
      </w:tr>
    </w:tbl>
    <w:p w14:paraId="28F067D7" w14:textId="77777777" w:rsidR="00157320" w:rsidRPr="00A02256" w:rsidRDefault="00AD0D89" w:rsidP="006E4814">
      <w:pPr>
        <w:spacing w:line="360" w:lineRule="auto"/>
        <w:rPr>
          <w:bCs/>
          <w:color w:val="FF0000"/>
          <w:lang w:val="vi-VN"/>
        </w:rPr>
      </w:pPr>
      <w:r w:rsidRPr="00A02256">
        <w:rPr>
          <w:bCs/>
          <w:color w:val="FF0000"/>
          <w:lang w:val="vi-VN"/>
        </w:rPr>
        <w:t>(Kết quả là tỷ lệ thì làm tròn đến 2 số lẻ phần thập phân; phần nguyên và thập phân cách nhau bởi dấu “,”)</w:t>
      </w:r>
    </w:p>
    <w:p w14:paraId="29CC639F" w14:textId="77777777" w:rsidR="00157320" w:rsidRPr="00A02256" w:rsidRDefault="00157320" w:rsidP="006E4814">
      <w:pPr>
        <w:spacing w:line="360" w:lineRule="auto"/>
        <w:rPr>
          <w:b/>
        </w:rPr>
      </w:pPr>
    </w:p>
    <w:p w14:paraId="21168D4D" w14:textId="11D36EFD" w:rsidR="00F83D90" w:rsidRDefault="00F83D90" w:rsidP="006E4814">
      <w:pPr>
        <w:spacing w:line="360" w:lineRule="auto"/>
        <w:rPr>
          <w:b/>
        </w:rPr>
      </w:pPr>
    </w:p>
    <w:p w14:paraId="7755A37E" w14:textId="77777777" w:rsidR="00F4578F" w:rsidRPr="00A02256" w:rsidRDefault="00F4578F" w:rsidP="006E4814">
      <w:pPr>
        <w:spacing w:line="360" w:lineRule="auto"/>
        <w:rPr>
          <w:b/>
        </w:rPr>
      </w:pPr>
    </w:p>
    <w:p w14:paraId="793781D6" w14:textId="77777777" w:rsidR="00692AD2" w:rsidRPr="00A02256" w:rsidRDefault="00692AD2" w:rsidP="009A07AD">
      <w:r w:rsidRPr="00A02256">
        <w:t>Bả</w:t>
      </w:r>
      <w:r w:rsidR="00157320" w:rsidRPr="00A02256">
        <w:t>ng 4.2</w:t>
      </w:r>
      <w:r w:rsidR="00F83D90" w:rsidRPr="00A02256">
        <w:t>:</w:t>
      </w:r>
      <w:r w:rsidRPr="00A02256">
        <w:t xml:space="preserve"> Kết quả khảo sát sự nhạy cảm</w:t>
      </w:r>
      <w:r w:rsidR="007F0179" w:rsidRPr="00A02256">
        <w:t xml:space="preserve"> và đề kháng</w:t>
      </w:r>
      <w:r w:rsidRPr="00A02256">
        <w:t xml:space="preserve"> của vi khuẩn </w:t>
      </w:r>
      <w:r w:rsidR="000F045E" w:rsidRPr="00A02256">
        <w:rPr>
          <w:i/>
        </w:rPr>
        <w:t>Salmonella</w:t>
      </w:r>
      <w:r w:rsidRPr="00A02256">
        <w:t xml:space="preserve"> phân lập được trên ruồi đối với một số loại kháng sinh (n=5)</w:t>
      </w:r>
    </w:p>
    <w:tbl>
      <w:tblPr>
        <w:tblW w:w="8887" w:type="dxa"/>
        <w:tblCellMar>
          <w:left w:w="0" w:type="dxa"/>
          <w:right w:w="115" w:type="dxa"/>
        </w:tblCellMar>
        <w:tblLook w:val="04A0" w:firstRow="1" w:lastRow="0" w:firstColumn="1" w:lastColumn="0" w:noHBand="0" w:noVBand="1"/>
      </w:tblPr>
      <w:tblGrid>
        <w:gridCol w:w="2239"/>
        <w:gridCol w:w="1117"/>
        <w:gridCol w:w="1246"/>
        <w:gridCol w:w="1588"/>
        <w:gridCol w:w="1268"/>
        <w:gridCol w:w="1429"/>
      </w:tblGrid>
      <w:tr w:rsidR="00157320" w:rsidRPr="00A02256" w14:paraId="092B6BA9" w14:textId="77777777" w:rsidTr="00F4578F">
        <w:trPr>
          <w:trHeight w:val="522"/>
        </w:trPr>
        <w:tc>
          <w:tcPr>
            <w:tcW w:w="2239" w:type="dxa"/>
            <w:vMerge w:val="restart"/>
            <w:tcBorders>
              <w:top w:val="single" w:sz="4" w:space="0" w:color="auto"/>
            </w:tcBorders>
            <w:shd w:val="clear" w:color="auto" w:fill="auto"/>
            <w:vAlign w:val="center"/>
          </w:tcPr>
          <w:p w14:paraId="617CD7CA" w14:textId="77777777" w:rsidR="00157320" w:rsidRPr="00A02256" w:rsidRDefault="00157320" w:rsidP="00CE1780">
            <w:pPr>
              <w:spacing w:line="360" w:lineRule="auto"/>
              <w:rPr>
                <w:sz w:val="24"/>
                <w:szCs w:val="24"/>
              </w:rPr>
            </w:pPr>
            <w:r w:rsidRPr="00A02256">
              <w:rPr>
                <w:sz w:val="24"/>
                <w:szCs w:val="24"/>
              </w:rPr>
              <w:t>Kháng sinh</w:t>
            </w:r>
          </w:p>
        </w:tc>
        <w:tc>
          <w:tcPr>
            <w:tcW w:w="1117" w:type="dxa"/>
            <w:vMerge w:val="restart"/>
            <w:tcBorders>
              <w:top w:val="single" w:sz="4" w:space="0" w:color="auto"/>
            </w:tcBorders>
            <w:shd w:val="clear" w:color="auto" w:fill="auto"/>
            <w:vAlign w:val="center"/>
          </w:tcPr>
          <w:p w14:paraId="0D6F53B3" w14:textId="77777777" w:rsidR="00157320" w:rsidRPr="00A02256" w:rsidRDefault="00157320" w:rsidP="00CE1780">
            <w:pPr>
              <w:spacing w:line="360" w:lineRule="auto"/>
              <w:rPr>
                <w:sz w:val="24"/>
                <w:szCs w:val="24"/>
              </w:rPr>
            </w:pPr>
            <w:r w:rsidRPr="00A02256">
              <w:rPr>
                <w:sz w:val="24"/>
                <w:szCs w:val="24"/>
              </w:rPr>
              <w:t>Ký hiệu</w:t>
            </w:r>
          </w:p>
        </w:tc>
        <w:tc>
          <w:tcPr>
            <w:tcW w:w="2834" w:type="dxa"/>
            <w:gridSpan w:val="2"/>
            <w:tcBorders>
              <w:top w:val="single" w:sz="4" w:space="0" w:color="auto"/>
              <w:bottom w:val="single" w:sz="4" w:space="0" w:color="auto"/>
            </w:tcBorders>
            <w:shd w:val="clear" w:color="auto" w:fill="auto"/>
            <w:vAlign w:val="center"/>
          </w:tcPr>
          <w:p w14:paraId="02EAC26A" w14:textId="77777777" w:rsidR="00157320" w:rsidRPr="00A02256" w:rsidRDefault="00157320" w:rsidP="00CE1780">
            <w:pPr>
              <w:spacing w:line="360" w:lineRule="auto"/>
              <w:jc w:val="center"/>
              <w:rPr>
                <w:sz w:val="24"/>
                <w:szCs w:val="24"/>
              </w:rPr>
            </w:pPr>
            <w:r w:rsidRPr="00A02256">
              <w:rPr>
                <w:sz w:val="24"/>
                <w:szCs w:val="24"/>
              </w:rPr>
              <w:t>Nhạy</w:t>
            </w:r>
          </w:p>
        </w:tc>
        <w:tc>
          <w:tcPr>
            <w:tcW w:w="2697" w:type="dxa"/>
            <w:gridSpan w:val="2"/>
            <w:tcBorders>
              <w:top w:val="single" w:sz="4" w:space="0" w:color="auto"/>
              <w:bottom w:val="single" w:sz="4" w:space="0" w:color="auto"/>
            </w:tcBorders>
            <w:shd w:val="clear" w:color="auto" w:fill="auto"/>
            <w:vAlign w:val="center"/>
          </w:tcPr>
          <w:p w14:paraId="0330FB75" w14:textId="77777777" w:rsidR="00157320" w:rsidRPr="00A02256" w:rsidRDefault="00157320" w:rsidP="00CE1780">
            <w:pPr>
              <w:spacing w:line="360" w:lineRule="auto"/>
              <w:ind w:firstLine="3"/>
              <w:jc w:val="center"/>
              <w:rPr>
                <w:sz w:val="24"/>
                <w:szCs w:val="24"/>
              </w:rPr>
            </w:pPr>
            <w:r w:rsidRPr="00A02256">
              <w:rPr>
                <w:sz w:val="24"/>
                <w:szCs w:val="24"/>
              </w:rPr>
              <w:t>Kháng</w:t>
            </w:r>
          </w:p>
        </w:tc>
      </w:tr>
      <w:tr w:rsidR="00157320" w:rsidRPr="00A02256" w14:paraId="599FCF0D" w14:textId="77777777" w:rsidTr="00F4578F">
        <w:trPr>
          <w:trHeight w:val="538"/>
        </w:trPr>
        <w:tc>
          <w:tcPr>
            <w:tcW w:w="2239" w:type="dxa"/>
            <w:vMerge/>
            <w:tcBorders>
              <w:bottom w:val="single" w:sz="4" w:space="0" w:color="auto"/>
            </w:tcBorders>
            <w:shd w:val="clear" w:color="auto" w:fill="auto"/>
          </w:tcPr>
          <w:p w14:paraId="61CDE6B0" w14:textId="77777777" w:rsidR="00157320" w:rsidRPr="00A02256" w:rsidRDefault="00157320" w:rsidP="00CE1780">
            <w:pPr>
              <w:spacing w:line="360" w:lineRule="auto"/>
              <w:rPr>
                <w:sz w:val="24"/>
                <w:szCs w:val="24"/>
              </w:rPr>
            </w:pPr>
          </w:p>
        </w:tc>
        <w:tc>
          <w:tcPr>
            <w:tcW w:w="1117" w:type="dxa"/>
            <w:vMerge/>
            <w:tcBorders>
              <w:bottom w:val="single" w:sz="4" w:space="0" w:color="auto"/>
            </w:tcBorders>
            <w:shd w:val="clear" w:color="auto" w:fill="auto"/>
          </w:tcPr>
          <w:p w14:paraId="3317DE46" w14:textId="77777777" w:rsidR="00157320" w:rsidRPr="00A02256" w:rsidRDefault="00157320" w:rsidP="00CE1780">
            <w:pPr>
              <w:spacing w:line="360" w:lineRule="auto"/>
              <w:rPr>
                <w:sz w:val="24"/>
                <w:szCs w:val="24"/>
              </w:rPr>
            </w:pPr>
          </w:p>
        </w:tc>
        <w:tc>
          <w:tcPr>
            <w:tcW w:w="1246" w:type="dxa"/>
            <w:tcBorders>
              <w:top w:val="single" w:sz="4" w:space="0" w:color="auto"/>
              <w:bottom w:val="single" w:sz="4" w:space="0" w:color="auto"/>
            </w:tcBorders>
            <w:shd w:val="clear" w:color="auto" w:fill="auto"/>
            <w:vAlign w:val="center"/>
          </w:tcPr>
          <w:p w14:paraId="35B7001E" w14:textId="77777777" w:rsidR="00157320" w:rsidRPr="00A02256" w:rsidRDefault="00157320" w:rsidP="00CE1780">
            <w:pPr>
              <w:spacing w:line="360" w:lineRule="auto"/>
              <w:jc w:val="right"/>
              <w:rPr>
                <w:sz w:val="24"/>
                <w:szCs w:val="24"/>
              </w:rPr>
            </w:pPr>
            <w:r w:rsidRPr="00A02256">
              <w:rPr>
                <w:sz w:val="24"/>
                <w:szCs w:val="24"/>
              </w:rPr>
              <w:t>Số mẫu</w:t>
            </w:r>
          </w:p>
        </w:tc>
        <w:tc>
          <w:tcPr>
            <w:tcW w:w="1587" w:type="dxa"/>
            <w:tcBorders>
              <w:top w:val="single" w:sz="4" w:space="0" w:color="auto"/>
              <w:bottom w:val="single" w:sz="4" w:space="0" w:color="auto"/>
            </w:tcBorders>
            <w:shd w:val="clear" w:color="auto" w:fill="auto"/>
            <w:vAlign w:val="center"/>
          </w:tcPr>
          <w:p w14:paraId="488C4CD3" w14:textId="77777777" w:rsidR="00157320" w:rsidRPr="00A02256" w:rsidRDefault="00157320" w:rsidP="00CE1780">
            <w:pPr>
              <w:spacing w:line="360" w:lineRule="auto"/>
              <w:jc w:val="right"/>
              <w:rPr>
                <w:sz w:val="24"/>
                <w:szCs w:val="24"/>
              </w:rPr>
            </w:pPr>
            <w:r w:rsidRPr="00A02256">
              <w:rPr>
                <w:sz w:val="24"/>
                <w:szCs w:val="24"/>
              </w:rPr>
              <w:t>Tỷ lệ (%)</w:t>
            </w:r>
          </w:p>
        </w:tc>
        <w:tc>
          <w:tcPr>
            <w:tcW w:w="1268" w:type="dxa"/>
            <w:tcBorders>
              <w:top w:val="single" w:sz="4" w:space="0" w:color="auto"/>
              <w:bottom w:val="single" w:sz="4" w:space="0" w:color="auto"/>
            </w:tcBorders>
            <w:shd w:val="clear" w:color="auto" w:fill="auto"/>
            <w:vAlign w:val="center"/>
          </w:tcPr>
          <w:p w14:paraId="496C10E5" w14:textId="77777777" w:rsidR="00157320" w:rsidRPr="00A02256" w:rsidRDefault="00157320" w:rsidP="00CE1780">
            <w:pPr>
              <w:spacing w:line="360" w:lineRule="auto"/>
              <w:ind w:firstLine="3"/>
              <w:jc w:val="right"/>
              <w:rPr>
                <w:sz w:val="24"/>
                <w:szCs w:val="24"/>
              </w:rPr>
            </w:pPr>
            <w:r w:rsidRPr="00A02256">
              <w:rPr>
                <w:sz w:val="24"/>
                <w:szCs w:val="24"/>
              </w:rPr>
              <w:t>Số mẫu</w:t>
            </w:r>
          </w:p>
        </w:tc>
        <w:tc>
          <w:tcPr>
            <w:tcW w:w="1428" w:type="dxa"/>
            <w:tcBorders>
              <w:top w:val="single" w:sz="4" w:space="0" w:color="auto"/>
              <w:bottom w:val="single" w:sz="4" w:space="0" w:color="auto"/>
            </w:tcBorders>
            <w:shd w:val="clear" w:color="auto" w:fill="auto"/>
            <w:vAlign w:val="center"/>
          </w:tcPr>
          <w:p w14:paraId="51D0FDA7" w14:textId="77777777" w:rsidR="00157320" w:rsidRPr="00A02256" w:rsidRDefault="00157320" w:rsidP="00CE1780">
            <w:pPr>
              <w:spacing w:line="360" w:lineRule="auto"/>
              <w:ind w:firstLine="4"/>
              <w:jc w:val="right"/>
              <w:rPr>
                <w:sz w:val="24"/>
                <w:szCs w:val="24"/>
              </w:rPr>
            </w:pPr>
            <w:r w:rsidRPr="00A02256">
              <w:rPr>
                <w:sz w:val="24"/>
                <w:szCs w:val="24"/>
              </w:rPr>
              <w:t>Tỷ lệ (%)</w:t>
            </w:r>
          </w:p>
        </w:tc>
      </w:tr>
      <w:tr w:rsidR="00157320" w:rsidRPr="00A02256" w14:paraId="4F5B6FC9" w14:textId="77777777" w:rsidTr="00F4578F">
        <w:trPr>
          <w:trHeight w:val="538"/>
        </w:trPr>
        <w:tc>
          <w:tcPr>
            <w:tcW w:w="2239" w:type="dxa"/>
            <w:shd w:val="clear" w:color="auto" w:fill="auto"/>
          </w:tcPr>
          <w:p w14:paraId="62D70854" w14:textId="77777777" w:rsidR="00157320" w:rsidRPr="00A02256" w:rsidRDefault="00157320" w:rsidP="00CE1780">
            <w:pPr>
              <w:spacing w:line="360" w:lineRule="auto"/>
              <w:rPr>
                <w:sz w:val="24"/>
                <w:szCs w:val="24"/>
              </w:rPr>
            </w:pPr>
            <w:r w:rsidRPr="00A02256">
              <w:rPr>
                <w:sz w:val="24"/>
                <w:szCs w:val="24"/>
              </w:rPr>
              <w:t xml:space="preserve">Amox/clav.acid* </w:t>
            </w:r>
          </w:p>
        </w:tc>
        <w:tc>
          <w:tcPr>
            <w:tcW w:w="1117" w:type="dxa"/>
            <w:shd w:val="clear" w:color="auto" w:fill="auto"/>
            <w:vAlign w:val="center"/>
          </w:tcPr>
          <w:p w14:paraId="6E6759DA" w14:textId="77777777" w:rsidR="00157320" w:rsidRPr="00A02256" w:rsidRDefault="00157320" w:rsidP="00CE1780">
            <w:pPr>
              <w:spacing w:line="360" w:lineRule="auto"/>
              <w:rPr>
                <w:sz w:val="24"/>
                <w:szCs w:val="24"/>
              </w:rPr>
            </w:pPr>
            <w:r w:rsidRPr="00A02256">
              <w:rPr>
                <w:sz w:val="24"/>
                <w:szCs w:val="24"/>
              </w:rPr>
              <w:t>Ac</w:t>
            </w:r>
          </w:p>
        </w:tc>
        <w:tc>
          <w:tcPr>
            <w:tcW w:w="1246" w:type="dxa"/>
            <w:shd w:val="clear" w:color="auto" w:fill="auto"/>
            <w:vAlign w:val="center"/>
          </w:tcPr>
          <w:p w14:paraId="0DEEEA26" w14:textId="77777777" w:rsidR="00157320" w:rsidRPr="00A02256" w:rsidRDefault="00157320" w:rsidP="00A02256">
            <w:pPr>
              <w:spacing w:line="360" w:lineRule="auto"/>
              <w:ind w:right="176"/>
              <w:jc w:val="right"/>
              <w:rPr>
                <w:sz w:val="24"/>
                <w:szCs w:val="24"/>
              </w:rPr>
            </w:pPr>
            <w:r w:rsidRPr="00A02256">
              <w:rPr>
                <w:sz w:val="24"/>
                <w:szCs w:val="24"/>
              </w:rPr>
              <w:t>4</w:t>
            </w:r>
          </w:p>
        </w:tc>
        <w:tc>
          <w:tcPr>
            <w:tcW w:w="1587" w:type="dxa"/>
            <w:shd w:val="clear" w:color="auto" w:fill="auto"/>
            <w:vAlign w:val="center"/>
          </w:tcPr>
          <w:p w14:paraId="2199614A" w14:textId="77777777" w:rsidR="00157320" w:rsidRPr="00A02256" w:rsidRDefault="00157320" w:rsidP="00A02256">
            <w:pPr>
              <w:spacing w:line="360" w:lineRule="auto"/>
              <w:ind w:right="102"/>
              <w:jc w:val="right"/>
              <w:rPr>
                <w:sz w:val="24"/>
                <w:szCs w:val="24"/>
              </w:rPr>
            </w:pPr>
            <w:r w:rsidRPr="00A02256">
              <w:rPr>
                <w:sz w:val="24"/>
                <w:szCs w:val="24"/>
              </w:rPr>
              <w:t>80,00</w:t>
            </w:r>
          </w:p>
        </w:tc>
        <w:tc>
          <w:tcPr>
            <w:tcW w:w="1268" w:type="dxa"/>
            <w:shd w:val="clear" w:color="auto" w:fill="auto"/>
            <w:vAlign w:val="center"/>
          </w:tcPr>
          <w:p w14:paraId="1436112D" w14:textId="77777777" w:rsidR="00157320" w:rsidRPr="00A02256" w:rsidRDefault="00157320" w:rsidP="00A02256">
            <w:pPr>
              <w:spacing w:line="360" w:lineRule="auto"/>
              <w:ind w:right="162" w:firstLine="3"/>
              <w:jc w:val="right"/>
              <w:rPr>
                <w:sz w:val="24"/>
                <w:szCs w:val="24"/>
              </w:rPr>
            </w:pPr>
            <w:r w:rsidRPr="00A02256">
              <w:rPr>
                <w:sz w:val="24"/>
                <w:szCs w:val="24"/>
              </w:rPr>
              <w:t>1</w:t>
            </w:r>
          </w:p>
        </w:tc>
        <w:tc>
          <w:tcPr>
            <w:tcW w:w="1428" w:type="dxa"/>
            <w:shd w:val="clear" w:color="auto" w:fill="auto"/>
            <w:vAlign w:val="center"/>
          </w:tcPr>
          <w:p w14:paraId="793DB526" w14:textId="77777777" w:rsidR="00157320" w:rsidRPr="00A02256" w:rsidRDefault="00157320" w:rsidP="00CE1780">
            <w:pPr>
              <w:spacing w:line="360" w:lineRule="auto"/>
              <w:ind w:firstLine="4"/>
              <w:jc w:val="right"/>
              <w:rPr>
                <w:sz w:val="24"/>
                <w:szCs w:val="24"/>
              </w:rPr>
            </w:pPr>
            <w:r w:rsidRPr="00A02256">
              <w:rPr>
                <w:sz w:val="24"/>
                <w:szCs w:val="24"/>
              </w:rPr>
              <w:t>20,00</w:t>
            </w:r>
          </w:p>
        </w:tc>
      </w:tr>
      <w:tr w:rsidR="00157320" w:rsidRPr="00A02256" w14:paraId="40D05D20" w14:textId="77777777" w:rsidTr="00F4578F">
        <w:trPr>
          <w:trHeight w:val="522"/>
        </w:trPr>
        <w:tc>
          <w:tcPr>
            <w:tcW w:w="2239" w:type="dxa"/>
            <w:shd w:val="clear" w:color="auto" w:fill="auto"/>
          </w:tcPr>
          <w:p w14:paraId="01DC4AF7" w14:textId="77777777" w:rsidR="00157320" w:rsidRPr="00A02256" w:rsidRDefault="00157320" w:rsidP="00CE1780">
            <w:pPr>
              <w:spacing w:line="360" w:lineRule="auto"/>
              <w:rPr>
                <w:sz w:val="24"/>
                <w:szCs w:val="24"/>
              </w:rPr>
            </w:pPr>
            <w:r w:rsidRPr="00A02256">
              <w:rPr>
                <w:sz w:val="24"/>
                <w:szCs w:val="24"/>
              </w:rPr>
              <w:t xml:space="preserve">Ampicillin </w:t>
            </w:r>
          </w:p>
        </w:tc>
        <w:tc>
          <w:tcPr>
            <w:tcW w:w="1117" w:type="dxa"/>
            <w:shd w:val="clear" w:color="auto" w:fill="auto"/>
            <w:vAlign w:val="center"/>
          </w:tcPr>
          <w:p w14:paraId="7B348A24" w14:textId="77777777" w:rsidR="00157320" w:rsidRPr="00A02256" w:rsidRDefault="00157320" w:rsidP="00CE1780">
            <w:pPr>
              <w:spacing w:line="360" w:lineRule="auto"/>
              <w:rPr>
                <w:sz w:val="24"/>
                <w:szCs w:val="24"/>
              </w:rPr>
            </w:pPr>
            <w:r w:rsidRPr="00A02256">
              <w:rPr>
                <w:sz w:val="24"/>
                <w:szCs w:val="24"/>
              </w:rPr>
              <w:t>Am</w:t>
            </w:r>
          </w:p>
        </w:tc>
        <w:tc>
          <w:tcPr>
            <w:tcW w:w="1246" w:type="dxa"/>
            <w:shd w:val="clear" w:color="auto" w:fill="auto"/>
            <w:vAlign w:val="center"/>
          </w:tcPr>
          <w:p w14:paraId="29A491ED" w14:textId="77777777" w:rsidR="00157320" w:rsidRPr="00A02256" w:rsidRDefault="00157320" w:rsidP="00A02256">
            <w:pPr>
              <w:spacing w:line="360" w:lineRule="auto"/>
              <w:ind w:right="176"/>
              <w:jc w:val="right"/>
              <w:rPr>
                <w:sz w:val="24"/>
                <w:szCs w:val="24"/>
              </w:rPr>
            </w:pPr>
            <w:r w:rsidRPr="00A02256">
              <w:rPr>
                <w:sz w:val="24"/>
                <w:szCs w:val="24"/>
              </w:rPr>
              <w:t>3</w:t>
            </w:r>
          </w:p>
        </w:tc>
        <w:tc>
          <w:tcPr>
            <w:tcW w:w="1587" w:type="dxa"/>
            <w:shd w:val="clear" w:color="auto" w:fill="auto"/>
            <w:vAlign w:val="center"/>
          </w:tcPr>
          <w:p w14:paraId="297EEB78" w14:textId="77777777" w:rsidR="00157320" w:rsidRPr="00A02256" w:rsidRDefault="00157320" w:rsidP="00A02256">
            <w:pPr>
              <w:spacing w:line="360" w:lineRule="auto"/>
              <w:ind w:right="102"/>
              <w:jc w:val="right"/>
              <w:rPr>
                <w:sz w:val="24"/>
                <w:szCs w:val="24"/>
              </w:rPr>
            </w:pPr>
            <w:r w:rsidRPr="00A02256">
              <w:rPr>
                <w:sz w:val="24"/>
                <w:szCs w:val="24"/>
              </w:rPr>
              <w:t>60,00</w:t>
            </w:r>
          </w:p>
        </w:tc>
        <w:tc>
          <w:tcPr>
            <w:tcW w:w="1268" w:type="dxa"/>
            <w:shd w:val="clear" w:color="auto" w:fill="auto"/>
            <w:vAlign w:val="center"/>
          </w:tcPr>
          <w:p w14:paraId="051C212E" w14:textId="77777777" w:rsidR="00157320" w:rsidRPr="00A02256" w:rsidRDefault="00157320" w:rsidP="00A02256">
            <w:pPr>
              <w:spacing w:line="360" w:lineRule="auto"/>
              <w:ind w:right="162" w:firstLine="3"/>
              <w:jc w:val="right"/>
              <w:rPr>
                <w:sz w:val="24"/>
                <w:szCs w:val="24"/>
              </w:rPr>
            </w:pPr>
            <w:r w:rsidRPr="00A02256">
              <w:rPr>
                <w:sz w:val="24"/>
                <w:szCs w:val="24"/>
              </w:rPr>
              <w:t>2</w:t>
            </w:r>
          </w:p>
        </w:tc>
        <w:tc>
          <w:tcPr>
            <w:tcW w:w="1428" w:type="dxa"/>
            <w:shd w:val="clear" w:color="auto" w:fill="auto"/>
            <w:vAlign w:val="center"/>
          </w:tcPr>
          <w:p w14:paraId="2331993C" w14:textId="77777777" w:rsidR="00157320" w:rsidRPr="00A02256" w:rsidRDefault="00157320" w:rsidP="00CE1780">
            <w:pPr>
              <w:spacing w:line="360" w:lineRule="auto"/>
              <w:ind w:firstLine="4"/>
              <w:jc w:val="right"/>
              <w:rPr>
                <w:sz w:val="24"/>
                <w:szCs w:val="24"/>
              </w:rPr>
            </w:pPr>
            <w:r w:rsidRPr="00A02256">
              <w:rPr>
                <w:sz w:val="24"/>
                <w:szCs w:val="24"/>
              </w:rPr>
              <w:t>40,00</w:t>
            </w:r>
          </w:p>
        </w:tc>
      </w:tr>
      <w:tr w:rsidR="00157320" w:rsidRPr="00A02256" w14:paraId="376290B2" w14:textId="77777777" w:rsidTr="00F4578F">
        <w:trPr>
          <w:trHeight w:val="538"/>
        </w:trPr>
        <w:tc>
          <w:tcPr>
            <w:tcW w:w="2239" w:type="dxa"/>
            <w:shd w:val="clear" w:color="auto" w:fill="auto"/>
          </w:tcPr>
          <w:p w14:paraId="149175A9" w14:textId="77777777" w:rsidR="00157320" w:rsidRPr="00A02256" w:rsidRDefault="00157320" w:rsidP="00CE1780">
            <w:pPr>
              <w:spacing w:line="360" w:lineRule="auto"/>
              <w:rPr>
                <w:sz w:val="24"/>
                <w:szCs w:val="24"/>
              </w:rPr>
            </w:pPr>
            <w:r w:rsidRPr="00A02256">
              <w:rPr>
                <w:sz w:val="24"/>
                <w:szCs w:val="24"/>
              </w:rPr>
              <w:lastRenderedPageBreak/>
              <w:t>Bactrim**</w:t>
            </w:r>
          </w:p>
        </w:tc>
        <w:tc>
          <w:tcPr>
            <w:tcW w:w="1117" w:type="dxa"/>
            <w:shd w:val="clear" w:color="auto" w:fill="auto"/>
            <w:vAlign w:val="center"/>
          </w:tcPr>
          <w:p w14:paraId="2B5B907D" w14:textId="77777777" w:rsidR="00157320" w:rsidRPr="00A02256" w:rsidRDefault="00157320" w:rsidP="00CE1780">
            <w:pPr>
              <w:spacing w:line="360" w:lineRule="auto"/>
              <w:rPr>
                <w:sz w:val="24"/>
                <w:szCs w:val="24"/>
              </w:rPr>
            </w:pPr>
            <w:r w:rsidRPr="00A02256">
              <w:rPr>
                <w:sz w:val="24"/>
                <w:szCs w:val="24"/>
              </w:rPr>
              <w:t>Bt</w:t>
            </w:r>
          </w:p>
        </w:tc>
        <w:tc>
          <w:tcPr>
            <w:tcW w:w="1246" w:type="dxa"/>
            <w:shd w:val="clear" w:color="auto" w:fill="auto"/>
            <w:vAlign w:val="center"/>
          </w:tcPr>
          <w:p w14:paraId="72C2D8CF" w14:textId="77777777" w:rsidR="00157320" w:rsidRPr="00A02256" w:rsidRDefault="00157320" w:rsidP="00A02256">
            <w:pPr>
              <w:spacing w:line="360" w:lineRule="auto"/>
              <w:ind w:right="176"/>
              <w:jc w:val="right"/>
              <w:rPr>
                <w:sz w:val="24"/>
                <w:szCs w:val="24"/>
              </w:rPr>
            </w:pPr>
            <w:r w:rsidRPr="00A02256">
              <w:rPr>
                <w:sz w:val="24"/>
                <w:szCs w:val="24"/>
              </w:rPr>
              <w:t>3</w:t>
            </w:r>
          </w:p>
        </w:tc>
        <w:tc>
          <w:tcPr>
            <w:tcW w:w="1587" w:type="dxa"/>
            <w:shd w:val="clear" w:color="auto" w:fill="auto"/>
            <w:vAlign w:val="center"/>
          </w:tcPr>
          <w:p w14:paraId="38046F64" w14:textId="77777777" w:rsidR="00157320" w:rsidRPr="00A02256" w:rsidRDefault="00157320" w:rsidP="00A02256">
            <w:pPr>
              <w:spacing w:line="360" w:lineRule="auto"/>
              <w:ind w:right="102"/>
              <w:jc w:val="right"/>
              <w:rPr>
                <w:sz w:val="24"/>
                <w:szCs w:val="24"/>
              </w:rPr>
            </w:pPr>
            <w:r w:rsidRPr="00A02256">
              <w:rPr>
                <w:sz w:val="24"/>
                <w:szCs w:val="24"/>
              </w:rPr>
              <w:t>60,00</w:t>
            </w:r>
          </w:p>
        </w:tc>
        <w:tc>
          <w:tcPr>
            <w:tcW w:w="1268" w:type="dxa"/>
            <w:shd w:val="clear" w:color="auto" w:fill="auto"/>
            <w:vAlign w:val="center"/>
          </w:tcPr>
          <w:p w14:paraId="1D322247" w14:textId="77777777" w:rsidR="00157320" w:rsidRPr="00A02256" w:rsidRDefault="00157320" w:rsidP="00A02256">
            <w:pPr>
              <w:spacing w:line="360" w:lineRule="auto"/>
              <w:ind w:right="162" w:firstLine="3"/>
              <w:jc w:val="right"/>
              <w:rPr>
                <w:sz w:val="24"/>
                <w:szCs w:val="24"/>
              </w:rPr>
            </w:pPr>
            <w:r w:rsidRPr="00A02256">
              <w:rPr>
                <w:sz w:val="24"/>
                <w:szCs w:val="24"/>
              </w:rPr>
              <w:t>2</w:t>
            </w:r>
          </w:p>
        </w:tc>
        <w:tc>
          <w:tcPr>
            <w:tcW w:w="1428" w:type="dxa"/>
            <w:shd w:val="clear" w:color="auto" w:fill="auto"/>
            <w:vAlign w:val="center"/>
          </w:tcPr>
          <w:p w14:paraId="2759B431" w14:textId="77777777" w:rsidR="00157320" w:rsidRPr="00A02256" w:rsidRDefault="00157320" w:rsidP="00CE1780">
            <w:pPr>
              <w:spacing w:line="360" w:lineRule="auto"/>
              <w:ind w:firstLine="4"/>
              <w:jc w:val="right"/>
              <w:rPr>
                <w:sz w:val="24"/>
                <w:szCs w:val="24"/>
              </w:rPr>
            </w:pPr>
            <w:r w:rsidRPr="00A02256">
              <w:rPr>
                <w:sz w:val="24"/>
                <w:szCs w:val="24"/>
              </w:rPr>
              <w:t>40,00</w:t>
            </w:r>
          </w:p>
        </w:tc>
      </w:tr>
      <w:tr w:rsidR="00157320" w:rsidRPr="00A02256" w14:paraId="0D297AF0" w14:textId="77777777" w:rsidTr="00F4578F">
        <w:trPr>
          <w:trHeight w:val="538"/>
        </w:trPr>
        <w:tc>
          <w:tcPr>
            <w:tcW w:w="2239" w:type="dxa"/>
            <w:shd w:val="clear" w:color="auto" w:fill="auto"/>
          </w:tcPr>
          <w:p w14:paraId="5B55CEC9" w14:textId="77777777" w:rsidR="00157320" w:rsidRPr="00A02256" w:rsidRDefault="00157320" w:rsidP="00CE1780">
            <w:pPr>
              <w:spacing w:line="360" w:lineRule="auto"/>
              <w:rPr>
                <w:sz w:val="24"/>
                <w:szCs w:val="24"/>
              </w:rPr>
            </w:pPr>
            <w:r w:rsidRPr="00A02256">
              <w:rPr>
                <w:sz w:val="24"/>
                <w:szCs w:val="24"/>
              </w:rPr>
              <w:t>Ciprofloxacin</w:t>
            </w:r>
          </w:p>
        </w:tc>
        <w:tc>
          <w:tcPr>
            <w:tcW w:w="1117" w:type="dxa"/>
            <w:shd w:val="clear" w:color="auto" w:fill="auto"/>
            <w:vAlign w:val="center"/>
          </w:tcPr>
          <w:p w14:paraId="05EAD1DC" w14:textId="77777777" w:rsidR="00157320" w:rsidRPr="00A02256" w:rsidRDefault="00157320" w:rsidP="00CE1780">
            <w:pPr>
              <w:spacing w:line="360" w:lineRule="auto"/>
              <w:rPr>
                <w:sz w:val="24"/>
                <w:szCs w:val="24"/>
              </w:rPr>
            </w:pPr>
            <w:r w:rsidRPr="00A02256">
              <w:rPr>
                <w:sz w:val="24"/>
                <w:szCs w:val="24"/>
              </w:rPr>
              <w:t>Ci</w:t>
            </w:r>
          </w:p>
        </w:tc>
        <w:tc>
          <w:tcPr>
            <w:tcW w:w="1246" w:type="dxa"/>
            <w:shd w:val="clear" w:color="auto" w:fill="auto"/>
            <w:vAlign w:val="center"/>
          </w:tcPr>
          <w:p w14:paraId="1C819A6C"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shd w:val="clear" w:color="auto" w:fill="auto"/>
            <w:vAlign w:val="center"/>
          </w:tcPr>
          <w:p w14:paraId="330DEF3C"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shd w:val="clear" w:color="auto" w:fill="auto"/>
            <w:vAlign w:val="center"/>
          </w:tcPr>
          <w:p w14:paraId="389FAE02"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shd w:val="clear" w:color="auto" w:fill="auto"/>
            <w:vAlign w:val="center"/>
          </w:tcPr>
          <w:p w14:paraId="60E35B11" w14:textId="77777777" w:rsidR="00157320" w:rsidRPr="00A02256" w:rsidRDefault="00157320" w:rsidP="00CE1780">
            <w:pPr>
              <w:spacing w:line="360" w:lineRule="auto"/>
              <w:ind w:firstLine="4"/>
              <w:jc w:val="right"/>
              <w:rPr>
                <w:sz w:val="24"/>
                <w:szCs w:val="24"/>
              </w:rPr>
            </w:pPr>
            <w:r w:rsidRPr="00A02256">
              <w:rPr>
                <w:sz w:val="24"/>
                <w:szCs w:val="24"/>
              </w:rPr>
              <w:t>0,00</w:t>
            </w:r>
          </w:p>
        </w:tc>
      </w:tr>
      <w:tr w:rsidR="00157320" w:rsidRPr="00A02256" w14:paraId="09495FAA" w14:textId="77777777" w:rsidTr="00F4578F">
        <w:trPr>
          <w:trHeight w:val="522"/>
        </w:trPr>
        <w:tc>
          <w:tcPr>
            <w:tcW w:w="2239" w:type="dxa"/>
            <w:shd w:val="clear" w:color="auto" w:fill="auto"/>
          </w:tcPr>
          <w:p w14:paraId="0B5E01E9" w14:textId="77777777" w:rsidR="00157320" w:rsidRPr="00A02256" w:rsidRDefault="00157320" w:rsidP="00CE1780">
            <w:pPr>
              <w:spacing w:line="360" w:lineRule="auto"/>
              <w:rPr>
                <w:sz w:val="24"/>
                <w:szCs w:val="24"/>
              </w:rPr>
            </w:pPr>
            <w:r w:rsidRPr="00A02256">
              <w:rPr>
                <w:sz w:val="24"/>
                <w:szCs w:val="24"/>
              </w:rPr>
              <w:t>Colistin</w:t>
            </w:r>
          </w:p>
        </w:tc>
        <w:tc>
          <w:tcPr>
            <w:tcW w:w="1117" w:type="dxa"/>
            <w:shd w:val="clear" w:color="auto" w:fill="auto"/>
            <w:vAlign w:val="center"/>
          </w:tcPr>
          <w:p w14:paraId="307C0E61" w14:textId="77777777" w:rsidR="00157320" w:rsidRPr="00A02256" w:rsidRDefault="00157320" w:rsidP="00CE1780">
            <w:pPr>
              <w:spacing w:line="360" w:lineRule="auto"/>
              <w:rPr>
                <w:sz w:val="24"/>
                <w:szCs w:val="24"/>
              </w:rPr>
            </w:pPr>
            <w:r w:rsidRPr="00A02256">
              <w:rPr>
                <w:sz w:val="24"/>
                <w:szCs w:val="24"/>
              </w:rPr>
              <w:t>Co</w:t>
            </w:r>
          </w:p>
        </w:tc>
        <w:tc>
          <w:tcPr>
            <w:tcW w:w="1246" w:type="dxa"/>
            <w:shd w:val="clear" w:color="auto" w:fill="auto"/>
            <w:vAlign w:val="center"/>
          </w:tcPr>
          <w:p w14:paraId="224064B3"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shd w:val="clear" w:color="auto" w:fill="auto"/>
            <w:vAlign w:val="center"/>
          </w:tcPr>
          <w:p w14:paraId="1B63E91E"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shd w:val="clear" w:color="auto" w:fill="auto"/>
            <w:vAlign w:val="center"/>
          </w:tcPr>
          <w:p w14:paraId="62F2DF51"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shd w:val="clear" w:color="auto" w:fill="auto"/>
            <w:vAlign w:val="center"/>
          </w:tcPr>
          <w:p w14:paraId="1A6E01D7" w14:textId="77777777" w:rsidR="00157320" w:rsidRPr="00A02256" w:rsidRDefault="00157320" w:rsidP="00CE1780">
            <w:pPr>
              <w:spacing w:line="360" w:lineRule="auto"/>
              <w:ind w:firstLine="4"/>
              <w:jc w:val="right"/>
              <w:rPr>
                <w:sz w:val="24"/>
                <w:szCs w:val="24"/>
              </w:rPr>
            </w:pPr>
            <w:r w:rsidRPr="00A02256">
              <w:rPr>
                <w:sz w:val="24"/>
                <w:szCs w:val="24"/>
              </w:rPr>
              <w:t>0,00</w:t>
            </w:r>
          </w:p>
        </w:tc>
      </w:tr>
      <w:tr w:rsidR="00157320" w:rsidRPr="00A02256" w14:paraId="30BAE8B0" w14:textId="77777777" w:rsidTr="00F4578F">
        <w:trPr>
          <w:trHeight w:val="538"/>
        </w:trPr>
        <w:tc>
          <w:tcPr>
            <w:tcW w:w="2239" w:type="dxa"/>
            <w:shd w:val="clear" w:color="auto" w:fill="auto"/>
          </w:tcPr>
          <w:p w14:paraId="5EE7A5F8" w14:textId="77777777" w:rsidR="00157320" w:rsidRPr="00A02256" w:rsidRDefault="00157320" w:rsidP="00CE1780">
            <w:pPr>
              <w:spacing w:line="360" w:lineRule="auto"/>
              <w:rPr>
                <w:sz w:val="24"/>
                <w:szCs w:val="24"/>
              </w:rPr>
            </w:pPr>
            <w:r w:rsidRPr="00A02256">
              <w:rPr>
                <w:sz w:val="24"/>
                <w:szCs w:val="24"/>
              </w:rPr>
              <w:t>Streptomycin</w:t>
            </w:r>
          </w:p>
        </w:tc>
        <w:tc>
          <w:tcPr>
            <w:tcW w:w="1117" w:type="dxa"/>
            <w:shd w:val="clear" w:color="auto" w:fill="auto"/>
            <w:vAlign w:val="center"/>
          </w:tcPr>
          <w:p w14:paraId="77D6F12F" w14:textId="77777777" w:rsidR="00157320" w:rsidRPr="00A02256" w:rsidRDefault="00157320" w:rsidP="00CE1780">
            <w:pPr>
              <w:spacing w:line="360" w:lineRule="auto"/>
              <w:rPr>
                <w:sz w:val="24"/>
                <w:szCs w:val="24"/>
              </w:rPr>
            </w:pPr>
            <w:r w:rsidRPr="00A02256">
              <w:rPr>
                <w:sz w:val="24"/>
                <w:szCs w:val="24"/>
              </w:rPr>
              <w:t>Sm</w:t>
            </w:r>
          </w:p>
        </w:tc>
        <w:tc>
          <w:tcPr>
            <w:tcW w:w="1246" w:type="dxa"/>
            <w:shd w:val="clear" w:color="auto" w:fill="auto"/>
            <w:vAlign w:val="center"/>
          </w:tcPr>
          <w:p w14:paraId="0BEF8CF7"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shd w:val="clear" w:color="auto" w:fill="auto"/>
            <w:vAlign w:val="center"/>
          </w:tcPr>
          <w:p w14:paraId="7FFFA0FD"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shd w:val="clear" w:color="auto" w:fill="auto"/>
            <w:vAlign w:val="center"/>
          </w:tcPr>
          <w:p w14:paraId="0CD01222"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shd w:val="clear" w:color="auto" w:fill="auto"/>
            <w:vAlign w:val="center"/>
          </w:tcPr>
          <w:p w14:paraId="25545E85" w14:textId="77777777" w:rsidR="00157320" w:rsidRPr="00A02256" w:rsidRDefault="00157320" w:rsidP="00CE1780">
            <w:pPr>
              <w:spacing w:line="360" w:lineRule="auto"/>
              <w:ind w:firstLine="4"/>
              <w:jc w:val="right"/>
              <w:rPr>
                <w:sz w:val="24"/>
                <w:szCs w:val="24"/>
              </w:rPr>
            </w:pPr>
            <w:r w:rsidRPr="00A02256">
              <w:rPr>
                <w:sz w:val="24"/>
                <w:szCs w:val="24"/>
              </w:rPr>
              <w:t>0,00</w:t>
            </w:r>
          </w:p>
        </w:tc>
      </w:tr>
      <w:tr w:rsidR="00157320" w:rsidRPr="00A02256" w14:paraId="1D4BBF4E" w14:textId="77777777" w:rsidTr="00F4578F">
        <w:trPr>
          <w:trHeight w:val="522"/>
        </w:trPr>
        <w:tc>
          <w:tcPr>
            <w:tcW w:w="2239" w:type="dxa"/>
            <w:tcBorders>
              <w:bottom w:val="single" w:sz="4" w:space="0" w:color="auto"/>
            </w:tcBorders>
            <w:shd w:val="clear" w:color="auto" w:fill="auto"/>
          </w:tcPr>
          <w:p w14:paraId="0D7D6FA6" w14:textId="77777777" w:rsidR="00157320" w:rsidRPr="00A02256" w:rsidRDefault="00157320" w:rsidP="00CE1780">
            <w:pPr>
              <w:spacing w:line="360" w:lineRule="auto"/>
              <w:rPr>
                <w:sz w:val="24"/>
                <w:szCs w:val="24"/>
              </w:rPr>
            </w:pPr>
            <w:r w:rsidRPr="00A02256">
              <w:rPr>
                <w:sz w:val="24"/>
                <w:szCs w:val="24"/>
              </w:rPr>
              <w:t xml:space="preserve">Tetracycline </w:t>
            </w:r>
          </w:p>
        </w:tc>
        <w:tc>
          <w:tcPr>
            <w:tcW w:w="1117" w:type="dxa"/>
            <w:tcBorders>
              <w:bottom w:val="single" w:sz="4" w:space="0" w:color="auto"/>
            </w:tcBorders>
            <w:shd w:val="clear" w:color="auto" w:fill="auto"/>
            <w:vAlign w:val="center"/>
          </w:tcPr>
          <w:p w14:paraId="2030E044" w14:textId="77777777" w:rsidR="00157320" w:rsidRPr="00A02256" w:rsidRDefault="00157320" w:rsidP="00CE1780">
            <w:pPr>
              <w:spacing w:line="360" w:lineRule="auto"/>
              <w:rPr>
                <w:sz w:val="24"/>
                <w:szCs w:val="24"/>
              </w:rPr>
            </w:pPr>
            <w:r w:rsidRPr="00A02256">
              <w:rPr>
                <w:sz w:val="24"/>
                <w:szCs w:val="24"/>
              </w:rPr>
              <w:t>Te</w:t>
            </w:r>
          </w:p>
        </w:tc>
        <w:tc>
          <w:tcPr>
            <w:tcW w:w="1246" w:type="dxa"/>
            <w:tcBorders>
              <w:bottom w:val="single" w:sz="4" w:space="0" w:color="auto"/>
            </w:tcBorders>
            <w:shd w:val="clear" w:color="auto" w:fill="auto"/>
            <w:vAlign w:val="center"/>
          </w:tcPr>
          <w:p w14:paraId="0E184395" w14:textId="77777777" w:rsidR="00157320" w:rsidRPr="00A02256" w:rsidRDefault="00157320" w:rsidP="00A02256">
            <w:pPr>
              <w:spacing w:line="360" w:lineRule="auto"/>
              <w:ind w:right="176"/>
              <w:jc w:val="right"/>
              <w:rPr>
                <w:sz w:val="24"/>
                <w:szCs w:val="24"/>
              </w:rPr>
            </w:pPr>
            <w:r w:rsidRPr="00A02256">
              <w:rPr>
                <w:sz w:val="24"/>
                <w:szCs w:val="24"/>
              </w:rPr>
              <w:t>5</w:t>
            </w:r>
          </w:p>
        </w:tc>
        <w:tc>
          <w:tcPr>
            <w:tcW w:w="1587" w:type="dxa"/>
            <w:tcBorders>
              <w:bottom w:val="single" w:sz="4" w:space="0" w:color="auto"/>
            </w:tcBorders>
            <w:shd w:val="clear" w:color="auto" w:fill="auto"/>
            <w:vAlign w:val="center"/>
          </w:tcPr>
          <w:p w14:paraId="53E56B6B" w14:textId="77777777" w:rsidR="00157320" w:rsidRPr="00A02256" w:rsidRDefault="00157320" w:rsidP="00A02256">
            <w:pPr>
              <w:spacing w:line="360" w:lineRule="auto"/>
              <w:ind w:right="102"/>
              <w:jc w:val="right"/>
              <w:rPr>
                <w:sz w:val="24"/>
                <w:szCs w:val="24"/>
              </w:rPr>
            </w:pPr>
            <w:r w:rsidRPr="00A02256">
              <w:rPr>
                <w:sz w:val="24"/>
                <w:szCs w:val="24"/>
              </w:rPr>
              <w:t>100,00</w:t>
            </w:r>
          </w:p>
        </w:tc>
        <w:tc>
          <w:tcPr>
            <w:tcW w:w="1268" w:type="dxa"/>
            <w:tcBorders>
              <w:bottom w:val="single" w:sz="4" w:space="0" w:color="auto"/>
            </w:tcBorders>
            <w:shd w:val="clear" w:color="auto" w:fill="auto"/>
            <w:vAlign w:val="center"/>
          </w:tcPr>
          <w:p w14:paraId="2356BBDE" w14:textId="77777777" w:rsidR="00157320" w:rsidRPr="00A02256" w:rsidRDefault="00157320" w:rsidP="00A02256">
            <w:pPr>
              <w:spacing w:line="360" w:lineRule="auto"/>
              <w:ind w:right="162" w:firstLine="3"/>
              <w:jc w:val="right"/>
              <w:rPr>
                <w:sz w:val="24"/>
                <w:szCs w:val="24"/>
              </w:rPr>
            </w:pPr>
            <w:r w:rsidRPr="00A02256">
              <w:rPr>
                <w:sz w:val="24"/>
                <w:szCs w:val="24"/>
              </w:rPr>
              <w:t>0</w:t>
            </w:r>
          </w:p>
        </w:tc>
        <w:tc>
          <w:tcPr>
            <w:tcW w:w="1428" w:type="dxa"/>
            <w:tcBorders>
              <w:bottom w:val="single" w:sz="4" w:space="0" w:color="auto"/>
            </w:tcBorders>
            <w:shd w:val="clear" w:color="auto" w:fill="auto"/>
            <w:vAlign w:val="center"/>
          </w:tcPr>
          <w:p w14:paraId="5171FEE0" w14:textId="77777777" w:rsidR="00157320" w:rsidRPr="00A02256" w:rsidRDefault="00157320" w:rsidP="00CE1780">
            <w:pPr>
              <w:spacing w:line="360" w:lineRule="auto"/>
              <w:ind w:firstLine="4"/>
              <w:jc w:val="right"/>
              <w:rPr>
                <w:sz w:val="24"/>
                <w:szCs w:val="24"/>
              </w:rPr>
            </w:pPr>
            <w:r w:rsidRPr="00A02256">
              <w:rPr>
                <w:sz w:val="24"/>
                <w:szCs w:val="24"/>
              </w:rPr>
              <w:t>0,00</w:t>
            </w:r>
          </w:p>
        </w:tc>
      </w:tr>
    </w:tbl>
    <w:p w14:paraId="7DF6C456" w14:textId="455043BB" w:rsidR="005A0AE6" w:rsidRPr="00A02256" w:rsidRDefault="00157320" w:rsidP="006E4814">
      <w:pPr>
        <w:spacing w:line="360" w:lineRule="auto"/>
        <w:rPr>
          <w:i/>
          <w:sz w:val="20"/>
        </w:rPr>
      </w:pPr>
      <w:r w:rsidRPr="00A02256">
        <w:rPr>
          <w:i/>
          <w:sz w:val="20"/>
        </w:rPr>
        <w:t>* Amoxicillin/Clavulanic acid</w:t>
      </w:r>
      <w:r w:rsidR="00C80453" w:rsidRPr="00A02256">
        <w:rPr>
          <w:i/>
          <w:sz w:val="20"/>
        </w:rPr>
        <w:t>; *</w:t>
      </w:r>
      <w:r w:rsidRPr="00A02256">
        <w:rPr>
          <w:i/>
          <w:sz w:val="20"/>
        </w:rPr>
        <w:t xml:space="preserve">* </w:t>
      </w:r>
      <w:r w:rsidR="002358E6" w:rsidRPr="00A02256">
        <w:rPr>
          <w:i/>
          <w:sz w:val="20"/>
        </w:rPr>
        <w:t>Trimethoprim/</w:t>
      </w:r>
      <w:r w:rsidR="00C80453" w:rsidRPr="00A02256">
        <w:rPr>
          <w:i/>
          <w:sz w:val="20"/>
        </w:rPr>
        <w:t xml:space="preserve">sulfamethoxazole </w:t>
      </w:r>
      <w:r w:rsidR="00C80453" w:rsidRPr="00A02256">
        <w:rPr>
          <w:i/>
          <w:color w:val="FF0000"/>
          <w:sz w:val="20"/>
        </w:rPr>
        <w:t>(</w:t>
      </w:r>
      <w:r w:rsidR="00AD0D89" w:rsidRPr="00A02256">
        <w:rPr>
          <w:i/>
          <w:color w:val="FF0000"/>
          <w:sz w:val="20"/>
        </w:rPr>
        <w:t>Chú</w:t>
      </w:r>
      <w:r w:rsidR="00AD0D89" w:rsidRPr="00A02256">
        <w:rPr>
          <w:i/>
          <w:color w:val="FF0000"/>
          <w:sz w:val="20"/>
          <w:lang w:val="vi-VN"/>
        </w:rPr>
        <w:t xml:space="preserve"> thích dưới bảng: </w:t>
      </w:r>
      <w:r w:rsidR="00BB5340" w:rsidRPr="00A02256">
        <w:rPr>
          <w:i/>
          <w:color w:val="FF0000"/>
          <w:sz w:val="20"/>
        </w:rPr>
        <w:t>In nghiêng, size 10)</w:t>
      </w:r>
    </w:p>
    <w:p w14:paraId="7ED70F80" w14:textId="173BA445" w:rsidR="00157320" w:rsidRPr="00A02256" w:rsidRDefault="00FD021B" w:rsidP="006E4814">
      <w:pPr>
        <w:spacing w:after="160" w:line="360" w:lineRule="auto"/>
        <w:jc w:val="center"/>
      </w:pPr>
      <w:r w:rsidRPr="00A02256">
        <w:rPr>
          <w:noProof/>
        </w:rPr>
        <w:drawing>
          <wp:inline distT="0" distB="0" distL="0" distR="0" wp14:anchorId="6619A9EE" wp14:editId="799BAB7E">
            <wp:extent cx="5220335" cy="2773045"/>
            <wp:effectExtent l="0" t="0" r="0" b="0"/>
            <wp:docPr id="462" name="Chart 46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inline>
        </w:drawing>
      </w:r>
    </w:p>
    <w:p w14:paraId="47EE26EB" w14:textId="2FEC021B" w:rsidR="000806EF" w:rsidRPr="00A02256" w:rsidRDefault="001D5572" w:rsidP="00F610ED">
      <w:pPr>
        <w:spacing w:after="160" w:line="360" w:lineRule="auto"/>
        <w:jc w:val="center"/>
        <w:rPr>
          <w:color w:val="FFFFFF" w:themeColor="background1"/>
          <w14:textFill>
            <w14:noFill/>
          </w14:textFill>
        </w:rPr>
      </w:pPr>
      <w:r w:rsidRPr="00A02256">
        <w:rPr>
          <w:lang w:val="vi-VN"/>
        </w:rPr>
        <w:t>Hình 4.1</w:t>
      </w:r>
      <w:r w:rsidR="00F83D90" w:rsidRPr="00A02256">
        <w:rPr>
          <w:lang w:val="vi-VN"/>
        </w:rPr>
        <w:t>:</w:t>
      </w:r>
      <w:r w:rsidRPr="00A02256">
        <w:rPr>
          <w:lang w:val="vi-VN"/>
        </w:rPr>
        <w:t xml:space="preserve"> Tỷ lệ phân lập </w:t>
      </w:r>
      <w:r w:rsidRPr="00A02256">
        <w:rPr>
          <w:i/>
          <w:lang w:val="vi-VN"/>
        </w:rPr>
        <w:t>Salmonella</w:t>
      </w:r>
      <w:r w:rsidRPr="00A02256">
        <w:rPr>
          <w:lang w:val="vi-VN"/>
        </w:rPr>
        <w:t xml:space="preserve"> trên rau củ tươi tạ</w:t>
      </w:r>
      <w:r w:rsidR="000B0D71" w:rsidRPr="00A02256">
        <w:rPr>
          <w:lang w:val="vi-VN"/>
        </w:rPr>
        <w:t xml:space="preserve">i </w:t>
      </w:r>
      <w:r w:rsidRPr="00A02256">
        <w:rPr>
          <w:lang w:val="vi-VN"/>
        </w:rPr>
        <w:t>chợ bán lẻ theo tháng</w:t>
      </w:r>
    </w:p>
    <w:p w14:paraId="1657D519" w14:textId="0B111EAF" w:rsidR="00F610ED" w:rsidRDefault="000806EF" w:rsidP="00F610ED">
      <w:pPr>
        <w:spacing w:after="160" w:line="360" w:lineRule="auto"/>
        <w:jc w:val="center"/>
        <w:rPr>
          <w:color w:val="FF0000"/>
          <w:lang w:val="vi-VN"/>
        </w:rPr>
      </w:pPr>
      <w:r w:rsidRPr="00A02256">
        <w:rPr>
          <w:color w:val="FF0000"/>
          <w:lang w:val="vi-VN"/>
        </w:rPr>
        <w:t>(Tên Hình</w:t>
      </w:r>
      <w:r w:rsidR="00AD0D89" w:rsidRPr="00A02256">
        <w:rPr>
          <w:color w:val="FF0000"/>
          <w:lang w:val="vi-VN"/>
        </w:rPr>
        <w:t xml:space="preserve"> phải</w:t>
      </w:r>
      <w:r w:rsidRPr="00A02256">
        <w:rPr>
          <w:color w:val="FF0000"/>
          <w:lang w:val="vi-VN"/>
        </w:rPr>
        <w:t xml:space="preserve"> nằm bên dưới</w:t>
      </w:r>
      <w:r w:rsidR="00101056" w:rsidRPr="00A02256">
        <w:rPr>
          <w:color w:val="FF0000"/>
          <w:lang w:val="vi-VN"/>
        </w:rPr>
        <w:t xml:space="preserve"> hình ảnh</w:t>
      </w:r>
      <w:r w:rsidR="008F39BC" w:rsidRPr="00A02256">
        <w:rPr>
          <w:color w:val="FF0000"/>
          <w:lang w:val="vi-VN"/>
        </w:rPr>
        <w:t>; chỉ chọn thể hiện kết quả bằng Bảng hoặc Hình, không trình bày cả 2 loại trong một kết quả</w:t>
      </w:r>
      <w:r w:rsidRPr="00A02256">
        <w:rPr>
          <w:color w:val="FF0000"/>
          <w:lang w:val="vi-VN"/>
        </w:rPr>
        <w:t>)</w:t>
      </w:r>
    </w:p>
    <w:p w14:paraId="2AD2DF57" w14:textId="76CED62F" w:rsidR="00F4578F" w:rsidRDefault="00F4578F" w:rsidP="00F610ED">
      <w:pPr>
        <w:spacing w:after="160" w:line="360" w:lineRule="auto"/>
        <w:jc w:val="center"/>
        <w:rPr>
          <w:color w:val="FF0000"/>
          <w:lang w:val="vi-VN"/>
        </w:rPr>
      </w:pPr>
    </w:p>
    <w:p w14:paraId="77FBB126" w14:textId="77777777" w:rsidR="00F4578F" w:rsidRPr="00A02256" w:rsidRDefault="00F4578F" w:rsidP="00F610ED">
      <w:pPr>
        <w:spacing w:after="160" w:line="360" w:lineRule="auto"/>
        <w:jc w:val="center"/>
        <w:rPr>
          <w:color w:val="FF0000"/>
          <w:lang w:val="vi-VN"/>
        </w:rPr>
      </w:pPr>
    </w:p>
    <w:p w14:paraId="4296DDC0" w14:textId="77777777" w:rsidR="001D5572" w:rsidRPr="00A02256" w:rsidRDefault="001D5572" w:rsidP="00F83D90">
      <w:pPr>
        <w:pStyle w:val="Heading1"/>
        <w:spacing w:before="120" w:after="0" w:line="240" w:lineRule="auto"/>
        <w:rPr>
          <w:lang w:val="vi-VN"/>
        </w:rPr>
      </w:pPr>
      <w:r w:rsidRPr="00A02256">
        <w:rPr>
          <w:lang w:val="vi-VN"/>
        </w:rPr>
        <w:t>CHƯƠNG 5</w:t>
      </w:r>
      <w:r w:rsidR="00DC0E99" w:rsidRPr="00A02256">
        <w:rPr>
          <w:lang w:val="vi-VN"/>
        </w:rPr>
        <w:t xml:space="preserve"> </w:t>
      </w:r>
    </w:p>
    <w:p w14:paraId="30C5D509" w14:textId="77777777" w:rsidR="00413C5B" w:rsidRPr="00A02256" w:rsidRDefault="00DC0E99" w:rsidP="00F83D90">
      <w:pPr>
        <w:pStyle w:val="Heading1"/>
        <w:spacing w:before="120" w:after="0" w:line="240" w:lineRule="auto"/>
        <w:rPr>
          <w:lang w:val="vi-VN"/>
        </w:rPr>
      </w:pPr>
      <w:r w:rsidRPr="00A02256">
        <w:rPr>
          <w:lang w:val="vi-VN"/>
        </w:rPr>
        <w:t>KẾT LUẬN VÀ ĐỀ NGHỊ</w:t>
      </w:r>
    </w:p>
    <w:p w14:paraId="308A7C48" w14:textId="77777777" w:rsidR="00F83D90" w:rsidRPr="00A02256" w:rsidRDefault="00F83D90" w:rsidP="001D5572">
      <w:pPr>
        <w:spacing w:line="360" w:lineRule="auto"/>
        <w:rPr>
          <w:lang w:val="vi-VN"/>
        </w:rPr>
      </w:pPr>
    </w:p>
    <w:p w14:paraId="4BCEB0F8" w14:textId="77777777" w:rsidR="00DC0E99" w:rsidRPr="00A02256" w:rsidRDefault="00DC0E99" w:rsidP="007D74B2">
      <w:pPr>
        <w:spacing w:line="24" w:lineRule="atLeast"/>
        <w:rPr>
          <w:lang w:val="vi-VN"/>
        </w:rPr>
      </w:pPr>
      <w:r w:rsidRPr="00A02256">
        <w:rPr>
          <w:lang w:val="vi-VN"/>
        </w:rPr>
        <w:t>5.1 Kết luận</w:t>
      </w:r>
    </w:p>
    <w:p w14:paraId="5367F9A0" w14:textId="2041DEA1" w:rsidR="001D5572" w:rsidRPr="00F4578F" w:rsidRDefault="00F4578F" w:rsidP="007D74B2">
      <w:pPr>
        <w:spacing w:line="24" w:lineRule="atLeast"/>
        <w:rPr>
          <w:b/>
          <w:bCs/>
          <w:color w:val="FF0000"/>
          <w:lang w:val="vi-VN"/>
        </w:rPr>
      </w:pPr>
      <w:r>
        <w:rPr>
          <w:lang w:val="vi-VN"/>
        </w:rPr>
        <w:tab/>
      </w:r>
      <w:r w:rsidRPr="00F4578F">
        <w:rPr>
          <w:bCs/>
          <w:color w:val="FF0000"/>
          <w:lang w:val="vi-VN"/>
        </w:rPr>
        <w:t>Cần kết luận kết quả nghiên cứu đạt được, không mô tả thống kê lại trong kết luận</w:t>
      </w:r>
    </w:p>
    <w:p w14:paraId="56E05FAB" w14:textId="77777777" w:rsidR="001D5572" w:rsidRPr="00A02256" w:rsidRDefault="001D5572" w:rsidP="007D74B2">
      <w:pPr>
        <w:spacing w:line="24" w:lineRule="atLeast"/>
        <w:rPr>
          <w:lang w:val="vi-VN"/>
        </w:rPr>
      </w:pPr>
    </w:p>
    <w:p w14:paraId="78C2F637" w14:textId="77777777" w:rsidR="00101056" w:rsidRPr="00A02256" w:rsidRDefault="00101056" w:rsidP="007D74B2">
      <w:pPr>
        <w:spacing w:line="24" w:lineRule="atLeast"/>
        <w:rPr>
          <w:lang w:val="vi-VN"/>
        </w:rPr>
      </w:pPr>
    </w:p>
    <w:p w14:paraId="6A6C86AD" w14:textId="77777777" w:rsidR="00101056" w:rsidRPr="00A02256" w:rsidRDefault="00101056" w:rsidP="007D74B2">
      <w:pPr>
        <w:spacing w:line="24" w:lineRule="atLeast"/>
        <w:rPr>
          <w:lang w:val="vi-VN"/>
        </w:rPr>
      </w:pPr>
    </w:p>
    <w:p w14:paraId="60778DDC" w14:textId="77777777" w:rsidR="00047279" w:rsidRPr="00A02256" w:rsidRDefault="00047279" w:rsidP="007D74B2">
      <w:pPr>
        <w:spacing w:line="24" w:lineRule="atLeast"/>
        <w:rPr>
          <w:lang w:val="vi-VN"/>
        </w:rPr>
      </w:pPr>
      <w:r w:rsidRPr="00A02256">
        <w:rPr>
          <w:lang w:val="vi-VN"/>
        </w:rPr>
        <w:t>5.2 Đề nghị</w:t>
      </w:r>
    </w:p>
    <w:p w14:paraId="734B3BEA" w14:textId="639D50AA" w:rsidR="00F4578F" w:rsidRPr="00F4578F" w:rsidRDefault="00F4578F" w:rsidP="00F4578F">
      <w:pPr>
        <w:pStyle w:val="Heading1"/>
        <w:spacing w:before="120" w:line="24" w:lineRule="atLeast"/>
        <w:jc w:val="both"/>
        <w:rPr>
          <w:rFonts w:cs="Times New Roman"/>
          <w:b w:val="0"/>
          <w:bCs w:val="0"/>
          <w:color w:val="FF0000"/>
          <w:lang w:val="vi-VN"/>
        </w:rPr>
      </w:pPr>
      <w:bookmarkStart w:id="24" w:name="_Toc5830702"/>
      <w:r w:rsidRPr="00F4578F">
        <w:rPr>
          <w:rFonts w:cs="Times New Roman"/>
          <w:b w:val="0"/>
          <w:bCs w:val="0"/>
          <w:color w:val="FF0000"/>
          <w:lang w:val="vi-VN"/>
        </w:rPr>
        <w:lastRenderedPageBreak/>
        <w:t>Đề nghị cần căn cứ trên nội dung thực hiện, đề nghị phù hợp</w:t>
      </w:r>
    </w:p>
    <w:p w14:paraId="28467A71" w14:textId="77777777" w:rsidR="00F4578F" w:rsidRPr="00A02256" w:rsidRDefault="00F4578F" w:rsidP="007D74B2">
      <w:pPr>
        <w:spacing w:line="24" w:lineRule="atLeast"/>
        <w:rPr>
          <w:lang w:val="vi-VN"/>
        </w:rPr>
      </w:pPr>
    </w:p>
    <w:p w14:paraId="32D41366" w14:textId="77777777" w:rsidR="00F4578F" w:rsidRPr="00A02256" w:rsidRDefault="00F4578F" w:rsidP="007D74B2">
      <w:pPr>
        <w:spacing w:line="24" w:lineRule="atLeast"/>
        <w:rPr>
          <w:lang w:val="vi-VN"/>
        </w:rPr>
      </w:pPr>
    </w:p>
    <w:p w14:paraId="0CF8FB70" w14:textId="77777777" w:rsidR="00F4578F" w:rsidRPr="00A02256" w:rsidRDefault="00F4578F" w:rsidP="007D74B2">
      <w:pPr>
        <w:spacing w:line="24" w:lineRule="atLeast"/>
        <w:rPr>
          <w:lang w:val="vi-VN"/>
        </w:rPr>
      </w:pPr>
    </w:p>
    <w:p w14:paraId="46D2A0D3" w14:textId="77777777" w:rsidR="00F4578F" w:rsidRPr="00A02256" w:rsidRDefault="00F4578F" w:rsidP="007D74B2">
      <w:pPr>
        <w:spacing w:line="24" w:lineRule="atLeast"/>
        <w:rPr>
          <w:lang w:val="vi-VN"/>
        </w:rPr>
      </w:pPr>
    </w:p>
    <w:p w14:paraId="19708DC8" w14:textId="77777777" w:rsidR="00F4578F" w:rsidRPr="00A02256" w:rsidRDefault="00F4578F" w:rsidP="007D74B2">
      <w:pPr>
        <w:spacing w:line="24" w:lineRule="atLeast"/>
        <w:rPr>
          <w:lang w:val="vi-VN"/>
        </w:rPr>
      </w:pPr>
    </w:p>
    <w:p w14:paraId="0DFBDDF1" w14:textId="77777777" w:rsidR="00F4578F" w:rsidRPr="00A02256" w:rsidRDefault="00F4578F" w:rsidP="007D74B2">
      <w:pPr>
        <w:spacing w:line="24" w:lineRule="atLeast"/>
        <w:rPr>
          <w:lang w:val="vi-VN"/>
        </w:rPr>
      </w:pPr>
    </w:p>
    <w:p w14:paraId="127E2771" w14:textId="77777777" w:rsidR="00F4578F" w:rsidRPr="00A02256" w:rsidRDefault="00F4578F" w:rsidP="007D74B2">
      <w:pPr>
        <w:spacing w:line="24" w:lineRule="atLeast"/>
        <w:rPr>
          <w:lang w:val="vi-VN"/>
        </w:rPr>
      </w:pPr>
    </w:p>
    <w:p w14:paraId="0CBBD912" w14:textId="77777777" w:rsidR="00F4578F" w:rsidRPr="00A02256" w:rsidRDefault="00F4578F" w:rsidP="007D74B2">
      <w:pPr>
        <w:spacing w:line="24" w:lineRule="atLeast"/>
        <w:rPr>
          <w:lang w:val="vi-VN"/>
        </w:rPr>
      </w:pPr>
    </w:p>
    <w:p w14:paraId="1D8331CD" w14:textId="77777777" w:rsidR="00F4578F" w:rsidRPr="00A02256" w:rsidRDefault="00F4578F" w:rsidP="007D74B2">
      <w:pPr>
        <w:spacing w:line="24" w:lineRule="atLeast"/>
        <w:rPr>
          <w:lang w:val="vi-VN"/>
        </w:rPr>
      </w:pPr>
    </w:p>
    <w:p w14:paraId="4D1A4A08" w14:textId="77777777" w:rsidR="00F4578F" w:rsidRPr="00A02256" w:rsidRDefault="00F4578F" w:rsidP="007D74B2">
      <w:pPr>
        <w:spacing w:line="24" w:lineRule="atLeast"/>
        <w:rPr>
          <w:lang w:val="vi-VN"/>
        </w:rPr>
      </w:pPr>
    </w:p>
    <w:p w14:paraId="0496F678" w14:textId="77777777" w:rsidR="00F4578F" w:rsidRPr="00A02256" w:rsidRDefault="00F4578F" w:rsidP="007D74B2">
      <w:pPr>
        <w:spacing w:line="24" w:lineRule="atLeast"/>
        <w:rPr>
          <w:lang w:val="vi-VN"/>
        </w:rPr>
      </w:pPr>
    </w:p>
    <w:p w14:paraId="2E79F9BD" w14:textId="77777777" w:rsidR="00F4578F" w:rsidRPr="00A02256" w:rsidRDefault="00F4578F" w:rsidP="007D74B2">
      <w:pPr>
        <w:spacing w:line="24" w:lineRule="atLeast"/>
        <w:rPr>
          <w:lang w:val="vi-VN"/>
        </w:rPr>
      </w:pPr>
    </w:p>
    <w:p w14:paraId="186E9E94" w14:textId="77777777" w:rsidR="00F4578F" w:rsidRPr="00A02256" w:rsidRDefault="00F4578F" w:rsidP="007D74B2">
      <w:pPr>
        <w:spacing w:line="24" w:lineRule="atLeast"/>
        <w:rPr>
          <w:lang w:val="vi-VN"/>
        </w:rPr>
      </w:pPr>
    </w:p>
    <w:p w14:paraId="66C66237" w14:textId="77777777" w:rsidR="00F4578F" w:rsidRPr="00A02256" w:rsidRDefault="00F4578F" w:rsidP="007D74B2">
      <w:pPr>
        <w:spacing w:line="24" w:lineRule="atLeast"/>
        <w:rPr>
          <w:lang w:val="vi-VN"/>
        </w:rPr>
      </w:pPr>
    </w:p>
    <w:p w14:paraId="63B2B8A3" w14:textId="77777777" w:rsidR="00F4578F" w:rsidRPr="00A02256" w:rsidRDefault="00F4578F" w:rsidP="007D74B2">
      <w:pPr>
        <w:spacing w:line="24" w:lineRule="atLeast"/>
        <w:rPr>
          <w:lang w:val="vi-VN"/>
        </w:rPr>
      </w:pPr>
    </w:p>
    <w:p w14:paraId="5A622B31" w14:textId="77777777" w:rsidR="00F4578F" w:rsidRPr="00A02256" w:rsidRDefault="00F4578F" w:rsidP="007D74B2">
      <w:pPr>
        <w:spacing w:line="24" w:lineRule="atLeast"/>
        <w:rPr>
          <w:lang w:val="vi-VN"/>
        </w:rPr>
      </w:pPr>
    </w:p>
    <w:p w14:paraId="031FD8D0" w14:textId="77777777" w:rsidR="00F4578F" w:rsidRPr="00A02256" w:rsidRDefault="00F4578F" w:rsidP="007D74B2">
      <w:pPr>
        <w:spacing w:line="24" w:lineRule="atLeast"/>
        <w:rPr>
          <w:lang w:val="vi-VN"/>
        </w:rPr>
      </w:pPr>
    </w:p>
    <w:p w14:paraId="77CD4726" w14:textId="77777777" w:rsidR="00F4578F" w:rsidRPr="00A02256" w:rsidRDefault="00F4578F" w:rsidP="007D74B2">
      <w:pPr>
        <w:spacing w:line="24" w:lineRule="atLeast"/>
        <w:rPr>
          <w:lang w:val="vi-VN"/>
        </w:rPr>
      </w:pPr>
    </w:p>
    <w:p w14:paraId="192F87BA" w14:textId="77777777" w:rsidR="00F4578F" w:rsidRPr="00A02256" w:rsidRDefault="00F4578F" w:rsidP="007D74B2">
      <w:pPr>
        <w:spacing w:line="24" w:lineRule="atLeast"/>
        <w:rPr>
          <w:lang w:val="vi-VN"/>
        </w:rPr>
      </w:pPr>
    </w:p>
    <w:p w14:paraId="4F76ABFB" w14:textId="77777777" w:rsidR="00F4578F" w:rsidRPr="00A02256" w:rsidRDefault="00F4578F" w:rsidP="007D74B2">
      <w:pPr>
        <w:spacing w:line="24" w:lineRule="atLeast"/>
        <w:rPr>
          <w:lang w:val="vi-VN"/>
        </w:rPr>
      </w:pPr>
    </w:p>
    <w:p w14:paraId="16B0ABFB" w14:textId="77777777" w:rsidR="00F4578F" w:rsidRPr="00A02256" w:rsidRDefault="00F4578F" w:rsidP="007D74B2">
      <w:pPr>
        <w:spacing w:line="24" w:lineRule="atLeast"/>
        <w:rPr>
          <w:lang w:val="vi-VN"/>
        </w:rPr>
      </w:pPr>
    </w:p>
    <w:p w14:paraId="12C26FF6" w14:textId="77777777" w:rsidR="00F4578F" w:rsidRPr="00A02256" w:rsidRDefault="00F4578F" w:rsidP="007D74B2">
      <w:pPr>
        <w:spacing w:line="24" w:lineRule="atLeast"/>
        <w:rPr>
          <w:lang w:val="vi-VN"/>
        </w:rPr>
      </w:pPr>
    </w:p>
    <w:p w14:paraId="254E85B2" w14:textId="484DF78D" w:rsidR="00622F37" w:rsidRPr="00A02256" w:rsidRDefault="00F4578F" w:rsidP="006E4814">
      <w:pPr>
        <w:pStyle w:val="Heading1"/>
        <w:spacing w:before="120" w:line="360" w:lineRule="auto"/>
        <w:rPr>
          <w:rFonts w:cs="Times New Roman"/>
          <w:lang w:val="vi-VN"/>
        </w:rPr>
      </w:pPr>
      <w:r w:rsidRPr="00A02256">
        <w:rPr>
          <w:rFonts w:cs="Times New Roman"/>
          <w:lang w:val="vi-VN"/>
        </w:rPr>
        <w:t>TÀI LIỆU THAM KHẢO</w:t>
      </w:r>
      <w:bookmarkEnd w:id="24"/>
    </w:p>
    <w:p w14:paraId="506BBD6D" w14:textId="77777777" w:rsidR="00622F37" w:rsidRPr="00A02256" w:rsidRDefault="00622F37" w:rsidP="006919E0">
      <w:pPr>
        <w:spacing w:line="240" w:lineRule="auto"/>
        <w:rPr>
          <w:b/>
          <w:szCs w:val="26"/>
          <w:lang w:val="vi-VN"/>
        </w:rPr>
      </w:pPr>
      <w:r w:rsidRPr="00A02256">
        <w:rPr>
          <w:b/>
          <w:szCs w:val="26"/>
          <w:lang w:val="vi-VN"/>
        </w:rPr>
        <w:t>Tài liệu trong nước</w:t>
      </w:r>
      <w:r w:rsidR="000806EF" w:rsidRPr="00A02256">
        <w:rPr>
          <w:b/>
          <w:szCs w:val="26"/>
          <w:lang w:val="vi-VN"/>
        </w:rPr>
        <w:t xml:space="preserve"> </w:t>
      </w:r>
      <w:r w:rsidR="000806EF" w:rsidRPr="00A02256">
        <w:rPr>
          <w:color w:val="FF0000"/>
          <w:szCs w:val="26"/>
          <w:lang w:val="vi-VN"/>
        </w:rPr>
        <w:t>(</w:t>
      </w:r>
      <w:r w:rsidR="008C04BB" w:rsidRPr="00A02256">
        <w:rPr>
          <w:color w:val="FF0000"/>
          <w:szCs w:val="26"/>
          <w:lang w:val="vi-VN"/>
        </w:rPr>
        <w:t xml:space="preserve">các bài báo </w:t>
      </w:r>
      <w:r w:rsidR="000806EF" w:rsidRPr="00A02256">
        <w:rPr>
          <w:color w:val="FF0000"/>
          <w:szCs w:val="26"/>
          <w:lang w:val="vi-VN"/>
        </w:rPr>
        <w:t xml:space="preserve">xếp theo thứ tự chữ cái của </w:t>
      </w:r>
      <w:r w:rsidR="000806EF" w:rsidRPr="00A02256">
        <w:rPr>
          <w:b/>
          <w:color w:val="FF0000"/>
          <w:szCs w:val="26"/>
          <w:lang w:val="vi-VN"/>
        </w:rPr>
        <w:t>HỌ</w:t>
      </w:r>
      <w:r w:rsidR="000806EF" w:rsidRPr="00A02256">
        <w:rPr>
          <w:color w:val="FF0000"/>
          <w:szCs w:val="26"/>
          <w:lang w:val="vi-VN"/>
        </w:rPr>
        <w:t>)</w:t>
      </w:r>
    </w:p>
    <w:p w14:paraId="504EEE8A" w14:textId="347C5CE5" w:rsidR="000806EF" w:rsidRPr="00A02256" w:rsidRDefault="000806EF" w:rsidP="006919E0">
      <w:pPr>
        <w:spacing w:line="240" w:lineRule="auto"/>
        <w:ind w:left="426" w:hanging="426"/>
        <w:rPr>
          <w:b/>
          <w:color w:val="FF0000"/>
          <w:szCs w:val="26"/>
          <w:lang w:val="vi-VN"/>
        </w:rPr>
      </w:pPr>
      <w:r w:rsidRPr="00A02256">
        <w:rPr>
          <w:b/>
          <w:color w:val="FF0000"/>
          <w:szCs w:val="26"/>
          <w:lang w:val="vi-VN"/>
        </w:rPr>
        <w:t>V</w:t>
      </w:r>
      <w:r w:rsidR="00C80453" w:rsidRPr="00A02256">
        <w:rPr>
          <w:b/>
          <w:color w:val="FF0000"/>
          <w:szCs w:val="26"/>
          <w:lang w:val="vi-VN"/>
        </w:rPr>
        <w:t xml:space="preserve">í dụ </w:t>
      </w:r>
      <w:r w:rsidRPr="00A02256">
        <w:rPr>
          <w:b/>
          <w:color w:val="FF0000"/>
          <w:szCs w:val="26"/>
          <w:lang w:val="vi-VN"/>
        </w:rPr>
        <w:t xml:space="preserve">về cách ghi </w:t>
      </w:r>
      <w:r w:rsidR="00C80453" w:rsidRPr="00A02256">
        <w:rPr>
          <w:b/>
          <w:color w:val="FF0000"/>
          <w:szCs w:val="26"/>
          <w:lang w:val="vi-VN"/>
        </w:rPr>
        <w:t>tài liệu tham khảo</w:t>
      </w:r>
      <w:r w:rsidRPr="00A02256">
        <w:rPr>
          <w:b/>
          <w:color w:val="FF0000"/>
          <w:szCs w:val="26"/>
          <w:lang w:val="vi-VN"/>
        </w:rPr>
        <w:t>:</w:t>
      </w:r>
    </w:p>
    <w:p w14:paraId="7F220C34" w14:textId="77777777" w:rsidR="000806EF" w:rsidRPr="00A02256" w:rsidRDefault="000806EF" w:rsidP="006919E0">
      <w:pPr>
        <w:spacing w:line="240" w:lineRule="auto"/>
        <w:ind w:left="426" w:hanging="426"/>
        <w:rPr>
          <w:i/>
          <w:color w:val="FF0000"/>
          <w:szCs w:val="26"/>
          <w:lang w:val="vi-VN"/>
        </w:rPr>
      </w:pPr>
      <w:r w:rsidRPr="00A02256">
        <w:rPr>
          <w:i/>
          <w:color w:val="FF0000"/>
          <w:szCs w:val="26"/>
          <w:lang w:val="vi-VN"/>
        </w:rPr>
        <w:t>Luận văn</w:t>
      </w:r>
    </w:p>
    <w:p w14:paraId="583B328E" w14:textId="4A6C471F" w:rsidR="006919E0" w:rsidRPr="00A02256" w:rsidRDefault="00484FDF" w:rsidP="006919E0">
      <w:pPr>
        <w:spacing w:line="240" w:lineRule="auto"/>
        <w:ind w:left="426" w:hanging="426"/>
        <w:rPr>
          <w:szCs w:val="26"/>
          <w:lang w:val="vi-VN"/>
        </w:rPr>
      </w:pPr>
      <w:r w:rsidRPr="00A02256">
        <w:rPr>
          <w:szCs w:val="26"/>
          <w:lang w:val="vi-VN"/>
        </w:rPr>
        <w:t>Hà Hồ Ngọc Hiếu</w:t>
      </w:r>
      <w:r w:rsidR="00F4578F">
        <w:rPr>
          <w:szCs w:val="26"/>
          <w:lang w:val="vi-VN"/>
        </w:rPr>
        <w:t>. (</w:t>
      </w:r>
      <w:r w:rsidR="00165845" w:rsidRPr="00A02256">
        <w:rPr>
          <w:szCs w:val="26"/>
          <w:lang w:val="vi-VN"/>
        </w:rPr>
        <w:t>2012</w:t>
      </w:r>
      <w:r w:rsidR="00F4578F">
        <w:rPr>
          <w:szCs w:val="26"/>
          <w:lang w:val="vi-VN"/>
        </w:rPr>
        <w:t>)</w:t>
      </w:r>
      <w:r w:rsidRPr="00A02256">
        <w:rPr>
          <w:szCs w:val="26"/>
          <w:lang w:val="vi-VN"/>
        </w:rPr>
        <w:t xml:space="preserve">. Khảo sát sự lưu hành của vi khuẩn </w:t>
      </w:r>
      <w:r w:rsidR="000F045E" w:rsidRPr="00A02256">
        <w:rPr>
          <w:i/>
          <w:iCs/>
          <w:szCs w:val="26"/>
          <w:lang w:val="vi-VN"/>
        </w:rPr>
        <w:t>Salmonella</w:t>
      </w:r>
      <w:r w:rsidRPr="00A02256">
        <w:rPr>
          <w:i/>
          <w:iCs/>
          <w:szCs w:val="26"/>
          <w:lang w:val="vi-VN"/>
        </w:rPr>
        <w:t xml:space="preserve"> </w:t>
      </w:r>
      <w:r w:rsidRPr="00A02256">
        <w:rPr>
          <w:szCs w:val="26"/>
          <w:lang w:val="vi-VN"/>
        </w:rPr>
        <w:t>trên thằ</w:t>
      </w:r>
      <w:r w:rsidR="006919E0" w:rsidRPr="00A02256">
        <w:rPr>
          <w:szCs w:val="26"/>
          <w:lang w:val="vi-VN"/>
        </w:rPr>
        <w:t xml:space="preserve">n </w:t>
      </w:r>
      <w:r w:rsidRPr="00A02256">
        <w:rPr>
          <w:szCs w:val="26"/>
          <w:lang w:val="vi-VN"/>
        </w:rPr>
        <w:t>lằ</w:t>
      </w:r>
      <w:r w:rsidR="006919E0" w:rsidRPr="00A02256">
        <w:rPr>
          <w:szCs w:val="26"/>
          <w:lang w:val="vi-VN"/>
        </w:rPr>
        <w:t xml:space="preserve">n </w:t>
      </w:r>
      <w:r w:rsidRPr="00A02256">
        <w:rPr>
          <w:szCs w:val="26"/>
          <w:lang w:val="vi-VN"/>
        </w:rPr>
        <w:t>(</w:t>
      </w:r>
      <w:r w:rsidRPr="00A02256">
        <w:rPr>
          <w:i/>
          <w:szCs w:val="26"/>
          <w:lang w:val="vi-VN"/>
        </w:rPr>
        <w:t>Hemidactylus</w:t>
      </w:r>
      <w:r w:rsidRPr="00A02256">
        <w:rPr>
          <w:szCs w:val="26"/>
          <w:lang w:val="vi-VN"/>
        </w:rPr>
        <w:t>) tại 3 tỉnh An Giang, Hậu Giang, Sóc Trăng. Luận văn</w:t>
      </w:r>
      <w:r w:rsidR="00165845" w:rsidRPr="00A02256">
        <w:rPr>
          <w:szCs w:val="26"/>
          <w:lang w:val="vi-VN"/>
        </w:rPr>
        <w:t xml:space="preserve"> tốt nghiệp C</w:t>
      </w:r>
      <w:r w:rsidRPr="00A02256">
        <w:rPr>
          <w:szCs w:val="26"/>
          <w:lang w:val="vi-VN"/>
        </w:rPr>
        <w:t>ao học</w:t>
      </w:r>
      <w:r w:rsidR="00165845" w:rsidRPr="00A02256">
        <w:rPr>
          <w:szCs w:val="26"/>
          <w:lang w:val="vi-VN"/>
        </w:rPr>
        <w:t xml:space="preserve"> ngành</w:t>
      </w:r>
      <w:r w:rsidRPr="00A02256">
        <w:rPr>
          <w:szCs w:val="26"/>
          <w:lang w:val="vi-VN"/>
        </w:rPr>
        <w:t xml:space="preserve"> Thú </w:t>
      </w:r>
      <w:r w:rsidR="00C80453" w:rsidRPr="00A02256">
        <w:rPr>
          <w:szCs w:val="26"/>
          <w:lang w:val="vi-VN"/>
        </w:rPr>
        <w:t>y</w:t>
      </w:r>
      <w:r w:rsidR="00165845" w:rsidRPr="00A02256">
        <w:rPr>
          <w:szCs w:val="26"/>
          <w:lang w:val="vi-VN"/>
        </w:rPr>
        <w:t xml:space="preserve">. </w:t>
      </w:r>
      <w:r w:rsidRPr="00A02256">
        <w:rPr>
          <w:szCs w:val="26"/>
          <w:lang w:val="vi-VN"/>
        </w:rPr>
        <w:t>Trường Đại học Cần Thơ.</w:t>
      </w:r>
      <w:r w:rsidR="00165845" w:rsidRPr="00A02256">
        <w:rPr>
          <w:szCs w:val="26"/>
          <w:lang w:val="vi-VN"/>
        </w:rPr>
        <w:t xml:space="preserve"> Cần Thơ.</w:t>
      </w:r>
    </w:p>
    <w:p w14:paraId="720F619A" w14:textId="77777777" w:rsidR="000806EF" w:rsidRPr="00A02256" w:rsidRDefault="000806EF" w:rsidP="006919E0">
      <w:pPr>
        <w:spacing w:line="240" w:lineRule="auto"/>
        <w:ind w:left="426" w:hanging="426"/>
        <w:rPr>
          <w:i/>
          <w:color w:val="FF0000"/>
          <w:szCs w:val="26"/>
          <w:lang w:val="vi-VN"/>
        </w:rPr>
      </w:pPr>
      <w:r w:rsidRPr="00A02256">
        <w:rPr>
          <w:i/>
          <w:color w:val="FF0000"/>
          <w:szCs w:val="26"/>
          <w:lang w:val="vi-VN"/>
        </w:rPr>
        <w:t>Sách</w:t>
      </w:r>
    </w:p>
    <w:p w14:paraId="53203FFD" w14:textId="5B995C14" w:rsidR="006B3A14" w:rsidRDefault="00484FDF" w:rsidP="006919E0">
      <w:pPr>
        <w:spacing w:line="240" w:lineRule="auto"/>
        <w:ind w:left="426" w:hanging="426"/>
        <w:rPr>
          <w:color w:val="000000"/>
          <w:szCs w:val="26"/>
          <w:lang w:val="vi-VN"/>
        </w:rPr>
      </w:pPr>
      <w:r w:rsidRPr="00A02256">
        <w:rPr>
          <w:color w:val="000000"/>
          <w:szCs w:val="26"/>
          <w:lang w:val="vi-VN"/>
        </w:rPr>
        <w:t>Nguyễn Như Thanh, Nguyễ</w:t>
      </w:r>
      <w:r w:rsidR="00165845" w:rsidRPr="00A02256">
        <w:rPr>
          <w:color w:val="000000"/>
          <w:szCs w:val="26"/>
          <w:lang w:val="vi-VN"/>
        </w:rPr>
        <w:t>n Bá Hiên</w:t>
      </w:r>
      <w:r w:rsidR="00F4578F">
        <w:rPr>
          <w:color w:val="000000"/>
          <w:szCs w:val="26"/>
          <w:lang w:val="vi-VN"/>
        </w:rPr>
        <w:t xml:space="preserve">, và </w:t>
      </w:r>
      <w:r w:rsidRPr="00A02256">
        <w:rPr>
          <w:color w:val="000000"/>
          <w:szCs w:val="26"/>
          <w:lang w:val="vi-VN"/>
        </w:rPr>
        <w:t>Trần Thị Lan Hương</w:t>
      </w:r>
      <w:r w:rsidR="006B3A14" w:rsidRPr="00A02256">
        <w:rPr>
          <w:color w:val="000000"/>
          <w:szCs w:val="26"/>
          <w:lang w:val="vi-VN"/>
        </w:rPr>
        <w:t xml:space="preserve"> </w:t>
      </w:r>
      <w:r w:rsidR="00F4578F">
        <w:rPr>
          <w:color w:val="000000"/>
          <w:szCs w:val="26"/>
          <w:lang w:val="vi-VN"/>
        </w:rPr>
        <w:t>(</w:t>
      </w:r>
      <w:r w:rsidR="006B3A14" w:rsidRPr="00A02256">
        <w:rPr>
          <w:color w:val="000000"/>
          <w:szCs w:val="26"/>
          <w:lang w:val="vi-VN"/>
        </w:rPr>
        <w:t>1997</w:t>
      </w:r>
      <w:r w:rsidR="00F4578F">
        <w:rPr>
          <w:color w:val="000000"/>
          <w:szCs w:val="26"/>
          <w:lang w:val="vi-VN"/>
        </w:rPr>
        <w:t>)</w:t>
      </w:r>
      <w:r w:rsidR="006919E0" w:rsidRPr="00A02256">
        <w:rPr>
          <w:color w:val="000000"/>
          <w:szCs w:val="26"/>
          <w:lang w:val="vi-VN"/>
        </w:rPr>
        <w:t xml:space="preserve">. </w:t>
      </w:r>
      <w:r w:rsidR="006919E0" w:rsidRPr="00F4578F">
        <w:rPr>
          <w:i/>
          <w:iCs/>
          <w:color w:val="000000"/>
          <w:szCs w:val="26"/>
          <w:lang w:val="vi-VN"/>
        </w:rPr>
        <w:t xml:space="preserve">Giáo trình Vi </w:t>
      </w:r>
      <w:r w:rsidRPr="00F4578F">
        <w:rPr>
          <w:i/>
          <w:iCs/>
          <w:color w:val="000000"/>
          <w:szCs w:val="26"/>
          <w:lang w:val="vi-VN"/>
        </w:rPr>
        <w:t>sinh vậ</w:t>
      </w:r>
      <w:r w:rsidR="00165845" w:rsidRPr="00F4578F">
        <w:rPr>
          <w:i/>
          <w:iCs/>
          <w:color w:val="000000"/>
          <w:szCs w:val="26"/>
          <w:lang w:val="vi-VN"/>
        </w:rPr>
        <w:t>t thú y</w:t>
      </w:r>
      <w:r w:rsidR="00165845" w:rsidRPr="00A02256">
        <w:rPr>
          <w:color w:val="000000"/>
          <w:szCs w:val="26"/>
          <w:lang w:val="vi-VN"/>
        </w:rPr>
        <w:t>. Nhà xuất bản</w:t>
      </w:r>
      <w:r w:rsidRPr="00A02256">
        <w:rPr>
          <w:color w:val="000000"/>
          <w:szCs w:val="26"/>
          <w:lang w:val="vi-VN"/>
        </w:rPr>
        <w:t xml:space="preserve"> Nông nghiệp</w:t>
      </w:r>
      <w:r w:rsidR="00F4578F">
        <w:rPr>
          <w:color w:val="000000"/>
          <w:szCs w:val="26"/>
          <w:lang w:val="vi-VN"/>
        </w:rPr>
        <w:t xml:space="preserve">: </w:t>
      </w:r>
      <w:r w:rsidRPr="00A02256">
        <w:rPr>
          <w:color w:val="000000"/>
          <w:szCs w:val="26"/>
          <w:lang w:val="vi-VN"/>
        </w:rPr>
        <w:t xml:space="preserve">Hà Nội. </w:t>
      </w:r>
      <w:r w:rsidR="006B3A14" w:rsidRPr="00A02256">
        <w:rPr>
          <w:color w:val="000000"/>
          <w:szCs w:val="26"/>
          <w:lang w:val="vi-VN"/>
        </w:rPr>
        <w:t>176 trang</w:t>
      </w:r>
      <w:r w:rsidR="00AD0D89" w:rsidRPr="00A02256">
        <w:rPr>
          <w:color w:val="000000"/>
          <w:szCs w:val="26"/>
          <w:lang w:val="vi-VN"/>
        </w:rPr>
        <w:t>.</w:t>
      </w:r>
    </w:p>
    <w:p w14:paraId="30686808" w14:textId="77777777" w:rsidR="00F4578F" w:rsidRDefault="00F4578F" w:rsidP="00F4578F">
      <w:pPr>
        <w:spacing w:line="240" w:lineRule="auto"/>
        <w:ind w:left="426" w:hanging="426"/>
        <w:rPr>
          <w:color w:val="000000"/>
          <w:szCs w:val="26"/>
          <w:lang w:val="vi-VN"/>
        </w:rPr>
      </w:pPr>
    </w:p>
    <w:p w14:paraId="5AB3E6A5" w14:textId="306BD472" w:rsidR="00F4578F" w:rsidRDefault="00F4578F" w:rsidP="00F4578F">
      <w:pPr>
        <w:spacing w:line="240" w:lineRule="auto"/>
        <w:ind w:left="426" w:hanging="426"/>
        <w:rPr>
          <w:color w:val="000000"/>
          <w:szCs w:val="26"/>
          <w:lang w:val="vi-VN"/>
        </w:rPr>
      </w:pPr>
      <w:r>
        <w:rPr>
          <w:color w:val="000000"/>
          <w:szCs w:val="26"/>
          <w:lang w:val="vi-VN"/>
        </w:rPr>
        <w:t>*Với 1 chương trong sách:</w:t>
      </w:r>
    </w:p>
    <w:p w14:paraId="359E3E61" w14:textId="627C6ECF" w:rsidR="00F4578F" w:rsidRPr="00F4578F" w:rsidRDefault="00F4578F" w:rsidP="00F4578F">
      <w:pPr>
        <w:spacing w:line="240" w:lineRule="auto"/>
        <w:ind w:left="426" w:hanging="426"/>
        <w:rPr>
          <w:color w:val="000000"/>
          <w:szCs w:val="26"/>
          <w:lang w:val="vi-VN"/>
        </w:rPr>
      </w:pPr>
      <w:r w:rsidRPr="00F4578F">
        <w:rPr>
          <w:szCs w:val="26"/>
          <w:lang w:val="vi-VN"/>
        </w:rPr>
        <w:t xml:space="preserve">Tên tác giả (các tác giả) của chương sách. </w:t>
      </w:r>
      <w:r w:rsidRPr="00F4578F">
        <w:rPr>
          <w:szCs w:val="26"/>
        </w:rPr>
        <w:t xml:space="preserve">(Năm xuất bản). Tên chương. Trong Tên chủ biên (Chủ biên), Tên sách in nghiêng (tr. trang số). Nơi xuất bản: Nhà xuất bản. </w:t>
      </w:r>
    </w:p>
    <w:p w14:paraId="0B01C4C3" w14:textId="77777777" w:rsidR="00F4578F" w:rsidRPr="00A02256" w:rsidRDefault="00F4578F" w:rsidP="006919E0">
      <w:pPr>
        <w:spacing w:line="240" w:lineRule="auto"/>
        <w:ind w:left="426" w:hanging="426"/>
        <w:rPr>
          <w:color w:val="000000"/>
          <w:szCs w:val="26"/>
          <w:lang w:val="vi-VN"/>
        </w:rPr>
      </w:pPr>
    </w:p>
    <w:p w14:paraId="1743AE3F" w14:textId="77777777" w:rsidR="000806EF" w:rsidRPr="00A02256" w:rsidRDefault="000806EF" w:rsidP="002251F4">
      <w:pPr>
        <w:spacing w:line="240" w:lineRule="auto"/>
        <w:ind w:left="426" w:hanging="426"/>
        <w:rPr>
          <w:i/>
          <w:color w:val="FF0000"/>
          <w:szCs w:val="26"/>
          <w:lang w:val="vi-VN"/>
        </w:rPr>
      </w:pPr>
      <w:r w:rsidRPr="00A02256">
        <w:rPr>
          <w:i/>
          <w:color w:val="FF0000"/>
          <w:szCs w:val="26"/>
          <w:lang w:val="vi-VN"/>
        </w:rPr>
        <w:t>Bài báo khoa học</w:t>
      </w:r>
    </w:p>
    <w:p w14:paraId="1A80587E" w14:textId="2C3FE7E7" w:rsidR="006919E0" w:rsidRPr="00A02256" w:rsidRDefault="006B3A14" w:rsidP="002251F4">
      <w:pPr>
        <w:spacing w:line="240" w:lineRule="auto"/>
        <w:ind w:left="426" w:hanging="426"/>
        <w:rPr>
          <w:color w:val="000000"/>
          <w:szCs w:val="26"/>
          <w:lang w:val="vi-VN"/>
        </w:rPr>
      </w:pPr>
      <w:r w:rsidRPr="00A02256">
        <w:rPr>
          <w:color w:val="000000"/>
          <w:szCs w:val="26"/>
          <w:lang w:val="vi-VN"/>
        </w:rPr>
        <w:t>Lê Văn Lê Anh</w:t>
      </w:r>
      <w:r w:rsidR="003C4075">
        <w:rPr>
          <w:color w:val="000000"/>
          <w:szCs w:val="26"/>
          <w:lang w:val="vi-VN"/>
        </w:rPr>
        <w:t>,</w:t>
      </w:r>
      <w:r w:rsidRPr="00A02256">
        <w:rPr>
          <w:color w:val="000000"/>
          <w:szCs w:val="26"/>
          <w:lang w:val="vi-VN"/>
        </w:rPr>
        <w:t xml:space="preserve"> và Lý Thị Liên Khai</w:t>
      </w:r>
      <w:r w:rsidR="003C4075">
        <w:rPr>
          <w:color w:val="000000"/>
          <w:szCs w:val="26"/>
          <w:lang w:val="vi-VN"/>
        </w:rPr>
        <w:t>.</w:t>
      </w:r>
      <w:r w:rsidRPr="00A02256">
        <w:rPr>
          <w:color w:val="000000"/>
          <w:szCs w:val="26"/>
          <w:lang w:val="vi-VN"/>
        </w:rPr>
        <w:t xml:space="preserve"> </w:t>
      </w:r>
      <w:r w:rsidR="003C4075">
        <w:rPr>
          <w:color w:val="000000"/>
          <w:szCs w:val="26"/>
          <w:lang w:val="vi-VN"/>
        </w:rPr>
        <w:t>(</w:t>
      </w:r>
      <w:r w:rsidRPr="00A02256">
        <w:rPr>
          <w:color w:val="000000"/>
          <w:szCs w:val="26"/>
          <w:lang w:val="vi-VN"/>
        </w:rPr>
        <w:t>2017</w:t>
      </w:r>
      <w:r w:rsidR="003C4075">
        <w:rPr>
          <w:color w:val="000000"/>
          <w:szCs w:val="26"/>
          <w:lang w:val="vi-VN"/>
        </w:rPr>
        <w:t>)</w:t>
      </w:r>
      <w:r w:rsidRPr="00A02256">
        <w:rPr>
          <w:color w:val="000000"/>
          <w:szCs w:val="26"/>
          <w:lang w:val="vi-VN"/>
        </w:rPr>
        <w:t xml:space="preserve">. Sự lưu hành và đề kháng khág sinh </w:t>
      </w:r>
      <w:r w:rsidR="003C4075">
        <w:rPr>
          <w:color w:val="000000"/>
          <w:szCs w:val="26"/>
          <w:lang w:val="vi-VN"/>
        </w:rPr>
        <w:t>c</w:t>
      </w:r>
      <w:r w:rsidRPr="00A02256">
        <w:rPr>
          <w:color w:val="000000"/>
          <w:szCs w:val="26"/>
          <w:lang w:val="vi-VN"/>
        </w:rPr>
        <w:t xml:space="preserve">ủa vi khuẩn </w:t>
      </w:r>
      <w:r w:rsidRPr="00A02256">
        <w:rPr>
          <w:i/>
          <w:color w:val="000000"/>
          <w:szCs w:val="26"/>
          <w:lang w:val="vi-VN"/>
        </w:rPr>
        <w:t>Escherichia coli</w:t>
      </w:r>
      <w:r w:rsidRPr="00A02256">
        <w:rPr>
          <w:color w:val="000000"/>
          <w:szCs w:val="26"/>
          <w:lang w:val="vi-VN"/>
        </w:rPr>
        <w:t xml:space="preserve"> trên vịt tại Thành phố Cần Thơ. </w:t>
      </w:r>
      <w:r w:rsidRPr="00A02256">
        <w:rPr>
          <w:i/>
          <w:color w:val="000000"/>
          <w:szCs w:val="26"/>
          <w:lang w:val="vi-VN"/>
        </w:rPr>
        <w:t>Tạp chí Khoa học Trường Đại học Cần Thơ</w:t>
      </w:r>
      <w:r w:rsidRPr="00A02256">
        <w:rPr>
          <w:color w:val="000000"/>
          <w:szCs w:val="26"/>
          <w:lang w:val="vi-VN"/>
        </w:rPr>
        <w:t xml:space="preserve">, </w:t>
      </w:r>
      <w:r w:rsidRPr="003C4075">
        <w:rPr>
          <w:i/>
          <w:iCs/>
          <w:color w:val="000000"/>
          <w:szCs w:val="26"/>
          <w:lang w:val="vi-VN"/>
        </w:rPr>
        <w:t>50</w:t>
      </w:r>
      <w:r w:rsidR="003C4075">
        <w:rPr>
          <w:color w:val="000000"/>
          <w:szCs w:val="26"/>
          <w:lang w:val="vi-VN"/>
        </w:rPr>
        <w:t>,</w:t>
      </w:r>
      <w:r w:rsidRPr="00A02256">
        <w:rPr>
          <w:color w:val="000000"/>
          <w:szCs w:val="26"/>
          <w:lang w:val="vi-VN"/>
        </w:rPr>
        <w:t xml:space="preserve"> 51-58. </w:t>
      </w:r>
    </w:p>
    <w:p w14:paraId="48CF96B1" w14:textId="77777777" w:rsidR="00F610ED" w:rsidRPr="00A02256" w:rsidRDefault="00F610ED" w:rsidP="002251F4">
      <w:pPr>
        <w:spacing w:line="240" w:lineRule="auto"/>
        <w:ind w:left="426" w:hanging="426"/>
        <w:rPr>
          <w:color w:val="000000"/>
          <w:szCs w:val="26"/>
          <w:lang w:val="vi-VN"/>
        </w:rPr>
      </w:pPr>
    </w:p>
    <w:p w14:paraId="5ED4D1A0" w14:textId="77777777" w:rsidR="00622F37" w:rsidRPr="00A02256" w:rsidRDefault="00622F37" w:rsidP="006919E0">
      <w:pPr>
        <w:spacing w:line="240" w:lineRule="auto"/>
        <w:ind w:left="426" w:hanging="426"/>
        <w:rPr>
          <w:color w:val="000000"/>
          <w:szCs w:val="26"/>
          <w:lang w:val="vi-VN"/>
        </w:rPr>
      </w:pPr>
      <w:r w:rsidRPr="00A02256">
        <w:rPr>
          <w:b/>
          <w:szCs w:val="26"/>
          <w:lang w:val="vi-VN"/>
        </w:rPr>
        <w:lastRenderedPageBreak/>
        <w:t>Tài liệu nước ngoài</w:t>
      </w:r>
      <w:r w:rsidR="000806EF" w:rsidRPr="00A02256">
        <w:rPr>
          <w:b/>
          <w:szCs w:val="26"/>
          <w:lang w:val="vi-VN"/>
        </w:rPr>
        <w:t xml:space="preserve"> </w:t>
      </w:r>
      <w:r w:rsidR="000806EF" w:rsidRPr="00A02256">
        <w:rPr>
          <w:color w:val="FF0000"/>
          <w:szCs w:val="26"/>
          <w:lang w:val="vi-VN"/>
        </w:rPr>
        <w:t>(</w:t>
      </w:r>
      <w:r w:rsidR="008C04BB" w:rsidRPr="00A02256">
        <w:rPr>
          <w:color w:val="FF0000"/>
          <w:szCs w:val="26"/>
          <w:lang w:val="vi-VN"/>
        </w:rPr>
        <w:t xml:space="preserve">các bài báo </w:t>
      </w:r>
      <w:r w:rsidR="000806EF" w:rsidRPr="00A02256">
        <w:rPr>
          <w:color w:val="FF0000"/>
          <w:szCs w:val="26"/>
          <w:lang w:val="vi-VN"/>
        </w:rPr>
        <w:t xml:space="preserve">xếp theo thứ tự chữ cái của </w:t>
      </w:r>
      <w:r w:rsidR="000806EF" w:rsidRPr="00A02256">
        <w:rPr>
          <w:b/>
          <w:color w:val="FF0000"/>
          <w:szCs w:val="26"/>
          <w:lang w:val="vi-VN"/>
        </w:rPr>
        <w:t>TÊN ghi trong bài báo</w:t>
      </w:r>
      <w:r w:rsidR="000806EF" w:rsidRPr="00A02256">
        <w:rPr>
          <w:color w:val="FF0000"/>
          <w:szCs w:val="26"/>
          <w:lang w:val="vi-VN"/>
        </w:rPr>
        <w:t>)</w:t>
      </w:r>
    </w:p>
    <w:p w14:paraId="257AD259" w14:textId="5B64753E" w:rsidR="000806EF" w:rsidRPr="00A02256" w:rsidRDefault="00C80453" w:rsidP="000806EF">
      <w:pPr>
        <w:spacing w:line="240" w:lineRule="auto"/>
        <w:ind w:left="426" w:hanging="426"/>
        <w:rPr>
          <w:b/>
          <w:color w:val="FF0000"/>
          <w:szCs w:val="26"/>
          <w:lang w:val="vi-VN"/>
        </w:rPr>
      </w:pPr>
      <w:r w:rsidRPr="00A02256">
        <w:rPr>
          <w:b/>
          <w:color w:val="FF0000"/>
          <w:szCs w:val="26"/>
          <w:lang w:val="vi-VN"/>
        </w:rPr>
        <w:t>Ví dụ về cách ghi tài liệu tham khảo</w:t>
      </w:r>
      <w:r w:rsidRPr="00A02256" w:rsidDel="00C80453">
        <w:rPr>
          <w:b/>
          <w:color w:val="FF0000"/>
          <w:szCs w:val="26"/>
          <w:lang w:val="vi-VN"/>
        </w:rPr>
        <w:t xml:space="preserve"> </w:t>
      </w:r>
      <w:r w:rsidR="000806EF" w:rsidRPr="00A02256">
        <w:rPr>
          <w:b/>
          <w:color w:val="FF0000"/>
          <w:szCs w:val="26"/>
          <w:lang w:val="vi-VN"/>
        </w:rPr>
        <w:t>:</w:t>
      </w:r>
    </w:p>
    <w:p w14:paraId="73E47765" w14:textId="77777777" w:rsidR="000806EF" w:rsidRPr="00A02256" w:rsidRDefault="000806EF" w:rsidP="000806EF">
      <w:pPr>
        <w:spacing w:line="240" w:lineRule="auto"/>
        <w:rPr>
          <w:i/>
          <w:color w:val="FF0000"/>
          <w:szCs w:val="26"/>
        </w:rPr>
      </w:pPr>
      <w:r w:rsidRPr="00A02256">
        <w:rPr>
          <w:i/>
          <w:color w:val="FF0000"/>
          <w:szCs w:val="26"/>
        </w:rPr>
        <w:t>Sách</w:t>
      </w:r>
    </w:p>
    <w:p w14:paraId="1EC56072" w14:textId="2C4E2518" w:rsidR="00954C56" w:rsidRPr="00A02256" w:rsidRDefault="008C62A3" w:rsidP="006919E0">
      <w:pPr>
        <w:spacing w:line="240" w:lineRule="auto"/>
        <w:ind w:left="426" w:hanging="426"/>
        <w:rPr>
          <w:color w:val="000000"/>
          <w:szCs w:val="26"/>
        </w:rPr>
      </w:pPr>
      <w:r w:rsidRPr="00A02256">
        <w:rPr>
          <w:color w:val="000000"/>
          <w:szCs w:val="26"/>
        </w:rPr>
        <w:t>Ba</w:t>
      </w:r>
      <w:r w:rsidR="006B3A14" w:rsidRPr="00A02256">
        <w:rPr>
          <w:color w:val="000000"/>
          <w:szCs w:val="26"/>
        </w:rPr>
        <w:t>rrow, G.I.</w:t>
      </w:r>
      <w:r w:rsidR="003C4075">
        <w:rPr>
          <w:color w:val="000000"/>
          <w:szCs w:val="26"/>
          <w:lang w:val="vi-VN"/>
        </w:rPr>
        <w:t>,</w:t>
      </w:r>
      <w:r w:rsidR="006B3A14" w:rsidRPr="00A02256">
        <w:rPr>
          <w:color w:val="000000"/>
          <w:szCs w:val="26"/>
        </w:rPr>
        <w:t xml:space="preserve"> and Feltham, R.K.A. </w:t>
      </w:r>
      <w:r w:rsidR="003C4075">
        <w:rPr>
          <w:color w:val="000000"/>
          <w:szCs w:val="26"/>
          <w:lang w:val="vi-VN"/>
        </w:rPr>
        <w:t>(</w:t>
      </w:r>
      <w:r w:rsidR="006B3A14" w:rsidRPr="00A02256">
        <w:rPr>
          <w:color w:val="000000"/>
          <w:szCs w:val="26"/>
        </w:rPr>
        <w:t>2003</w:t>
      </w:r>
      <w:r w:rsidR="003C4075">
        <w:rPr>
          <w:color w:val="000000"/>
          <w:szCs w:val="26"/>
          <w:lang w:val="vi-VN"/>
        </w:rPr>
        <w:t>)</w:t>
      </w:r>
      <w:r w:rsidRPr="00A02256">
        <w:rPr>
          <w:color w:val="000000"/>
          <w:szCs w:val="26"/>
        </w:rPr>
        <w:t xml:space="preserve">. </w:t>
      </w:r>
      <w:r w:rsidRPr="003C4075">
        <w:rPr>
          <w:i/>
          <w:iCs/>
          <w:color w:val="000000"/>
          <w:szCs w:val="26"/>
        </w:rPr>
        <w:t>Cowan and Steel's manual for the identificati</w:t>
      </w:r>
      <w:r w:rsidR="006B3A14" w:rsidRPr="003C4075">
        <w:rPr>
          <w:i/>
          <w:iCs/>
          <w:color w:val="000000"/>
          <w:szCs w:val="26"/>
        </w:rPr>
        <w:t>on of medical bacteria</w:t>
      </w:r>
      <w:r w:rsidR="006B3A14" w:rsidRPr="00A02256">
        <w:rPr>
          <w:color w:val="000000"/>
          <w:szCs w:val="26"/>
        </w:rPr>
        <w:t>. 3rd (ed.</w:t>
      </w:r>
      <w:r w:rsidRPr="00A02256">
        <w:rPr>
          <w:color w:val="000000"/>
          <w:szCs w:val="26"/>
        </w:rPr>
        <w:t>). Cambridge University Press</w:t>
      </w:r>
      <w:r w:rsidR="003C4075">
        <w:rPr>
          <w:color w:val="000000"/>
          <w:szCs w:val="26"/>
          <w:lang w:val="vi-VN"/>
        </w:rPr>
        <w:t xml:space="preserve">: </w:t>
      </w:r>
      <w:r w:rsidR="006B3A14" w:rsidRPr="00A02256">
        <w:rPr>
          <w:color w:val="000000"/>
          <w:szCs w:val="26"/>
          <w:lang w:val="vi-VN" w:eastAsia="ja-JP"/>
        </w:rPr>
        <w:t>Cambridge.</w:t>
      </w:r>
      <w:r w:rsidRPr="00A02256">
        <w:rPr>
          <w:color w:val="000000"/>
          <w:szCs w:val="26"/>
        </w:rPr>
        <w:t xml:space="preserve"> 331</w:t>
      </w:r>
      <w:r w:rsidR="006B3A14" w:rsidRPr="00A02256">
        <w:rPr>
          <w:color w:val="000000"/>
          <w:szCs w:val="26"/>
        </w:rPr>
        <w:t xml:space="preserve"> </w:t>
      </w:r>
      <w:r w:rsidRPr="00A02256">
        <w:rPr>
          <w:color w:val="000000"/>
          <w:szCs w:val="26"/>
        </w:rPr>
        <w:t>pp.</w:t>
      </w:r>
      <w:r w:rsidR="00954C56" w:rsidRPr="00A02256">
        <w:rPr>
          <w:color w:val="000000"/>
          <w:szCs w:val="26"/>
        </w:rPr>
        <w:t xml:space="preserve"> </w:t>
      </w:r>
    </w:p>
    <w:p w14:paraId="1511A78B" w14:textId="2A2EADE9" w:rsidR="008C62A3" w:rsidRPr="00A02256" w:rsidRDefault="00954C56" w:rsidP="006919E0">
      <w:pPr>
        <w:spacing w:line="240" w:lineRule="auto"/>
        <w:ind w:left="426" w:hanging="426"/>
        <w:rPr>
          <w:szCs w:val="26"/>
        </w:rPr>
      </w:pPr>
      <w:r w:rsidRPr="00A02256">
        <w:rPr>
          <w:color w:val="000000"/>
          <w:szCs w:val="26"/>
        </w:rPr>
        <w:t>CLSI</w:t>
      </w:r>
      <w:r w:rsidR="003C4075">
        <w:rPr>
          <w:color w:val="000000"/>
          <w:szCs w:val="26"/>
          <w:lang w:val="vi-VN"/>
        </w:rPr>
        <w:t>. (</w:t>
      </w:r>
      <w:r w:rsidRPr="00A02256">
        <w:rPr>
          <w:color w:val="000000"/>
          <w:szCs w:val="26"/>
        </w:rPr>
        <w:t>2018</w:t>
      </w:r>
      <w:r w:rsidR="003C4075">
        <w:rPr>
          <w:color w:val="000000"/>
          <w:szCs w:val="26"/>
          <w:lang w:val="vi-VN"/>
        </w:rPr>
        <w:t>)</w:t>
      </w:r>
      <w:r w:rsidRPr="00A02256">
        <w:rPr>
          <w:color w:val="000000"/>
          <w:szCs w:val="26"/>
        </w:rPr>
        <w:t xml:space="preserve">. </w:t>
      </w:r>
      <w:r w:rsidRPr="003C4075">
        <w:rPr>
          <w:i/>
          <w:iCs/>
          <w:color w:val="000000"/>
          <w:szCs w:val="26"/>
        </w:rPr>
        <w:t>Performance standards for antimicrobial susceptibility testing</w:t>
      </w:r>
      <w:r w:rsidRPr="00A02256">
        <w:rPr>
          <w:color w:val="000000"/>
          <w:szCs w:val="26"/>
        </w:rPr>
        <w:t>. 28th (ed.) edition. Clinical and Laboratory Standards Institute</w:t>
      </w:r>
      <w:r w:rsidR="003C4075">
        <w:rPr>
          <w:color w:val="000000"/>
          <w:szCs w:val="26"/>
          <w:lang w:val="vi-VN"/>
        </w:rPr>
        <w:t>:</w:t>
      </w:r>
      <w:r w:rsidRPr="00A02256">
        <w:rPr>
          <w:color w:val="000000"/>
          <w:szCs w:val="26"/>
        </w:rPr>
        <w:t xml:space="preserve"> Pennsylvania. 296 pp.</w:t>
      </w:r>
    </w:p>
    <w:p w14:paraId="615546D3" w14:textId="77777777" w:rsidR="000806EF" w:rsidRPr="00A02256" w:rsidRDefault="000806EF" w:rsidP="006919E0">
      <w:pPr>
        <w:spacing w:line="240" w:lineRule="auto"/>
        <w:ind w:left="426" w:hanging="426"/>
        <w:rPr>
          <w:i/>
          <w:color w:val="FF0000"/>
          <w:szCs w:val="26"/>
        </w:rPr>
      </w:pPr>
      <w:r w:rsidRPr="00A02256">
        <w:rPr>
          <w:i/>
          <w:color w:val="FF0000"/>
          <w:szCs w:val="26"/>
        </w:rPr>
        <w:t>Bài báo khoa học</w:t>
      </w:r>
    </w:p>
    <w:p w14:paraId="1F8B09DC" w14:textId="0566B453" w:rsidR="008C62A3" w:rsidRPr="00A02256" w:rsidRDefault="006919E0" w:rsidP="006919E0">
      <w:pPr>
        <w:spacing w:line="240" w:lineRule="auto"/>
        <w:ind w:left="426" w:hanging="426"/>
        <w:rPr>
          <w:b/>
          <w:szCs w:val="26"/>
        </w:rPr>
      </w:pPr>
      <w:r w:rsidRPr="00A02256">
        <w:rPr>
          <w:szCs w:val="26"/>
        </w:rPr>
        <w:t xml:space="preserve">Bauwens, L., Vercammen, F., Bertrand, </w:t>
      </w:r>
      <w:r w:rsidR="008C62A3" w:rsidRPr="00A02256">
        <w:rPr>
          <w:szCs w:val="26"/>
        </w:rPr>
        <w:t>S., Collard</w:t>
      </w:r>
      <w:r w:rsidRPr="00A02256">
        <w:rPr>
          <w:szCs w:val="26"/>
        </w:rPr>
        <w:t>,</w:t>
      </w:r>
      <w:r w:rsidR="008C62A3" w:rsidRPr="00A02256">
        <w:rPr>
          <w:szCs w:val="26"/>
        </w:rPr>
        <w:t xml:space="preserve"> J.M.</w:t>
      </w:r>
      <w:r w:rsidR="003C4075">
        <w:rPr>
          <w:szCs w:val="26"/>
          <w:lang w:val="vi-VN"/>
        </w:rPr>
        <w:t>,</w:t>
      </w:r>
      <w:r w:rsidR="008C62A3" w:rsidRPr="00A02256">
        <w:rPr>
          <w:szCs w:val="26"/>
        </w:rPr>
        <w:t xml:space="preserve"> and De Ceuster</w:t>
      </w:r>
      <w:r w:rsidRPr="00A02256">
        <w:rPr>
          <w:szCs w:val="26"/>
        </w:rPr>
        <w:t xml:space="preserve">, S. </w:t>
      </w:r>
      <w:r w:rsidR="003C4075">
        <w:rPr>
          <w:szCs w:val="26"/>
          <w:lang w:val="vi-VN"/>
        </w:rPr>
        <w:t>(</w:t>
      </w:r>
      <w:r w:rsidRPr="00A02256">
        <w:rPr>
          <w:szCs w:val="26"/>
        </w:rPr>
        <w:t>2006</w:t>
      </w:r>
      <w:r w:rsidR="003C4075">
        <w:rPr>
          <w:szCs w:val="26"/>
          <w:lang w:val="vi-VN"/>
        </w:rPr>
        <w:t>)</w:t>
      </w:r>
      <w:r w:rsidR="00780499" w:rsidRPr="00A02256">
        <w:rPr>
          <w:szCs w:val="26"/>
        </w:rPr>
        <w:t xml:space="preserve">. </w:t>
      </w:r>
      <w:r w:rsidR="008C62A3" w:rsidRPr="00A02256">
        <w:rPr>
          <w:szCs w:val="26"/>
        </w:rPr>
        <w:t xml:space="preserve">Isolation of </w:t>
      </w:r>
      <w:r w:rsidR="000F045E" w:rsidRPr="00A02256">
        <w:rPr>
          <w:i/>
          <w:iCs/>
          <w:szCs w:val="26"/>
        </w:rPr>
        <w:t>Salmonella</w:t>
      </w:r>
      <w:r w:rsidR="008C62A3" w:rsidRPr="00A02256">
        <w:rPr>
          <w:i/>
          <w:iCs/>
          <w:szCs w:val="26"/>
        </w:rPr>
        <w:t xml:space="preserve"> </w:t>
      </w:r>
      <w:r w:rsidR="008C62A3" w:rsidRPr="00A02256">
        <w:rPr>
          <w:szCs w:val="26"/>
        </w:rPr>
        <w:t>from environmental s</w:t>
      </w:r>
      <w:r w:rsidR="00780499" w:rsidRPr="00A02256">
        <w:rPr>
          <w:szCs w:val="26"/>
        </w:rPr>
        <w:t xml:space="preserve">amples collected in the reptile </w:t>
      </w:r>
      <w:r w:rsidR="008C62A3" w:rsidRPr="00A02256">
        <w:rPr>
          <w:szCs w:val="26"/>
        </w:rPr>
        <w:t xml:space="preserve">department of Antwerp Zoo using different selective methods. </w:t>
      </w:r>
      <w:r w:rsidR="008C62A3" w:rsidRPr="00A02256">
        <w:rPr>
          <w:i/>
          <w:szCs w:val="26"/>
        </w:rPr>
        <w:t>Journal of Applied Microbiology</w:t>
      </w:r>
      <w:r w:rsidR="008C62A3" w:rsidRPr="00A02256">
        <w:rPr>
          <w:szCs w:val="26"/>
        </w:rPr>
        <w:t xml:space="preserve">, </w:t>
      </w:r>
      <w:r w:rsidRPr="003C4075">
        <w:rPr>
          <w:i/>
          <w:iCs/>
          <w:szCs w:val="26"/>
        </w:rPr>
        <w:t>101</w:t>
      </w:r>
      <w:r w:rsidR="003C4075">
        <w:rPr>
          <w:szCs w:val="26"/>
          <w:lang w:val="vi-VN"/>
        </w:rPr>
        <w:t>,</w:t>
      </w:r>
      <w:r w:rsidRPr="00A02256">
        <w:rPr>
          <w:szCs w:val="26"/>
        </w:rPr>
        <w:t xml:space="preserve"> 284-289</w:t>
      </w:r>
      <w:r w:rsidR="008C62A3" w:rsidRPr="00A02256">
        <w:rPr>
          <w:szCs w:val="26"/>
        </w:rPr>
        <w:t>.</w:t>
      </w:r>
    </w:p>
    <w:p w14:paraId="35EB7B4D" w14:textId="77777777" w:rsidR="003C4075" w:rsidRDefault="003C4075" w:rsidP="006919E0">
      <w:pPr>
        <w:spacing w:line="240" w:lineRule="auto"/>
        <w:ind w:left="426" w:hanging="426"/>
        <w:rPr>
          <w:i/>
          <w:color w:val="FF0000"/>
          <w:szCs w:val="26"/>
        </w:rPr>
      </w:pPr>
    </w:p>
    <w:p w14:paraId="067DC676" w14:textId="77777777" w:rsidR="003C4075" w:rsidRDefault="003C4075" w:rsidP="006919E0">
      <w:pPr>
        <w:spacing w:line="240" w:lineRule="auto"/>
        <w:ind w:left="426" w:hanging="426"/>
        <w:rPr>
          <w:i/>
          <w:color w:val="FF0000"/>
          <w:szCs w:val="26"/>
        </w:rPr>
      </w:pPr>
    </w:p>
    <w:p w14:paraId="2797FAE2" w14:textId="77777777" w:rsidR="003C4075" w:rsidRDefault="003C4075" w:rsidP="006919E0">
      <w:pPr>
        <w:spacing w:line="240" w:lineRule="auto"/>
        <w:ind w:left="426" w:hanging="426"/>
        <w:rPr>
          <w:i/>
          <w:color w:val="FF0000"/>
          <w:szCs w:val="26"/>
        </w:rPr>
      </w:pPr>
    </w:p>
    <w:p w14:paraId="34060468" w14:textId="22335D88" w:rsidR="008C62A3" w:rsidRPr="00A02256" w:rsidRDefault="00954C56" w:rsidP="006919E0">
      <w:pPr>
        <w:spacing w:line="240" w:lineRule="auto"/>
        <w:ind w:left="426" w:hanging="426"/>
        <w:rPr>
          <w:i/>
          <w:color w:val="FF0000"/>
          <w:szCs w:val="26"/>
        </w:rPr>
      </w:pPr>
      <w:r w:rsidRPr="00A02256">
        <w:rPr>
          <w:i/>
          <w:color w:val="FF0000"/>
          <w:szCs w:val="26"/>
        </w:rPr>
        <w:t>Bài báo trong kỷ yếu hội nghị</w:t>
      </w:r>
    </w:p>
    <w:p w14:paraId="65E3C832" w14:textId="62627375" w:rsidR="004D5C60" w:rsidRPr="00A02256" w:rsidRDefault="008C62A3" w:rsidP="004D5C60">
      <w:pPr>
        <w:spacing w:line="240" w:lineRule="auto"/>
        <w:ind w:left="426" w:hanging="426"/>
        <w:rPr>
          <w:szCs w:val="26"/>
        </w:rPr>
      </w:pPr>
      <w:r w:rsidRPr="00A02256">
        <w:rPr>
          <w:szCs w:val="26"/>
        </w:rPr>
        <w:t xml:space="preserve">Fazhana, </w:t>
      </w:r>
      <w:r w:rsidR="006919E0" w:rsidRPr="00A02256">
        <w:rPr>
          <w:szCs w:val="26"/>
        </w:rPr>
        <w:t>I., Salim, N.</w:t>
      </w:r>
      <w:r w:rsidR="003C4075">
        <w:rPr>
          <w:szCs w:val="26"/>
          <w:lang w:val="vi-VN"/>
        </w:rPr>
        <w:t>,</w:t>
      </w:r>
      <w:r w:rsidR="006919E0" w:rsidRPr="00A02256">
        <w:rPr>
          <w:szCs w:val="26"/>
        </w:rPr>
        <w:t xml:space="preserve"> and Saleha, A.A. </w:t>
      </w:r>
      <w:r w:rsidR="003C4075">
        <w:rPr>
          <w:szCs w:val="26"/>
          <w:lang w:val="vi-VN"/>
        </w:rPr>
        <w:t>(</w:t>
      </w:r>
      <w:r w:rsidR="006919E0" w:rsidRPr="00A02256">
        <w:rPr>
          <w:szCs w:val="26"/>
        </w:rPr>
        <w:t>2007</w:t>
      </w:r>
      <w:r w:rsidR="003C4075">
        <w:rPr>
          <w:szCs w:val="26"/>
          <w:lang w:val="vi-VN"/>
        </w:rPr>
        <w:t>)</w:t>
      </w:r>
      <w:r w:rsidRPr="00A02256">
        <w:rPr>
          <w:szCs w:val="26"/>
        </w:rPr>
        <w:t xml:space="preserve">. A study on the presence of </w:t>
      </w:r>
      <w:r w:rsidR="000F045E" w:rsidRPr="00A02256">
        <w:rPr>
          <w:i/>
          <w:szCs w:val="26"/>
        </w:rPr>
        <w:t>Salmonella</w:t>
      </w:r>
      <w:r w:rsidRPr="00A02256">
        <w:rPr>
          <w:szCs w:val="26"/>
        </w:rPr>
        <w:t xml:space="preserve"> spp. in house geckos (</w:t>
      </w:r>
      <w:r w:rsidRPr="00A02256">
        <w:rPr>
          <w:i/>
          <w:szCs w:val="26"/>
        </w:rPr>
        <w:t>Hemidactylus frenatus</w:t>
      </w:r>
      <w:r w:rsidRPr="00A02256">
        <w:rPr>
          <w:szCs w:val="26"/>
        </w:rPr>
        <w:t xml:space="preserve">). </w:t>
      </w:r>
      <w:r w:rsidRPr="003C4075">
        <w:rPr>
          <w:i/>
          <w:iCs/>
          <w:szCs w:val="26"/>
        </w:rPr>
        <w:t>Proceedings of the Seminar on Veterinary Sciences,</w:t>
      </w:r>
      <w:r w:rsidR="00780499" w:rsidRPr="003C4075">
        <w:rPr>
          <w:i/>
          <w:iCs/>
          <w:szCs w:val="26"/>
        </w:rPr>
        <w:t xml:space="preserve"> </w:t>
      </w:r>
      <w:r w:rsidR="003C4075" w:rsidRPr="003C4075">
        <w:rPr>
          <w:i/>
          <w:iCs/>
          <w:szCs w:val="26"/>
        </w:rPr>
        <w:t>Universiti Putra Malaysia</w:t>
      </w:r>
      <w:r w:rsidR="003C4075" w:rsidRPr="003C4075">
        <w:rPr>
          <w:i/>
          <w:iCs/>
          <w:szCs w:val="26"/>
          <w:lang w:val="vi-VN"/>
        </w:rPr>
        <w:t xml:space="preserve">, </w:t>
      </w:r>
      <w:r w:rsidR="00780499" w:rsidRPr="003C4075">
        <w:rPr>
          <w:i/>
          <w:iCs/>
          <w:szCs w:val="26"/>
        </w:rPr>
        <w:t>2007</w:t>
      </w:r>
      <w:r w:rsidR="003C4075">
        <w:rPr>
          <w:szCs w:val="26"/>
          <w:lang w:val="vi-VN"/>
        </w:rPr>
        <w:t xml:space="preserve"> (24-31)</w:t>
      </w:r>
      <w:r w:rsidR="00780499" w:rsidRPr="00A02256">
        <w:rPr>
          <w:szCs w:val="26"/>
        </w:rPr>
        <w:t>.</w:t>
      </w:r>
      <w:r w:rsidR="003C4075">
        <w:rPr>
          <w:szCs w:val="26"/>
          <w:lang w:val="vi-VN"/>
        </w:rPr>
        <w:t xml:space="preserve"> </w:t>
      </w:r>
      <w:r w:rsidR="003C4075" w:rsidRPr="003C4075">
        <w:rPr>
          <w:szCs w:val="26"/>
        </w:rPr>
        <w:t>Universiti Putra Malaysia</w:t>
      </w:r>
      <w:r w:rsidR="003C4075" w:rsidRPr="003C4075">
        <w:rPr>
          <w:szCs w:val="26"/>
          <w:lang w:val="vi-VN"/>
        </w:rPr>
        <w:t>:</w:t>
      </w:r>
      <w:r w:rsidR="00780499" w:rsidRPr="00A02256">
        <w:rPr>
          <w:szCs w:val="26"/>
        </w:rPr>
        <w:t xml:space="preserve"> Malaysia</w:t>
      </w:r>
      <w:r w:rsidRPr="00A02256">
        <w:rPr>
          <w:szCs w:val="26"/>
        </w:rPr>
        <w:t>.</w:t>
      </w:r>
    </w:p>
    <w:p w14:paraId="31651353" w14:textId="77777777" w:rsidR="00F610ED" w:rsidRPr="00A02256" w:rsidRDefault="00F610ED" w:rsidP="003C4075">
      <w:pPr>
        <w:tabs>
          <w:tab w:val="left" w:pos="2264"/>
        </w:tabs>
        <w:spacing w:line="240" w:lineRule="auto"/>
        <w:rPr>
          <w:b/>
          <w:szCs w:val="26"/>
        </w:rPr>
      </w:pPr>
    </w:p>
    <w:p w14:paraId="0DA33557" w14:textId="77777777" w:rsidR="00622F37" w:rsidRPr="007F63A0" w:rsidRDefault="00622F37" w:rsidP="006919E0">
      <w:pPr>
        <w:tabs>
          <w:tab w:val="left" w:pos="2264"/>
        </w:tabs>
        <w:spacing w:line="240" w:lineRule="auto"/>
        <w:ind w:left="426" w:hanging="426"/>
        <w:rPr>
          <w:bCs/>
          <w:i/>
          <w:iCs/>
          <w:szCs w:val="26"/>
        </w:rPr>
      </w:pPr>
      <w:r w:rsidRPr="007F63A0">
        <w:rPr>
          <w:bCs/>
          <w:i/>
          <w:iCs/>
          <w:color w:val="FF0000"/>
          <w:szCs w:val="26"/>
        </w:rPr>
        <w:t xml:space="preserve">Tài liệu </w:t>
      </w:r>
      <w:r w:rsidR="00F610ED" w:rsidRPr="007F63A0">
        <w:rPr>
          <w:bCs/>
          <w:i/>
          <w:iCs/>
          <w:color w:val="FF0000"/>
          <w:szCs w:val="26"/>
        </w:rPr>
        <w:t>internet</w:t>
      </w:r>
      <w:r w:rsidR="008C62A3" w:rsidRPr="007F63A0">
        <w:rPr>
          <w:bCs/>
          <w:i/>
          <w:iCs/>
          <w:szCs w:val="26"/>
        </w:rPr>
        <w:tab/>
      </w:r>
    </w:p>
    <w:p w14:paraId="4529BF06" w14:textId="77777777" w:rsidR="007F63A0" w:rsidRDefault="002251F4" w:rsidP="006919E0">
      <w:pPr>
        <w:spacing w:line="240" w:lineRule="auto"/>
        <w:ind w:left="426" w:hanging="426"/>
        <w:rPr>
          <w:szCs w:val="26"/>
        </w:rPr>
      </w:pPr>
      <w:r w:rsidRPr="00A02256">
        <w:rPr>
          <w:szCs w:val="26"/>
        </w:rPr>
        <w:t>Kemal, J.</w:t>
      </w:r>
      <w:r w:rsidR="007F63A0">
        <w:rPr>
          <w:szCs w:val="26"/>
          <w:lang w:val="vi-VN"/>
        </w:rPr>
        <w:t xml:space="preserve"> (</w:t>
      </w:r>
      <w:r w:rsidRPr="00A02256">
        <w:rPr>
          <w:szCs w:val="26"/>
        </w:rPr>
        <w:t>2014</w:t>
      </w:r>
      <w:r w:rsidR="007F63A0">
        <w:rPr>
          <w:szCs w:val="26"/>
          <w:lang w:val="vi-VN"/>
        </w:rPr>
        <w:t>)</w:t>
      </w:r>
      <w:r w:rsidRPr="00A02256">
        <w:rPr>
          <w:szCs w:val="26"/>
        </w:rPr>
        <w:t xml:space="preserve">. </w:t>
      </w:r>
      <w:r w:rsidRPr="007F63A0">
        <w:rPr>
          <w:i/>
          <w:iCs/>
          <w:szCs w:val="26"/>
        </w:rPr>
        <w:t>A review on the public health importance of bovine Salmonellosis</w:t>
      </w:r>
      <w:r w:rsidRPr="00A02256">
        <w:rPr>
          <w:szCs w:val="26"/>
        </w:rPr>
        <w:t>.</w:t>
      </w:r>
    </w:p>
    <w:p w14:paraId="2147CC53" w14:textId="17EE992C" w:rsidR="00622F37" w:rsidRPr="007F63A0" w:rsidRDefault="007F63A0" w:rsidP="007F63A0">
      <w:pPr>
        <w:spacing w:line="240" w:lineRule="auto"/>
        <w:ind w:left="426"/>
        <w:rPr>
          <w:i/>
          <w:szCs w:val="26"/>
          <w:lang w:val="vi-VN"/>
        </w:rPr>
      </w:pPr>
      <w:r>
        <w:rPr>
          <w:szCs w:val="26"/>
        </w:rPr>
        <w:t>Retrieved</w:t>
      </w:r>
      <w:r>
        <w:rPr>
          <w:szCs w:val="26"/>
          <w:lang w:val="vi-VN"/>
        </w:rPr>
        <w:t xml:space="preserve"> </w:t>
      </w:r>
      <w:r w:rsidRPr="00A02256">
        <w:rPr>
          <w:szCs w:val="26"/>
        </w:rPr>
        <w:t>24/09/2019</w:t>
      </w:r>
      <w:r>
        <w:rPr>
          <w:szCs w:val="26"/>
          <w:lang w:val="vi-VN"/>
        </w:rPr>
        <w:t xml:space="preserve">. </w:t>
      </w:r>
      <w:r w:rsidRPr="007F63A0">
        <w:rPr>
          <w:szCs w:val="26"/>
        </w:rPr>
        <w:t>https://doi.org/10.4172/2157-7579.1000175</w:t>
      </w:r>
      <w:r>
        <w:rPr>
          <w:szCs w:val="26"/>
          <w:lang w:val="vi-VN"/>
        </w:rPr>
        <w:t>.</w:t>
      </w:r>
    </w:p>
    <w:p w14:paraId="35BD8F82" w14:textId="77777777" w:rsidR="007F63A0" w:rsidRDefault="002251F4" w:rsidP="006919E0">
      <w:pPr>
        <w:spacing w:line="240" w:lineRule="auto"/>
        <w:ind w:left="426" w:hanging="426"/>
        <w:rPr>
          <w:szCs w:val="26"/>
        </w:rPr>
      </w:pPr>
      <w:r w:rsidRPr="00A02256">
        <w:rPr>
          <w:szCs w:val="26"/>
        </w:rPr>
        <w:t>Thuỳ Linh</w:t>
      </w:r>
      <w:r w:rsidR="007F63A0">
        <w:rPr>
          <w:szCs w:val="26"/>
          <w:lang w:val="vi-VN"/>
        </w:rPr>
        <w:t>.</w:t>
      </w:r>
      <w:r w:rsidRPr="00A02256">
        <w:rPr>
          <w:szCs w:val="26"/>
        </w:rPr>
        <w:t xml:space="preserve"> </w:t>
      </w:r>
      <w:r w:rsidR="007F63A0">
        <w:rPr>
          <w:szCs w:val="26"/>
          <w:lang w:val="vi-VN"/>
        </w:rPr>
        <w:t>(</w:t>
      </w:r>
      <w:r w:rsidRPr="00A02256">
        <w:rPr>
          <w:szCs w:val="26"/>
        </w:rPr>
        <w:t>2017</w:t>
      </w:r>
      <w:r w:rsidR="007F63A0">
        <w:rPr>
          <w:szCs w:val="26"/>
          <w:lang w:val="vi-VN"/>
        </w:rPr>
        <w:t>)</w:t>
      </w:r>
      <w:r w:rsidRPr="00A02256">
        <w:rPr>
          <w:szCs w:val="26"/>
        </w:rPr>
        <w:t xml:space="preserve">. </w:t>
      </w:r>
      <w:r w:rsidRPr="007F63A0">
        <w:rPr>
          <w:i/>
          <w:iCs/>
          <w:szCs w:val="26"/>
        </w:rPr>
        <w:t>Kháng kháng sinh ở Việt Nam cao nhất thế giới.</w:t>
      </w:r>
      <w:r w:rsidRPr="00A02256">
        <w:rPr>
          <w:szCs w:val="26"/>
        </w:rPr>
        <w:t xml:space="preserve"> </w:t>
      </w:r>
    </w:p>
    <w:p w14:paraId="5A764B77" w14:textId="7B6040FA" w:rsidR="00622F37" w:rsidRPr="007F63A0" w:rsidRDefault="007F63A0" w:rsidP="007F63A0">
      <w:pPr>
        <w:spacing w:line="240" w:lineRule="auto"/>
        <w:ind w:left="426"/>
        <w:rPr>
          <w:szCs w:val="26"/>
          <w:lang w:val="vi-VN"/>
        </w:rPr>
      </w:pPr>
      <w:r>
        <w:rPr>
          <w:szCs w:val="26"/>
        </w:rPr>
        <w:t>Truy</w:t>
      </w:r>
      <w:r>
        <w:rPr>
          <w:szCs w:val="26"/>
          <w:lang w:val="vi-VN"/>
        </w:rPr>
        <w:t xml:space="preserve"> cập </w:t>
      </w:r>
      <w:r w:rsidRPr="00A02256">
        <w:rPr>
          <w:szCs w:val="26"/>
        </w:rPr>
        <w:t>24/9/2019</w:t>
      </w:r>
      <w:r>
        <w:rPr>
          <w:szCs w:val="26"/>
          <w:lang w:val="vi-VN"/>
        </w:rPr>
        <w:t xml:space="preserve">. </w:t>
      </w:r>
      <w:r w:rsidRPr="007F63A0">
        <w:rPr>
          <w:szCs w:val="26"/>
        </w:rPr>
        <w:t>https://dantri.com.vn/suc-khoe/khang-khang-sinh-o-viet-nam-cao-nhat-the-gioi-20171113070319572.htm</w:t>
      </w:r>
      <w:r>
        <w:rPr>
          <w:szCs w:val="26"/>
          <w:lang w:val="vi-VN"/>
        </w:rPr>
        <w:t>.</w:t>
      </w:r>
    </w:p>
    <w:p w14:paraId="073A00BB" w14:textId="77777777" w:rsidR="00693963" w:rsidRPr="00A02256" w:rsidRDefault="00693963" w:rsidP="006919E0">
      <w:pPr>
        <w:spacing w:line="360" w:lineRule="auto"/>
        <w:ind w:left="426" w:hanging="426"/>
      </w:pPr>
    </w:p>
    <w:p w14:paraId="573ABA02" w14:textId="77777777" w:rsidR="002047E1" w:rsidRPr="00A02256" w:rsidRDefault="002047E1" w:rsidP="006919E0">
      <w:pPr>
        <w:spacing w:line="360" w:lineRule="auto"/>
        <w:ind w:left="426" w:hanging="426"/>
        <w:rPr>
          <w:b/>
          <w:bCs/>
          <w:color w:val="FF0000"/>
          <w:lang w:val="vi-VN"/>
        </w:rPr>
      </w:pPr>
      <w:r w:rsidRPr="00A02256">
        <w:rPr>
          <w:b/>
          <w:bCs/>
          <w:color w:val="FF0000"/>
          <w:lang w:val="vi-VN"/>
        </w:rPr>
        <w:t>Lưu ý:</w:t>
      </w:r>
    </w:p>
    <w:p w14:paraId="02FEC1C9" w14:textId="77777777" w:rsidR="002047E1" w:rsidRPr="00A02256" w:rsidRDefault="002047E1" w:rsidP="006919E0">
      <w:pPr>
        <w:spacing w:line="360" w:lineRule="auto"/>
        <w:ind w:left="426" w:hanging="426"/>
        <w:rPr>
          <w:color w:val="000000" w:themeColor="text1"/>
          <w:lang w:val="vi-VN"/>
        </w:rPr>
      </w:pPr>
      <w:r w:rsidRPr="00A02256">
        <w:rPr>
          <w:color w:val="FF0000"/>
          <w:lang w:val="vi-VN"/>
        </w:rPr>
        <w:tab/>
      </w:r>
      <w:r w:rsidRPr="00A02256">
        <w:rPr>
          <w:color w:val="000000" w:themeColor="text1"/>
          <w:lang w:val="vi-VN"/>
        </w:rPr>
        <w:t>- Không đánh số thứ tự tài liệu tham khảo.</w:t>
      </w:r>
    </w:p>
    <w:p w14:paraId="025CF472" w14:textId="77777777" w:rsidR="00954C56" w:rsidRPr="00A02256" w:rsidRDefault="002047E1" w:rsidP="006919E0">
      <w:pPr>
        <w:spacing w:line="360" w:lineRule="auto"/>
        <w:ind w:left="426" w:hanging="426"/>
        <w:rPr>
          <w:color w:val="000000" w:themeColor="text1"/>
          <w:lang w:val="vi-VN"/>
        </w:rPr>
      </w:pPr>
      <w:r w:rsidRPr="00A02256">
        <w:rPr>
          <w:color w:val="000000" w:themeColor="text1"/>
          <w:lang w:val="vi-VN"/>
        </w:rPr>
        <w:tab/>
        <w:t>- Nguyên tắc chung khi xếp thứ tự Họ (trong nước) hay Tên (nước ngoài) phải theo thứ tự chữ cái A, B, C…</w:t>
      </w:r>
    </w:p>
    <w:p w14:paraId="431A6447" w14:textId="77777777" w:rsidR="002047E1" w:rsidRPr="00A02256" w:rsidRDefault="002047E1" w:rsidP="006919E0">
      <w:pPr>
        <w:spacing w:line="360" w:lineRule="auto"/>
        <w:ind w:left="426" w:hanging="426"/>
        <w:rPr>
          <w:color w:val="000000" w:themeColor="text1"/>
          <w:lang w:val="vi-VN"/>
        </w:rPr>
      </w:pPr>
      <w:r w:rsidRPr="00A02256">
        <w:rPr>
          <w:color w:val="000000" w:themeColor="text1"/>
          <w:lang w:val="vi-VN"/>
        </w:rPr>
        <w:tab/>
        <w:t>- TLTK phải được chia ra làm 3 nguồn chính (Tiếng Việt, Nước ngoài, Internet)</w:t>
      </w:r>
      <w:r w:rsidR="00411287" w:rsidRPr="00A02256">
        <w:rPr>
          <w:color w:val="000000" w:themeColor="text1"/>
          <w:lang w:val="vi-VN"/>
        </w:rPr>
        <w:t>, không được xếp trộn lẫn nhau.</w:t>
      </w:r>
    </w:p>
    <w:p w14:paraId="6685BE5E" w14:textId="77777777" w:rsidR="00954C56" w:rsidRPr="00A02256" w:rsidRDefault="00954C56" w:rsidP="006919E0">
      <w:pPr>
        <w:spacing w:line="360" w:lineRule="auto"/>
        <w:ind w:left="426" w:hanging="426"/>
        <w:rPr>
          <w:lang w:val="vi-VN"/>
        </w:rPr>
      </w:pPr>
    </w:p>
    <w:p w14:paraId="33E518C1" w14:textId="77777777" w:rsidR="00954C56" w:rsidRPr="00A02256" w:rsidRDefault="00954C56" w:rsidP="006919E0">
      <w:pPr>
        <w:spacing w:line="360" w:lineRule="auto"/>
        <w:ind w:left="426" w:hanging="426"/>
        <w:rPr>
          <w:lang w:val="vi-VN"/>
        </w:rPr>
      </w:pPr>
    </w:p>
    <w:p w14:paraId="76F38092" w14:textId="77777777" w:rsidR="00954C56" w:rsidRPr="00A02256" w:rsidRDefault="00954C56" w:rsidP="006919E0">
      <w:pPr>
        <w:spacing w:line="360" w:lineRule="auto"/>
        <w:ind w:left="426" w:hanging="426"/>
        <w:rPr>
          <w:lang w:val="vi-VN"/>
        </w:rPr>
      </w:pPr>
    </w:p>
    <w:p w14:paraId="769866C8" w14:textId="77777777" w:rsidR="00954C56" w:rsidRPr="00A02256" w:rsidRDefault="00954C56" w:rsidP="006919E0">
      <w:pPr>
        <w:spacing w:line="360" w:lineRule="auto"/>
        <w:ind w:left="426" w:hanging="426"/>
        <w:rPr>
          <w:lang w:val="vi-VN"/>
        </w:rPr>
      </w:pPr>
    </w:p>
    <w:p w14:paraId="4FAC0FB3" w14:textId="77777777" w:rsidR="00954C56" w:rsidRPr="00A02256" w:rsidRDefault="00954C56" w:rsidP="006919E0">
      <w:pPr>
        <w:spacing w:line="360" w:lineRule="auto"/>
        <w:ind w:left="426" w:hanging="426"/>
        <w:rPr>
          <w:lang w:val="vi-VN"/>
        </w:rPr>
      </w:pPr>
    </w:p>
    <w:p w14:paraId="16E32869" w14:textId="77777777" w:rsidR="00954C56" w:rsidRPr="00A02256" w:rsidRDefault="00954C56" w:rsidP="006919E0">
      <w:pPr>
        <w:spacing w:line="360" w:lineRule="auto"/>
        <w:ind w:left="426" w:hanging="426"/>
        <w:rPr>
          <w:lang w:val="vi-VN"/>
        </w:rPr>
      </w:pPr>
    </w:p>
    <w:p w14:paraId="23920A94" w14:textId="77777777" w:rsidR="00954C56" w:rsidRPr="00A02256" w:rsidRDefault="00954C56" w:rsidP="006919E0">
      <w:pPr>
        <w:spacing w:line="360" w:lineRule="auto"/>
        <w:ind w:left="426" w:hanging="426"/>
        <w:rPr>
          <w:lang w:val="vi-VN"/>
        </w:rPr>
      </w:pPr>
    </w:p>
    <w:p w14:paraId="34AC9FB7" w14:textId="040F64E0" w:rsidR="00411287" w:rsidRDefault="00411287" w:rsidP="006919E0">
      <w:pPr>
        <w:spacing w:line="360" w:lineRule="auto"/>
        <w:ind w:left="426" w:hanging="426"/>
        <w:rPr>
          <w:lang w:val="vi-VN"/>
        </w:rPr>
      </w:pPr>
    </w:p>
    <w:p w14:paraId="5D9D8AD6" w14:textId="7FE42D0C" w:rsidR="007F63A0" w:rsidRDefault="007F63A0" w:rsidP="006919E0">
      <w:pPr>
        <w:spacing w:line="360" w:lineRule="auto"/>
        <w:ind w:left="426" w:hanging="426"/>
        <w:rPr>
          <w:lang w:val="vi-VN"/>
        </w:rPr>
      </w:pPr>
    </w:p>
    <w:p w14:paraId="6FA1287B" w14:textId="7C8B62F8" w:rsidR="007F63A0" w:rsidRDefault="007F63A0" w:rsidP="006919E0">
      <w:pPr>
        <w:spacing w:line="360" w:lineRule="auto"/>
        <w:ind w:left="426" w:hanging="426"/>
        <w:rPr>
          <w:lang w:val="vi-VN"/>
        </w:rPr>
      </w:pPr>
    </w:p>
    <w:p w14:paraId="0A60C2F3" w14:textId="77777777" w:rsidR="007F63A0" w:rsidRPr="00A02256" w:rsidRDefault="007F63A0" w:rsidP="006919E0">
      <w:pPr>
        <w:spacing w:line="360" w:lineRule="auto"/>
        <w:ind w:left="426" w:hanging="426"/>
        <w:rPr>
          <w:lang w:val="vi-VN"/>
        </w:rPr>
      </w:pPr>
    </w:p>
    <w:p w14:paraId="2205D32E" w14:textId="77777777" w:rsidR="00013D98" w:rsidRDefault="00013D98" w:rsidP="00D176AA">
      <w:pPr>
        <w:spacing w:after="160" w:line="360" w:lineRule="auto"/>
        <w:jc w:val="center"/>
        <w:rPr>
          <w:b/>
          <w:sz w:val="28"/>
          <w:szCs w:val="28"/>
          <w:lang w:val="vi-VN"/>
        </w:rPr>
      </w:pPr>
      <w:bookmarkStart w:id="25" w:name="_Toc532330117"/>
    </w:p>
    <w:p w14:paraId="5D78020D" w14:textId="66B7535C" w:rsidR="00D176AA" w:rsidRPr="00A02256" w:rsidRDefault="00A55F06" w:rsidP="00D176AA">
      <w:pPr>
        <w:spacing w:after="160" w:line="360" w:lineRule="auto"/>
        <w:jc w:val="center"/>
        <w:rPr>
          <w:b/>
          <w:sz w:val="28"/>
          <w:szCs w:val="28"/>
          <w:lang w:val="vi-VN"/>
        </w:rPr>
      </w:pPr>
      <w:r w:rsidRPr="00A02256">
        <w:rPr>
          <w:b/>
          <w:sz w:val="28"/>
          <w:szCs w:val="28"/>
          <w:lang w:val="vi-VN"/>
        </w:rPr>
        <w:t>PHỤ LỤC</w:t>
      </w:r>
      <w:bookmarkEnd w:id="25"/>
      <w:r w:rsidR="00D176AA" w:rsidRPr="00A02256">
        <w:rPr>
          <w:b/>
          <w:sz w:val="28"/>
          <w:szCs w:val="28"/>
          <w:lang w:val="vi-VN"/>
        </w:rPr>
        <w:t xml:space="preserve"> 1</w:t>
      </w:r>
    </w:p>
    <w:p w14:paraId="5FF38D01" w14:textId="77777777" w:rsidR="00D176AA" w:rsidRPr="00A02256" w:rsidRDefault="00A55F06" w:rsidP="00D176AA">
      <w:pPr>
        <w:spacing w:line="240" w:lineRule="auto"/>
        <w:jc w:val="center"/>
        <w:rPr>
          <w:szCs w:val="26"/>
          <w:lang w:val="vi-VN"/>
        </w:rPr>
      </w:pPr>
      <w:r w:rsidRPr="00A02256">
        <w:rPr>
          <w:szCs w:val="26"/>
          <w:lang w:val="vi-VN"/>
        </w:rPr>
        <w:t xml:space="preserve">PHIẾU LẤY MẪU VÀ ĐIỀU TRA TỔNG QUAN </w:t>
      </w:r>
      <w:r w:rsidR="00D176AA" w:rsidRPr="00A02256">
        <w:rPr>
          <w:szCs w:val="26"/>
          <w:lang w:val="vi-VN"/>
        </w:rPr>
        <w:t xml:space="preserve"> </w:t>
      </w:r>
    </w:p>
    <w:p w14:paraId="1D7548DD" w14:textId="77777777" w:rsidR="00A55F06" w:rsidRPr="00A02256" w:rsidRDefault="00A55F06" w:rsidP="00D176AA">
      <w:pPr>
        <w:spacing w:line="240" w:lineRule="auto"/>
        <w:jc w:val="center"/>
        <w:rPr>
          <w:rFonts w:cs="Arial"/>
          <w:b/>
          <w:bCs/>
          <w:kern w:val="32"/>
          <w:szCs w:val="26"/>
          <w:lang w:val="vi-VN"/>
        </w:rPr>
      </w:pPr>
      <w:r w:rsidRPr="00A02256">
        <w:rPr>
          <w:szCs w:val="26"/>
          <w:lang w:val="vi-VN"/>
        </w:rPr>
        <w:t>CƠ SỞ GIẾT MỔ GIA SÚC</w:t>
      </w:r>
    </w:p>
    <w:p w14:paraId="37791689" w14:textId="77777777" w:rsidR="00F85A1E" w:rsidRPr="00A02256" w:rsidRDefault="00F85A1E" w:rsidP="006E4814">
      <w:pPr>
        <w:spacing w:line="360" w:lineRule="auto"/>
        <w:rPr>
          <w:szCs w:val="26"/>
          <w:lang w:val="vi-VN"/>
        </w:rPr>
      </w:pPr>
    </w:p>
    <w:p w14:paraId="3B624DDA" w14:textId="77777777" w:rsidR="00A55F06" w:rsidRPr="00A02256" w:rsidRDefault="00A55F06" w:rsidP="007D74B2">
      <w:pPr>
        <w:tabs>
          <w:tab w:val="left" w:pos="550"/>
          <w:tab w:val="left" w:pos="3969"/>
        </w:tabs>
        <w:spacing w:line="24" w:lineRule="atLeast"/>
        <w:rPr>
          <w:szCs w:val="26"/>
          <w:lang w:val="vi-VN"/>
        </w:rPr>
      </w:pPr>
      <w:r w:rsidRPr="00A02256">
        <w:rPr>
          <w:szCs w:val="26"/>
          <w:lang w:val="vi-VN"/>
        </w:rPr>
        <w:t xml:space="preserve">Mã phiếu điều tra: </w:t>
      </w:r>
      <w:r w:rsidR="008101BF" w:rsidRPr="00A02256">
        <w:rPr>
          <w:noProof/>
        </w:rPr>
        <mc:AlternateContent>
          <mc:Choice Requires="wps">
            <w:drawing>
              <wp:inline distT="0" distB="0" distL="0" distR="0" wp14:anchorId="09C7CF6B" wp14:editId="516CFF15">
                <wp:extent cx="266700" cy="241935"/>
                <wp:effectExtent l="0" t="0" r="0" b="0"/>
                <wp:docPr id="246" name="Rectangle 2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61FFE73B" id="Rectangle 246" o:spid="_x0000_s1026" style="width:21pt;height:1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">
                <v:path arrowok="t"/>
                <w10:anchorlock/>
              </v:rect>
            </w:pict>
          </mc:Fallback>
        </mc:AlternateContent>
      </w:r>
      <w:r w:rsidRPr="00A02256">
        <w:rPr>
          <w:szCs w:val="26"/>
          <w:lang w:val="vi-VN"/>
        </w:rPr>
        <w:t xml:space="preserve"> </w:t>
      </w:r>
      <w:r w:rsidR="008101BF" w:rsidRPr="00A02256">
        <w:rPr>
          <w:noProof/>
        </w:rPr>
        <mc:AlternateContent>
          <mc:Choice Requires="wps">
            <w:drawing>
              <wp:inline distT="0" distB="0" distL="0" distR="0" wp14:anchorId="5D829FD8" wp14:editId="773B0BCA">
                <wp:extent cx="266700" cy="241935"/>
                <wp:effectExtent l="0" t="0" r="0" b="0"/>
                <wp:docPr id="247" name="Rectangle 2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7296D227" id="Rectangle 247" o:spid="_x0000_s1026" style="width:21pt;height:1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">
                <v:path arrowok="t"/>
                <w10:anchorlock/>
              </v:rect>
            </w:pict>
          </mc:Fallback>
        </mc:AlternateContent>
      </w:r>
      <w:r w:rsidRPr="00A02256">
        <w:rPr>
          <w:szCs w:val="26"/>
          <w:lang w:val="vi-VN"/>
        </w:rPr>
        <w:t xml:space="preserve"> </w:t>
      </w:r>
      <w:r w:rsidR="008101BF" w:rsidRPr="00A02256">
        <w:rPr>
          <w:noProof/>
        </w:rPr>
        <mc:AlternateContent>
          <mc:Choice Requires="wps">
            <w:drawing>
              <wp:inline distT="0" distB="0" distL="0" distR="0" wp14:anchorId="2F403AEC" wp14:editId="4E2130FF">
                <wp:extent cx="266700" cy="241935"/>
                <wp:effectExtent l="0" t="0" r="0" b="0"/>
                <wp:docPr id="248" name="Rectangle 2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610BA03D" id="Rectangle 248" o:spid="_x0000_s1026" style="width:21pt;height:1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">
                <v:path arrowok="t"/>
                <w10:anchorlock/>
              </v:rect>
            </w:pict>
          </mc:Fallback>
        </mc:AlternateContent>
      </w:r>
      <w:r w:rsidRPr="00A02256">
        <w:rPr>
          <w:szCs w:val="26"/>
          <w:lang w:val="vi-VN"/>
        </w:rPr>
        <w:tab/>
        <w:t>Ngày...........tháng........năm........</w:t>
      </w:r>
      <w:r w:rsidRPr="00A02256">
        <w:rPr>
          <w:szCs w:val="26"/>
          <w:lang w:val="vi-VN"/>
        </w:rPr>
        <w:tab/>
      </w:r>
      <w:r w:rsidRPr="00A02256">
        <w:rPr>
          <w:szCs w:val="26"/>
          <w:lang w:val="vi-VN"/>
        </w:rPr>
        <w:tab/>
      </w:r>
      <w:r w:rsidRPr="00A02256">
        <w:rPr>
          <w:szCs w:val="26"/>
          <w:lang w:val="vi-VN"/>
        </w:rPr>
        <w:tab/>
      </w:r>
      <w:r w:rsidRPr="00A02256">
        <w:rPr>
          <w:szCs w:val="26"/>
          <w:lang w:val="vi-VN"/>
        </w:rPr>
        <w:tab/>
      </w:r>
      <w:r w:rsidRPr="00A02256">
        <w:rPr>
          <w:szCs w:val="26"/>
          <w:lang w:val="vi-VN"/>
        </w:rPr>
        <w:tab/>
      </w:r>
      <w:r w:rsidRPr="00A02256">
        <w:rPr>
          <w:szCs w:val="26"/>
          <w:lang w:val="vi-VN"/>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4"/>
        <w:gridCol w:w="1992"/>
        <w:gridCol w:w="1441"/>
        <w:gridCol w:w="2404"/>
      </w:tblGrid>
      <w:tr w:rsidR="00A55F06" w:rsidRPr="00A02256" w14:paraId="69B8B997" w14:textId="77777777" w:rsidTr="00F85A1E">
        <w:trPr>
          <w:trHeight w:val="470"/>
        </w:trPr>
        <w:tc>
          <w:tcPr>
            <w:tcW w:w="2374" w:type="dxa"/>
            <w:tcBorders>
              <w:top w:val="single" w:sz="4" w:space="0" w:color="auto"/>
              <w:left w:val="single" w:sz="4" w:space="0" w:color="auto"/>
              <w:bottom w:val="single" w:sz="4" w:space="0" w:color="auto"/>
              <w:right w:val="single" w:sz="4" w:space="0" w:color="auto"/>
            </w:tcBorders>
            <w:vAlign w:val="bottom"/>
          </w:tcPr>
          <w:p w14:paraId="455173FE" w14:textId="77777777" w:rsidR="00A55F06" w:rsidRPr="00A02256" w:rsidRDefault="00A55F06" w:rsidP="007D74B2">
            <w:pPr>
              <w:tabs>
                <w:tab w:val="left" w:pos="407"/>
              </w:tabs>
              <w:spacing w:line="24" w:lineRule="atLeast"/>
              <w:rPr>
                <w:szCs w:val="26"/>
                <w:lang w:val="vi-VN"/>
              </w:rPr>
            </w:pPr>
            <w:r w:rsidRPr="00A02256">
              <w:rPr>
                <w:szCs w:val="26"/>
                <w:lang w:val="vi-VN"/>
              </w:rPr>
              <w:t>Cơ sở giết mổ</w:t>
            </w:r>
          </w:p>
        </w:tc>
        <w:tc>
          <w:tcPr>
            <w:tcW w:w="5837" w:type="dxa"/>
            <w:gridSpan w:val="3"/>
            <w:tcBorders>
              <w:top w:val="single" w:sz="4" w:space="0" w:color="auto"/>
              <w:left w:val="single" w:sz="4" w:space="0" w:color="auto"/>
              <w:bottom w:val="single" w:sz="4" w:space="0" w:color="auto"/>
              <w:right w:val="single" w:sz="4" w:space="0" w:color="auto"/>
            </w:tcBorders>
          </w:tcPr>
          <w:p w14:paraId="60DBC245" w14:textId="77777777" w:rsidR="00A55F06" w:rsidRPr="00A02256" w:rsidRDefault="00A55F06" w:rsidP="007D74B2">
            <w:pPr>
              <w:tabs>
                <w:tab w:val="left" w:pos="407"/>
              </w:tabs>
              <w:spacing w:line="24" w:lineRule="atLeast"/>
              <w:rPr>
                <w:szCs w:val="26"/>
              </w:rPr>
            </w:pPr>
          </w:p>
        </w:tc>
      </w:tr>
      <w:tr w:rsidR="00A55F06" w:rsidRPr="00A02256" w14:paraId="49163157" w14:textId="77777777" w:rsidTr="00F85A1E">
        <w:trPr>
          <w:trHeight w:val="456"/>
        </w:trPr>
        <w:tc>
          <w:tcPr>
            <w:tcW w:w="2374" w:type="dxa"/>
            <w:tcBorders>
              <w:top w:val="single" w:sz="4" w:space="0" w:color="auto"/>
              <w:left w:val="single" w:sz="4" w:space="0" w:color="auto"/>
              <w:bottom w:val="single" w:sz="4" w:space="0" w:color="auto"/>
              <w:right w:val="single" w:sz="4" w:space="0" w:color="auto"/>
            </w:tcBorders>
            <w:vAlign w:val="bottom"/>
          </w:tcPr>
          <w:p w14:paraId="6EB4BE9A" w14:textId="77777777" w:rsidR="00A55F06" w:rsidRPr="00A02256" w:rsidRDefault="00A55F06" w:rsidP="007D74B2">
            <w:pPr>
              <w:tabs>
                <w:tab w:val="left" w:pos="407"/>
              </w:tabs>
              <w:spacing w:line="24" w:lineRule="atLeast"/>
              <w:rPr>
                <w:szCs w:val="26"/>
                <w:lang w:val="vi-VN"/>
              </w:rPr>
            </w:pPr>
            <w:r w:rsidRPr="00A02256">
              <w:rPr>
                <w:szCs w:val="26"/>
              </w:rPr>
              <w:t>Họ</w:t>
            </w:r>
            <w:r w:rsidRPr="00A02256">
              <w:rPr>
                <w:szCs w:val="26"/>
                <w:lang w:val="vi-VN"/>
              </w:rPr>
              <w:t xml:space="preserve"> </w:t>
            </w:r>
            <w:r w:rsidRPr="00A02256">
              <w:rPr>
                <w:szCs w:val="26"/>
              </w:rPr>
              <w:t xml:space="preserve">và tên chủ </w:t>
            </w:r>
            <w:r w:rsidRPr="00A02256">
              <w:rPr>
                <w:szCs w:val="26"/>
                <w:lang w:val="vi-VN"/>
              </w:rPr>
              <w:t>cơ sở</w:t>
            </w:r>
          </w:p>
        </w:tc>
        <w:tc>
          <w:tcPr>
            <w:tcW w:w="1992" w:type="dxa"/>
            <w:tcBorders>
              <w:top w:val="single" w:sz="4" w:space="0" w:color="auto"/>
              <w:left w:val="single" w:sz="4" w:space="0" w:color="auto"/>
              <w:bottom w:val="single" w:sz="4" w:space="0" w:color="auto"/>
              <w:right w:val="single" w:sz="4" w:space="0" w:color="auto"/>
            </w:tcBorders>
          </w:tcPr>
          <w:p w14:paraId="2701179A" w14:textId="77777777" w:rsidR="00A55F06" w:rsidRPr="00A02256" w:rsidRDefault="00A55F06" w:rsidP="007D74B2">
            <w:pPr>
              <w:tabs>
                <w:tab w:val="left" w:pos="407"/>
              </w:tabs>
              <w:spacing w:line="24" w:lineRule="atLeast"/>
              <w:ind w:firstLine="62"/>
              <w:rPr>
                <w:szCs w:val="26"/>
              </w:rPr>
            </w:pPr>
          </w:p>
        </w:tc>
        <w:tc>
          <w:tcPr>
            <w:tcW w:w="1441" w:type="dxa"/>
            <w:tcBorders>
              <w:top w:val="single" w:sz="4" w:space="0" w:color="auto"/>
              <w:left w:val="single" w:sz="4" w:space="0" w:color="auto"/>
              <w:bottom w:val="single" w:sz="4" w:space="0" w:color="auto"/>
              <w:right w:val="single" w:sz="4" w:space="0" w:color="auto"/>
            </w:tcBorders>
          </w:tcPr>
          <w:p w14:paraId="6FF339F2" w14:textId="77777777" w:rsidR="00A55F06" w:rsidRPr="00A02256" w:rsidRDefault="00A55F06" w:rsidP="007D74B2">
            <w:pPr>
              <w:tabs>
                <w:tab w:val="left" w:pos="407"/>
              </w:tabs>
              <w:spacing w:line="24" w:lineRule="atLeast"/>
              <w:ind w:firstLine="62"/>
              <w:rPr>
                <w:szCs w:val="26"/>
              </w:rPr>
            </w:pPr>
            <w:r w:rsidRPr="00A02256">
              <w:rPr>
                <w:szCs w:val="26"/>
              </w:rPr>
              <w:t>Tuổi:</w:t>
            </w:r>
          </w:p>
        </w:tc>
        <w:tc>
          <w:tcPr>
            <w:tcW w:w="2404" w:type="dxa"/>
            <w:tcBorders>
              <w:top w:val="single" w:sz="4" w:space="0" w:color="auto"/>
              <w:left w:val="single" w:sz="4" w:space="0" w:color="auto"/>
              <w:bottom w:val="single" w:sz="4" w:space="0" w:color="auto"/>
              <w:right w:val="single" w:sz="4" w:space="0" w:color="auto"/>
            </w:tcBorders>
          </w:tcPr>
          <w:p w14:paraId="6102F24C" w14:textId="77777777" w:rsidR="00A55F06" w:rsidRPr="00A02256" w:rsidRDefault="00A55F06" w:rsidP="007D74B2">
            <w:pPr>
              <w:tabs>
                <w:tab w:val="left" w:pos="407"/>
              </w:tabs>
              <w:spacing w:line="24" w:lineRule="atLeast"/>
              <w:ind w:firstLine="62"/>
              <w:rPr>
                <w:szCs w:val="26"/>
              </w:rPr>
            </w:pPr>
            <w:r w:rsidRPr="00A02256">
              <w:rPr>
                <w:szCs w:val="26"/>
              </w:rPr>
              <w:t xml:space="preserve">    Nam </w:t>
            </w:r>
            <w:r w:rsidR="008101BF" w:rsidRPr="00A02256">
              <w:rPr>
                <w:noProof/>
              </w:rPr>
              <mc:AlternateContent>
                <mc:Choice Requires="wps">
                  <w:drawing>
                    <wp:inline distT="0" distB="0" distL="0" distR="0" wp14:anchorId="6A61887E" wp14:editId="3ABE2C28">
                      <wp:extent cx="114300" cy="114300"/>
                      <wp:effectExtent l="0" t="0" r="0" b="0"/>
                      <wp:docPr id="249" name="Flowchart: Process 2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5450F3BD" id="_x0000_t109" coordsize="21600,21600" o:spt="109" path="m,l,21600r21600,l21600,xe">
                      <v:stroke joinstyle="miter"/>
                      <v:path gradientshapeok="t" o:connecttype="rect"/>
                    </v:shapetype>
                    <v:shape id="Flowchart: Process 249" o:spid="_x0000_s1026" type="#_x0000_t109" style="width:9pt;height: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">
                      <v:path arrowok="t"/>
                      <w10:anchorlock/>
                    </v:shape>
                  </w:pict>
                </mc:Fallback>
              </mc:AlternateContent>
            </w:r>
            <w:r w:rsidRPr="00A02256">
              <w:rPr>
                <w:szCs w:val="26"/>
              </w:rPr>
              <w:t xml:space="preserve">      Nữ </w:t>
            </w:r>
            <w:r w:rsidR="008101BF" w:rsidRPr="00A02256">
              <w:rPr>
                <w:noProof/>
              </w:rPr>
              <mc:AlternateContent>
                <mc:Choice Requires="wps">
                  <w:drawing>
                    <wp:inline distT="0" distB="0" distL="0" distR="0" wp14:anchorId="2CB0C0F7" wp14:editId="13E793AF">
                      <wp:extent cx="114300" cy="114300"/>
                      <wp:effectExtent l="0" t="0" r="0" b="0"/>
                      <wp:docPr id="250" name="Flowchart: Process 2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32A1B1AA" id="Flowchart: Process 250" o:spid="_x0000_s1026" type="#_x0000_t109" style="width:9pt;height: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">
                      <v:path arrowok="t"/>
                      <w10:anchorlock/>
                    </v:shape>
                  </w:pict>
                </mc:Fallback>
              </mc:AlternateContent>
            </w:r>
          </w:p>
        </w:tc>
      </w:tr>
      <w:tr w:rsidR="00A55F06" w:rsidRPr="00A02256" w14:paraId="2D9033B0" w14:textId="77777777" w:rsidTr="00F85A1E">
        <w:trPr>
          <w:trHeight w:val="470"/>
        </w:trPr>
        <w:tc>
          <w:tcPr>
            <w:tcW w:w="2374" w:type="dxa"/>
            <w:tcBorders>
              <w:top w:val="single" w:sz="4" w:space="0" w:color="auto"/>
              <w:left w:val="single" w:sz="4" w:space="0" w:color="auto"/>
              <w:bottom w:val="single" w:sz="4" w:space="0" w:color="auto"/>
              <w:right w:val="single" w:sz="4" w:space="0" w:color="auto"/>
            </w:tcBorders>
            <w:vAlign w:val="bottom"/>
          </w:tcPr>
          <w:p w14:paraId="736FA760" w14:textId="77777777" w:rsidR="00A55F06" w:rsidRPr="00A02256" w:rsidRDefault="00A55F06" w:rsidP="007D74B2">
            <w:pPr>
              <w:tabs>
                <w:tab w:val="left" w:pos="407"/>
              </w:tabs>
              <w:spacing w:line="24" w:lineRule="atLeast"/>
              <w:rPr>
                <w:szCs w:val="26"/>
              </w:rPr>
            </w:pPr>
            <w:r w:rsidRPr="00A02256">
              <w:rPr>
                <w:szCs w:val="26"/>
              </w:rPr>
              <w:t>Địa chỉ</w:t>
            </w:r>
          </w:p>
        </w:tc>
        <w:tc>
          <w:tcPr>
            <w:tcW w:w="5837" w:type="dxa"/>
            <w:gridSpan w:val="3"/>
            <w:tcBorders>
              <w:top w:val="single" w:sz="4" w:space="0" w:color="auto"/>
              <w:left w:val="single" w:sz="4" w:space="0" w:color="auto"/>
              <w:bottom w:val="single" w:sz="4" w:space="0" w:color="auto"/>
              <w:right w:val="single" w:sz="4" w:space="0" w:color="auto"/>
            </w:tcBorders>
          </w:tcPr>
          <w:p w14:paraId="1D7506BD" w14:textId="77777777" w:rsidR="00A55F06" w:rsidRPr="00A02256" w:rsidRDefault="00A55F06" w:rsidP="007D74B2">
            <w:pPr>
              <w:tabs>
                <w:tab w:val="left" w:pos="407"/>
              </w:tabs>
              <w:spacing w:line="24" w:lineRule="atLeast"/>
              <w:rPr>
                <w:szCs w:val="26"/>
              </w:rPr>
            </w:pPr>
          </w:p>
        </w:tc>
      </w:tr>
    </w:tbl>
    <w:p w14:paraId="101BB52A" w14:textId="77777777" w:rsidR="00F85A1E" w:rsidRPr="00A02256" w:rsidRDefault="008101BF" w:rsidP="007D74B2">
      <w:pPr>
        <w:tabs>
          <w:tab w:val="left" w:pos="5103"/>
        </w:tabs>
        <w:spacing w:line="24" w:lineRule="atLeast"/>
        <w:ind w:right="-2"/>
        <w:rPr>
          <w:szCs w:val="26"/>
        </w:rPr>
      </w:pPr>
      <w:r w:rsidRPr="00A02256">
        <w:rPr>
          <w:noProof/>
        </w:rPr>
        <mc:AlternateContent>
          <mc:Choice Requires="wps">
            <w:drawing>
              <wp:anchor distT="0" distB="0" distL="114300" distR="114300" simplePos="0" relativeHeight="251654144" behindDoc="0" locked="0" layoutInCell="1" allowOverlap="1" wp14:anchorId="36194CC8" wp14:editId="03A374F1">
                <wp:simplePos x="0" y="0"/>
                <wp:positionH relativeFrom="column">
                  <wp:posOffset>1793875</wp:posOffset>
                </wp:positionH>
                <wp:positionV relativeFrom="paragraph">
                  <wp:posOffset>84455</wp:posOffset>
                </wp:positionV>
                <wp:extent cx="142875" cy="153670"/>
                <wp:effectExtent l="0" t="0" r="0" b="0"/>
                <wp:wrapNone/>
                <wp:docPr id="252" name="Rectangle 2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A5205DE" id="Rectangle 252" o:spid="_x0000_s1026" style="position:absolute;margin-left:141.25pt;margin-top:6.65pt;width:11.25pt;height:12.1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55168" behindDoc="0" locked="0" layoutInCell="1" allowOverlap="1" wp14:anchorId="30CA04B0" wp14:editId="5122A42F">
                <wp:simplePos x="0" y="0"/>
                <wp:positionH relativeFrom="column">
                  <wp:posOffset>2945765</wp:posOffset>
                </wp:positionH>
                <wp:positionV relativeFrom="paragraph">
                  <wp:posOffset>84455</wp:posOffset>
                </wp:positionV>
                <wp:extent cx="142875" cy="153670"/>
                <wp:effectExtent l="0" t="0" r="0" b="0"/>
                <wp:wrapNone/>
                <wp:docPr id="251" name="Rectangle 2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CF2A330" id="Rectangle 251" o:spid="_x0000_s1026" style="position:absolute;margin-left:231.95pt;margin-top:6.65pt;width:11.25pt;height:12.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" fillcolor="window" strokecolor="windowText" strokeweight=".5pt">
                <v:path arrowok="t"/>
              </v:rect>
            </w:pict>
          </mc:Fallback>
        </mc:AlternateContent>
      </w:r>
      <w:r w:rsidR="00F85A1E" w:rsidRPr="00A02256">
        <w:rPr>
          <w:szCs w:val="26"/>
        </w:rPr>
        <w:t xml:space="preserve">Nơi lưu giữa thú sống:           </w:t>
      </w:r>
      <w:r w:rsidR="008C14F6" w:rsidRPr="00A02256">
        <w:rPr>
          <w:szCs w:val="26"/>
        </w:rPr>
        <w:t xml:space="preserve"> </w:t>
      </w:r>
      <w:r w:rsidR="00F85A1E" w:rsidRPr="00A02256">
        <w:rPr>
          <w:szCs w:val="26"/>
        </w:rPr>
        <w:t>Có                        Không</w:t>
      </w:r>
    </w:p>
    <w:p w14:paraId="1201D803"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45952" behindDoc="0" locked="0" layoutInCell="1" allowOverlap="1" wp14:anchorId="39018D85" wp14:editId="0B9EF71E">
                <wp:simplePos x="0" y="0"/>
                <wp:positionH relativeFrom="column">
                  <wp:posOffset>1787525</wp:posOffset>
                </wp:positionH>
                <wp:positionV relativeFrom="paragraph">
                  <wp:posOffset>83820</wp:posOffset>
                </wp:positionV>
                <wp:extent cx="142875" cy="153670"/>
                <wp:effectExtent l="0" t="0" r="0" b="0"/>
                <wp:wrapNone/>
                <wp:docPr id="68"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E08BA8A" id="Rectangle 68" o:spid="_x0000_s1026" style="position:absolute;margin-left:140.75pt;margin-top:6.6pt;width:11.25pt;height:12.1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46976" behindDoc="0" locked="0" layoutInCell="1" allowOverlap="1" wp14:anchorId="6C7AFE88" wp14:editId="45838FEE">
                <wp:simplePos x="0" y="0"/>
                <wp:positionH relativeFrom="column">
                  <wp:posOffset>2944495</wp:posOffset>
                </wp:positionH>
                <wp:positionV relativeFrom="paragraph">
                  <wp:posOffset>85725</wp:posOffset>
                </wp:positionV>
                <wp:extent cx="142875" cy="153670"/>
                <wp:effectExtent l="0" t="0" r="0" b="0"/>
                <wp:wrapNone/>
                <wp:docPr id="253" name="Rectangle 2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517DE97F" id="Rectangle 253" o:spid="_x0000_s1026" style="position:absolute;margin-left:231.85pt;margin-top:6.75pt;width:11.25pt;height:12.1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" fillcolor="window" strokecolor="windowText" strokeweight=".5pt">
                <v:path arrowok="t"/>
              </v:rect>
            </w:pict>
          </mc:Fallback>
        </mc:AlternateContent>
      </w:r>
      <w:r w:rsidR="00F85A1E" w:rsidRPr="00A02256">
        <w:rPr>
          <w:szCs w:val="26"/>
        </w:rPr>
        <w:t xml:space="preserve">Phương thức giết mổ:          </w:t>
      </w:r>
      <w:r w:rsidR="00D079AE" w:rsidRPr="00A02256">
        <w:rPr>
          <w:szCs w:val="26"/>
        </w:rPr>
        <w:t xml:space="preserve">  </w:t>
      </w:r>
      <w:r w:rsidR="008C14F6" w:rsidRPr="00A02256">
        <w:rPr>
          <w:szCs w:val="26"/>
        </w:rPr>
        <w:t xml:space="preserve"> </w:t>
      </w:r>
      <w:r w:rsidR="00F85A1E" w:rsidRPr="00A02256">
        <w:rPr>
          <w:szCs w:val="26"/>
        </w:rPr>
        <w:t>Thủ công              Bán thủ công</w:t>
      </w:r>
    </w:p>
    <w:p w14:paraId="6BC8B711"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49024" behindDoc="0" locked="0" layoutInCell="1" allowOverlap="1" wp14:anchorId="63358649" wp14:editId="176D7CC8">
                <wp:simplePos x="0" y="0"/>
                <wp:positionH relativeFrom="column">
                  <wp:posOffset>2943860</wp:posOffset>
                </wp:positionH>
                <wp:positionV relativeFrom="paragraph">
                  <wp:posOffset>85725</wp:posOffset>
                </wp:positionV>
                <wp:extent cx="142875" cy="153670"/>
                <wp:effectExtent l="0" t="0" r="0" b="0"/>
                <wp:wrapNone/>
                <wp:docPr id="56"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875" cy="153670"/>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EA833CD" id="Rectangle 56" o:spid="_x0000_s1026" style="position:absolute;margin-left:231.8pt;margin-top:6.75pt;width:11.25pt;height:12.1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48000" behindDoc="0" locked="0" layoutInCell="1" allowOverlap="1" wp14:anchorId="5E58CB76" wp14:editId="0F8260A9">
                <wp:simplePos x="0" y="0"/>
                <wp:positionH relativeFrom="column">
                  <wp:posOffset>1779905</wp:posOffset>
                </wp:positionH>
                <wp:positionV relativeFrom="paragraph">
                  <wp:posOffset>86360</wp:posOffset>
                </wp:positionV>
                <wp:extent cx="143510" cy="154305"/>
                <wp:effectExtent l="0" t="0" r="0" b="0"/>
                <wp:wrapNone/>
                <wp:docPr id="254" name="Rectangle 2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EA71D3E" id="Rectangle 254" o:spid="_x0000_s1026" style="position:absolute;margin-left:140.15pt;margin-top:6.8pt;width:11.3pt;height:12.1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" fillcolor="window" strokecolor="windowText" strokeweight=".5pt">
                <v:path arrowok="t"/>
              </v:rect>
            </w:pict>
          </mc:Fallback>
        </mc:AlternateContent>
      </w:r>
      <w:r w:rsidR="00F85A1E" w:rsidRPr="00A02256">
        <w:rPr>
          <w:szCs w:val="26"/>
        </w:rPr>
        <w:t xml:space="preserve">Tiêu độc sát trùng: </w:t>
      </w:r>
      <w:r w:rsidR="00F85A1E" w:rsidRPr="00A02256">
        <w:rPr>
          <w:szCs w:val="26"/>
        </w:rPr>
        <w:tab/>
        <w:t xml:space="preserve">              </w:t>
      </w:r>
      <w:r w:rsidR="008C14F6" w:rsidRPr="00A02256">
        <w:rPr>
          <w:szCs w:val="26"/>
        </w:rPr>
        <w:t xml:space="preserve"> </w:t>
      </w:r>
      <w:r w:rsidR="00F85A1E" w:rsidRPr="00A02256">
        <w:rPr>
          <w:szCs w:val="26"/>
        </w:rPr>
        <w:t>Có</w:t>
      </w:r>
      <w:r w:rsidR="00F85A1E" w:rsidRPr="00A02256">
        <w:rPr>
          <w:szCs w:val="26"/>
        </w:rPr>
        <w:tab/>
      </w:r>
      <w:r w:rsidR="00F85A1E" w:rsidRPr="00A02256">
        <w:rPr>
          <w:szCs w:val="26"/>
        </w:rPr>
        <w:tab/>
        <w:t xml:space="preserve">          Không</w:t>
      </w:r>
    </w:p>
    <w:p w14:paraId="0E23E810"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51072" behindDoc="0" locked="0" layoutInCell="1" allowOverlap="1" wp14:anchorId="17C2F15D" wp14:editId="2CB23894">
                <wp:simplePos x="0" y="0"/>
                <wp:positionH relativeFrom="column">
                  <wp:posOffset>2953385</wp:posOffset>
                </wp:positionH>
                <wp:positionV relativeFrom="paragraph">
                  <wp:posOffset>87630</wp:posOffset>
                </wp:positionV>
                <wp:extent cx="143510" cy="154305"/>
                <wp:effectExtent l="0" t="0" r="0" b="0"/>
                <wp:wrapNone/>
                <wp:docPr id="255" name="Rectangle 2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5E0247D" id="Rectangle 255" o:spid="_x0000_s1026" style="position:absolute;margin-left:232.55pt;margin-top:6.9pt;width:11.3pt;height:12.1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50048" behindDoc="0" locked="0" layoutInCell="1" allowOverlap="1" wp14:anchorId="4C315DA8" wp14:editId="1CE2D258">
                <wp:simplePos x="0" y="0"/>
                <wp:positionH relativeFrom="column">
                  <wp:posOffset>1784350</wp:posOffset>
                </wp:positionH>
                <wp:positionV relativeFrom="paragraph">
                  <wp:posOffset>86995</wp:posOffset>
                </wp:positionV>
                <wp:extent cx="143510" cy="154305"/>
                <wp:effectExtent l="0" t="0" r="0" b="0"/>
                <wp:wrapNone/>
                <wp:docPr id="448" name="Rectangle 4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8009DA7" id="Rectangle 448" o:spid="_x0000_s1026" style="position:absolute;margin-left:140.5pt;margin-top:6.85pt;width:11.3pt;height:12.1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" fillcolor="window" strokecolor="windowText" strokeweight=".5pt">
                <v:path arrowok="t"/>
              </v:rect>
            </w:pict>
          </mc:Fallback>
        </mc:AlternateContent>
      </w:r>
      <w:r w:rsidR="00F85A1E" w:rsidRPr="00A02256">
        <w:rPr>
          <w:szCs w:val="26"/>
        </w:rPr>
        <w:t xml:space="preserve">Thời gian lấy mẫu:                  Sáng                    Trưa     </w:t>
      </w:r>
    </w:p>
    <w:p w14:paraId="128A5C0C" w14:textId="77777777" w:rsidR="00F85A1E" w:rsidRPr="00A02256" w:rsidRDefault="008101BF" w:rsidP="007D74B2">
      <w:pPr>
        <w:spacing w:line="24" w:lineRule="atLeast"/>
        <w:ind w:right="-2"/>
        <w:rPr>
          <w:szCs w:val="26"/>
        </w:rPr>
      </w:pPr>
      <w:r w:rsidRPr="00A02256">
        <w:rPr>
          <w:noProof/>
        </w:rPr>
        <mc:AlternateContent>
          <mc:Choice Requires="wps">
            <w:drawing>
              <wp:anchor distT="0" distB="0" distL="114300" distR="114300" simplePos="0" relativeHeight="251653120" behindDoc="0" locked="0" layoutInCell="1" allowOverlap="1" wp14:anchorId="44AC4B6A" wp14:editId="20D60C5C">
                <wp:simplePos x="0" y="0"/>
                <wp:positionH relativeFrom="column">
                  <wp:posOffset>2956560</wp:posOffset>
                </wp:positionH>
                <wp:positionV relativeFrom="paragraph">
                  <wp:posOffset>80645</wp:posOffset>
                </wp:positionV>
                <wp:extent cx="143510" cy="154305"/>
                <wp:effectExtent l="0" t="0" r="0" b="0"/>
                <wp:wrapNone/>
                <wp:docPr id="449" name="Rectangle 4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2205CDD" id="Rectangle 449" o:spid="_x0000_s1026" style="position:absolute;margin-left:232.8pt;margin-top:6.35pt;width:11.3pt;height:12.1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" fillcolor="window" strokecolor="windowText" strokeweight=".5pt">
                <v:path arrowok="t"/>
              </v:rect>
            </w:pict>
          </mc:Fallback>
        </mc:AlternateContent>
      </w:r>
      <w:r w:rsidRPr="00A02256">
        <w:rPr>
          <w:noProof/>
        </w:rPr>
        <mc:AlternateContent>
          <mc:Choice Requires="wps">
            <w:drawing>
              <wp:anchor distT="0" distB="0" distL="114300" distR="114300" simplePos="0" relativeHeight="251652096" behindDoc="0" locked="0" layoutInCell="1" allowOverlap="1" wp14:anchorId="4EA4D9A5" wp14:editId="253E7FEF">
                <wp:simplePos x="0" y="0"/>
                <wp:positionH relativeFrom="column">
                  <wp:posOffset>1794510</wp:posOffset>
                </wp:positionH>
                <wp:positionV relativeFrom="paragraph">
                  <wp:posOffset>73025</wp:posOffset>
                </wp:positionV>
                <wp:extent cx="143510" cy="154305"/>
                <wp:effectExtent l="0" t="0" r="0" b="0"/>
                <wp:wrapNone/>
                <wp:docPr id="450" name="Rectangle 4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 cy="154305"/>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3C2E834" id="Rectangle 450" o:spid="_x0000_s1026" style="position:absolute;margin-left:141.3pt;margin-top:5.75pt;width:11.3pt;height:12.1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" fillcolor="window" strokecolor="windowText" strokeweight=".5pt">
                <v:path arrowok="t"/>
              </v:rect>
            </w:pict>
          </mc:Fallback>
        </mc:AlternateContent>
      </w:r>
      <w:r w:rsidR="00F85A1E" w:rsidRPr="00A02256">
        <w:rPr>
          <w:szCs w:val="26"/>
        </w:rPr>
        <w:t xml:space="preserve">                                                Chiều                   Tối    </w:t>
      </w:r>
    </w:p>
    <w:p w14:paraId="60F9EE9B" w14:textId="77777777" w:rsidR="00F85A1E" w:rsidRPr="00A02256" w:rsidRDefault="00F85A1E" w:rsidP="007D74B2">
      <w:pPr>
        <w:spacing w:line="24" w:lineRule="atLeast"/>
        <w:ind w:right="-2"/>
        <w:rPr>
          <w:szCs w:val="26"/>
        </w:rPr>
      </w:pPr>
    </w:p>
    <w:tbl>
      <w:tblPr>
        <w:tblW w:w="8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843"/>
        <w:gridCol w:w="1594"/>
        <w:gridCol w:w="1334"/>
        <w:gridCol w:w="1599"/>
        <w:gridCol w:w="1331"/>
      </w:tblGrid>
      <w:tr w:rsidR="00F85A1E" w:rsidRPr="00A02256" w14:paraId="4545D2CE" w14:textId="77777777" w:rsidTr="00CE1780">
        <w:trPr>
          <w:trHeight w:val="486"/>
        </w:trPr>
        <w:tc>
          <w:tcPr>
            <w:tcW w:w="817" w:type="dxa"/>
            <w:vMerge w:val="restart"/>
            <w:shd w:val="clear" w:color="auto" w:fill="auto"/>
            <w:vAlign w:val="center"/>
          </w:tcPr>
          <w:p w14:paraId="6F439DA0" w14:textId="77777777" w:rsidR="00F85A1E" w:rsidRPr="00A02256" w:rsidRDefault="00F85A1E" w:rsidP="00CE1780">
            <w:pPr>
              <w:spacing w:line="24" w:lineRule="atLeast"/>
              <w:ind w:right="-2"/>
              <w:rPr>
                <w:sz w:val="24"/>
              </w:rPr>
            </w:pPr>
            <w:r w:rsidRPr="00A02256">
              <w:rPr>
                <w:sz w:val="24"/>
              </w:rPr>
              <w:t>STT</w:t>
            </w:r>
          </w:p>
        </w:tc>
        <w:tc>
          <w:tcPr>
            <w:tcW w:w="4771" w:type="dxa"/>
            <w:gridSpan w:val="3"/>
            <w:shd w:val="clear" w:color="auto" w:fill="auto"/>
            <w:vAlign w:val="center"/>
          </w:tcPr>
          <w:p w14:paraId="100303DB" w14:textId="77777777" w:rsidR="00F85A1E" w:rsidRPr="00A02256" w:rsidRDefault="00F85A1E" w:rsidP="00CE1780">
            <w:pPr>
              <w:spacing w:line="24" w:lineRule="atLeast"/>
              <w:ind w:right="-2"/>
              <w:jc w:val="center"/>
              <w:rPr>
                <w:sz w:val="24"/>
              </w:rPr>
            </w:pPr>
            <w:r w:rsidRPr="00A02256">
              <w:rPr>
                <w:sz w:val="24"/>
              </w:rPr>
              <w:t>Mẫu thằn lằn</w:t>
            </w:r>
          </w:p>
        </w:tc>
        <w:tc>
          <w:tcPr>
            <w:tcW w:w="2930" w:type="dxa"/>
            <w:gridSpan w:val="2"/>
            <w:tcBorders>
              <w:right w:val="single" w:sz="4" w:space="0" w:color="auto"/>
            </w:tcBorders>
            <w:shd w:val="clear" w:color="auto" w:fill="auto"/>
            <w:vAlign w:val="center"/>
          </w:tcPr>
          <w:p w14:paraId="5EB79E6E" w14:textId="77777777" w:rsidR="00F85A1E" w:rsidRPr="00A02256" w:rsidRDefault="00F85A1E" w:rsidP="00CE1780">
            <w:pPr>
              <w:spacing w:line="24" w:lineRule="atLeast"/>
              <w:ind w:right="-2"/>
              <w:jc w:val="center"/>
              <w:rPr>
                <w:sz w:val="24"/>
              </w:rPr>
            </w:pPr>
            <w:r w:rsidRPr="00A02256">
              <w:rPr>
                <w:sz w:val="24"/>
              </w:rPr>
              <w:t>Mẫu ruồi</w:t>
            </w:r>
          </w:p>
        </w:tc>
      </w:tr>
      <w:tr w:rsidR="00F85A1E" w:rsidRPr="00A02256" w14:paraId="4CE9379D" w14:textId="77777777" w:rsidTr="00CE1780">
        <w:trPr>
          <w:trHeight w:val="154"/>
        </w:trPr>
        <w:tc>
          <w:tcPr>
            <w:tcW w:w="817" w:type="dxa"/>
            <w:vMerge/>
            <w:shd w:val="clear" w:color="auto" w:fill="auto"/>
            <w:vAlign w:val="center"/>
          </w:tcPr>
          <w:p w14:paraId="22B4F172" w14:textId="77777777" w:rsidR="00F85A1E" w:rsidRPr="00A02256" w:rsidRDefault="00F85A1E" w:rsidP="00CE1780">
            <w:pPr>
              <w:spacing w:line="24" w:lineRule="atLeast"/>
              <w:ind w:right="-2"/>
              <w:rPr>
                <w:sz w:val="24"/>
              </w:rPr>
            </w:pPr>
          </w:p>
        </w:tc>
        <w:tc>
          <w:tcPr>
            <w:tcW w:w="1843" w:type="dxa"/>
            <w:shd w:val="clear" w:color="auto" w:fill="auto"/>
            <w:vAlign w:val="center"/>
          </w:tcPr>
          <w:p w14:paraId="129F5644" w14:textId="77777777" w:rsidR="00F85A1E" w:rsidRPr="00A02256" w:rsidRDefault="00F85A1E" w:rsidP="00CE1780">
            <w:pPr>
              <w:spacing w:line="24" w:lineRule="atLeast"/>
              <w:ind w:right="-2"/>
              <w:jc w:val="center"/>
              <w:rPr>
                <w:sz w:val="24"/>
              </w:rPr>
            </w:pPr>
            <w:r w:rsidRPr="00A02256">
              <w:rPr>
                <w:sz w:val="24"/>
              </w:rPr>
              <w:t>Code</w:t>
            </w:r>
          </w:p>
        </w:tc>
        <w:tc>
          <w:tcPr>
            <w:tcW w:w="1594" w:type="dxa"/>
            <w:shd w:val="clear" w:color="auto" w:fill="auto"/>
            <w:vAlign w:val="center"/>
          </w:tcPr>
          <w:p w14:paraId="05BD3CDB" w14:textId="77777777" w:rsidR="00F85A1E" w:rsidRPr="00A02256" w:rsidRDefault="00F85A1E" w:rsidP="00CE1780">
            <w:pPr>
              <w:spacing w:line="24" w:lineRule="atLeast"/>
              <w:ind w:right="-2"/>
              <w:jc w:val="center"/>
              <w:rPr>
                <w:sz w:val="24"/>
              </w:rPr>
            </w:pPr>
            <w:r w:rsidRPr="00A02256">
              <w:rPr>
                <w:sz w:val="24"/>
              </w:rPr>
              <w:t>Định danh</w:t>
            </w:r>
          </w:p>
        </w:tc>
        <w:tc>
          <w:tcPr>
            <w:tcW w:w="1334" w:type="dxa"/>
            <w:shd w:val="clear" w:color="auto" w:fill="auto"/>
            <w:vAlign w:val="center"/>
          </w:tcPr>
          <w:p w14:paraId="47D46258" w14:textId="77777777" w:rsidR="00F85A1E" w:rsidRPr="00A02256" w:rsidRDefault="00F85A1E" w:rsidP="00CE1780">
            <w:pPr>
              <w:spacing w:line="24" w:lineRule="atLeast"/>
              <w:ind w:right="-2"/>
              <w:jc w:val="center"/>
              <w:rPr>
                <w:sz w:val="24"/>
              </w:rPr>
            </w:pPr>
            <w:r w:rsidRPr="00A02256">
              <w:rPr>
                <w:sz w:val="24"/>
              </w:rPr>
              <w:t>Giới tính</w:t>
            </w:r>
          </w:p>
        </w:tc>
        <w:tc>
          <w:tcPr>
            <w:tcW w:w="1599" w:type="dxa"/>
            <w:shd w:val="clear" w:color="auto" w:fill="auto"/>
            <w:vAlign w:val="center"/>
          </w:tcPr>
          <w:p w14:paraId="39CD9A11" w14:textId="77777777" w:rsidR="00F85A1E" w:rsidRPr="00A02256" w:rsidRDefault="00F85A1E" w:rsidP="00CE1780">
            <w:pPr>
              <w:spacing w:line="24" w:lineRule="atLeast"/>
              <w:ind w:right="-2"/>
              <w:jc w:val="center"/>
              <w:rPr>
                <w:sz w:val="24"/>
              </w:rPr>
            </w:pPr>
            <w:r w:rsidRPr="00A02256">
              <w:rPr>
                <w:sz w:val="24"/>
              </w:rPr>
              <w:t>Code</w:t>
            </w:r>
          </w:p>
        </w:tc>
        <w:tc>
          <w:tcPr>
            <w:tcW w:w="1331" w:type="dxa"/>
            <w:tcBorders>
              <w:right w:val="single" w:sz="4" w:space="0" w:color="auto"/>
            </w:tcBorders>
            <w:shd w:val="clear" w:color="auto" w:fill="auto"/>
            <w:vAlign w:val="center"/>
          </w:tcPr>
          <w:p w14:paraId="1F9C5EB0" w14:textId="77777777" w:rsidR="00F85A1E" w:rsidRPr="00A02256" w:rsidRDefault="00F85A1E" w:rsidP="00CE1780">
            <w:pPr>
              <w:spacing w:line="24" w:lineRule="atLeast"/>
              <w:ind w:right="-2"/>
              <w:jc w:val="center"/>
              <w:rPr>
                <w:sz w:val="24"/>
              </w:rPr>
            </w:pPr>
            <w:r w:rsidRPr="00A02256">
              <w:rPr>
                <w:sz w:val="24"/>
              </w:rPr>
              <w:t>Định danh</w:t>
            </w:r>
          </w:p>
        </w:tc>
      </w:tr>
      <w:tr w:rsidR="00F85A1E" w:rsidRPr="00A02256" w14:paraId="475722C3" w14:textId="77777777" w:rsidTr="00CE1780">
        <w:trPr>
          <w:trHeight w:val="471"/>
        </w:trPr>
        <w:tc>
          <w:tcPr>
            <w:tcW w:w="817" w:type="dxa"/>
            <w:shd w:val="clear" w:color="auto" w:fill="auto"/>
            <w:vAlign w:val="center"/>
          </w:tcPr>
          <w:p w14:paraId="2A076C49" w14:textId="77777777" w:rsidR="00F85A1E" w:rsidRPr="00A02256" w:rsidRDefault="00F85A1E" w:rsidP="00CE1780">
            <w:pPr>
              <w:spacing w:line="24" w:lineRule="atLeast"/>
              <w:ind w:right="-2"/>
              <w:rPr>
                <w:sz w:val="24"/>
              </w:rPr>
            </w:pPr>
            <w:r w:rsidRPr="00A02256">
              <w:rPr>
                <w:sz w:val="24"/>
              </w:rPr>
              <w:t>1</w:t>
            </w:r>
          </w:p>
        </w:tc>
        <w:tc>
          <w:tcPr>
            <w:tcW w:w="1843" w:type="dxa"/>
            <w:shd w:val="clear" w:color="auto" w:fill="auto"/>
          </w:tcPr>
          <w:p w14:paraId="79D1F5B9" w14:textId="77777777" w:rsidR="00F85A1E" w:rsidRPr="00A02256" w:rsidRDefault="00F85A1E" w:rsidP="00CE1780">
            <w:pPr>
              <w:spacing w:line="24" w:lineRule="atLeast"/>
              <w:ind w:right="-2"/>
              <w:rPr>
                <w:sz w:val="24"/>
              </w:rPr>
            </w:pPr>
          </w:p>
        </w:tc>
        <w:tc>
          <w:tcPr>
            <w:tcW w:w="1594" w:type="dxa"/>
            <w:shd w:val="clear" w:color="auto" w:fill="auto"/>
          </w:tcPr>
          <w:p w14:paraId="06CCA5CF" w14:textId="77777777" w:rsidR="00F85A1E" w:rsidRPr="00A02256" w:rsidRDefault="00F85A1E" w:rsidP="00CE1780">
            <w:pPr>
              <w:spacing w:line="24" w:lineRule="atLeast"/>
              <w:ind w:right="-2"/>
              <w:rPr>
                <w:sz w:val="24"/>
              </w:rPr>
            </w:pPr>
          </w:p>
        </w:tc>
        <w:tc>
          <w:tcPr>
            <w:tcW w:w="1334" w:type="dxa"/>
            <w:shd w:val="clear" w:color="auto" w:fill="auto"/>
          </w:tcPr>
          <w:p w14:paraId="7401A361" w14:textId="77777777" w:rsidR="00F85A1E" w:rsidRPr="00A02256" w:rsidRDefault="00F85A1E" w:rsidP="00CE1780">
            <w:pPr>
              <w:spacing w:line="24" w:lineRule="atLeast"/>
              <w:ind w:right="-2"/>
              <w:rPr>
                <w:sz w:val="24"/>
              </w:rPr>
            </w:pPr>
          </w:p>
        </w:tc>
        <w:tc>
          <w:tcPr>
            <w:tcW w:w="1599" w:type="dxa"/>
            <w:shd w:val="clear" w:color="auto" w:fill="auto"/>
          </w:tcPr>
          <w:p w14:paraId="7DE5AE61" w14:textId="77777777" w:rsidR="00F85A1E" w:rsidRPr="00A02256" w:rsidRDefault="00F85A1E" w:rsidP="00CE1780">
            <w:pPr>
              <w:spacing w:line="24" w:lineRule="atLeast"/>
              <w:ind w:right="-2"/>
              <w:rPr>
                <w:sz w:val="24"/>
              </w:rPr>
            </w:pPr>
          </w:p>
        </w:tc>
        <w:tc>
          <w:tcPr>
            <w:tcW w:w="1331" w:type="dxa"/>
            <w:tcBorders>
              <w:right w:val="single" w:sz="4" w:space="0" w:color="auto"/>
            </w:tcBorders>
            <w:shd w:val="clear" w:color="auto" w:fill="auto"/>
          </w:tcPr>
          <w:p w14:paraId="6F5FC00A" w14:textId="77777777" w:rsidR="00F85A1E" w:rsidRPr="00A02256" w:rsidRDefault="00F85A1E" w:rsidP="00CE1780">
            <w:pPr>
              <w:spacing w:line="24" w:lineRule="atLeast"/>
              <w:ind w:right="-2"/>
              <w:rPr>
                <w:sz w:val="24"/>
              </w:rPr>
            </w:pPr>
          </w:p>
        </w:tc>
      </w:tr>
      <w:tr w:rsidR="00F85A1E" w:rsidRPr="00A02256" w14:paraId="07F286C9" w14:textId="77777777" w:rsidTr="00CE1780">
        <w:trPr>
          <w:trHeight w:val="486"/>
        </w:trPr>
        <w:tc>
          <w:tcPr>
            <w:tcW w:w="817" w:type="dxa"/>
            <w:shd w:val="clear" w:color="auto" w:fill="auto"/>
            <w:vAlign w:val="center"/>
          </w:tcPr>
          <w:p w14:paraId="74DD78AA" w14:textId="77777777" w:rsidR="00F85A1E" w:rsidRPr="00A02256" w:rsidRDefault="00F85A1E" w:rsidP="00CE1780">
            <w:pPr>
              <w:spacing w:line="24" w:lineRule="atLeast"/>
              <w:ind w:right="-2"/>
              <w:rPr>
                <w:sz w:val="24"/>
              </w:rPr>
            </w:pPr>
            <w:r w:rsidRPr="00A02256">
              <w:rPr>
                <w:sz w:val="24"/>
              </w:rPr>
              <w:t>2</w:t>
            </w:r>
          </w:p>
        </w:tc>
        <w:tc>
          <w:tcPr>
            <w:tcW w:w="1843" w:type="dxa"/>
            <w:shd w:val="clear" w:color="auto" w:fill="auto"/>
          </w:tcPr>
          <w:p w14:paraId="6F6B0C30" w14:textId="77777777" w:rsidR="00F85A1E" w:rsidRPr="00A02256" w:rsidRDefault="00F85A1E" w:rsidP="00CE1780">
            <w:pPr>
              <w:spacing w:line="24" w:lineRule="atLeast"/>
              <w:ind w:right="-2"/>
              <w:rPr>
                <w:sz w:val="24"/>
              </w:rPr>
            </w:pPr>
          </w:p>
        </w:tc>
        <w:tc>
          <w:tcPr>
            <w:tcW w:w="1594" w:type="dxa"/>
            <w:shd w:val="clear" w:color="auto" w:fill="auto"/>
          </w:tcPr>
          <w:p w14:paraId="78BF8625" w14:textId="77777777" w:rsidR="00F85A1E" w:rsidRPr="00A02256" w:rsidRDefault="00F85A1E" w:rsidP="00CE1780">
            <w:pPr>
              <w:spacing w:line="24" w:lineRule="atLeast"/>
              <w:ind w:right="-2"/>
              <w:rPr>
                <w:sz w:val="24"/>
              </w:rPr>
            </w:pPr>
          </w:p>
        </w:tc>
        <w:tc>
          <w:tcPr>
            <w:tcW w:w="1334" w:type="dxa"/>
            <w:shd w:val="clear" w:color="auto" w:fill="auto"/>
          </w:tcPr>
          <w:p w14:paraId="668A2B41" w14:textId="77777777" w:rsidR="00F85A1E" w:rsidRPr="00A02256" w:rsidRDefault="00F85A1E" w:rsidP="00CE1780">
            <w:pPr>
              <w:spacing w:line="24" w:lineRule="atLeast"/>
              <w:ind w:right="-2"/>
              <w:rPr>
                <w:sz w:val="24"/>
              </w:rPr>
            </w:pPr>
          </w:p>
        </w:tc>
        <w:tc>
          <w:tcPr>
            <w:tcW w:w="1599" w:type="dxa"/>
            <w:shd w:val="clear" w:color="auto" w:fill="auto"/>
          </w:tcPr>
          <w:p w14:paraId="5DAA5984" w14:textId="77777777" w:rsidR="00F85A1E" w:rsidRPr="00A02256" w:rsidRDefault="00F85A1E" w:rsidP="00CE1780">
            <w:pPr>
              <w:spacing w:line="24" w:lineRule="atLeast"/>
              <w:ind w:right="-2"/>
              <w:rPr>
                <w:sz w:val="24"/>
              </w:rPr>
            </w:pPr>
          </w:p>
        </w:tc>
        <w:tc>
          <w:tcPr>
            <w:tcW w:w="1331" w:type="dxa"/>
            <w:tcBorders>
              <w:right w:val="single" w:sz="4" w:space="0" w:color="auto"/>
            </w:tcBorders>
            <w:shd w:val="clear" w:color="auto" w:fill="auto"/>
          </w:tcPr>
          <w:p w14:paraId="6B391549" w14:textId="77777777" w:rsidR="00F85A1E" w:rsidRPr="00A02256" w:rsidRDefault="00F85A1E" w:rsidP="00CE1780">
            <w:pPr>
              <w:spacing w:line="24" w:lineRule="atLeast"/>
              <w:ind w:right="-2"/>
              <w:rPr>
                <w:sz w:val="24"/>
              </w:rPr>
            </w:pPr>
          </w:p>
        </w:tc>
      </w:tr>
      <w:tr w:rsidR="00F85A1E" w:rsidRPr="00A02256" w14:paraId="057259F8" w14:textId="77777777" w:rsidTr="00CE1780">
        <w:trPr>
          <w:trHeight w:val="486"/>
        </w:trPr>
        <w:tc>
          <w:tcPr>
            <w:tcW w:w="817" w:type="dxa"/>
            <w:shd w:val="clear" w:color="auto" w:fill="auto"/>
            <w:vAlign w:val="center"/>
          </w:tcPr>
          <w:p w14:paraId="7E298AD5" w14:textId="77777777" w:rsidR="00F85A1E" w:rsidRPr="00A02256" w:rsidRDefault="00F85A1E" w:rsidP="00CE1780">
            <w:pPr>
              <w:spacing w:line="24" w:lineRule="atLeast"/>
              <w:ind w:right="-2"/>
              <w:rPr>
                <w:sz w:val="24"/>
              </w:rPr>
            </w:pPr>
            <w:r w:rsidRPr="00A02256">
              <w:rPr>
                <w:sz w:val="24"/>
              </w:rPr>
              <w:t>3</w:t>
            </w:r>
          </w:p>
        </w:tc>
        <w:tc>
          <w:tcPr>
            <w:tcW w:w="1843" w:type="dxa"/>
            <w:shd w:val="clear" w:color="auto" w:fill="auto"/>
          </w:tcPr>
          <w:p w14:paraId="1AC007F7" w14:textId="77777777" w:rsidR="00F85A1E" w:rsidRPr="00A02256" w:rsidRDefault="00F85A1E" w:rsidP="00CE1780">
            <w:pPr>
              <w:spacing w:line="24" w:lineRule="atLeast"/>
              <w:ind w:right="-2"/>
              <w:rPr>
                <w:sz w:val="24"/>
              </w:rPr>
            </w:pPr>
          </w:p>
        </w:tc>
        <w:tc>
          <w:tcPr>
            <w:tcW w:w="1594" w:type="dxa"/>
            <w:shd w:val="clear" w:color="auto" w:fill="auto"/>
          </w:tcPr>
          <w:p w14:paraId="53FE4880" w14:textId="77777777" w:rsidR="00F85A1E" w:rsidRPr="00A02256" w:rsidRDefault="00F85A1E" w:rsidP="00CE1780">
            <w:pPr>
              <w:spacing w:line="24" w:lineRule="atLeast"/>
              <w:ind w:right="-2"/>
              <w:rPr>
                <w:sz w:val="24"/>
              </w:rPr>
            </w:pPr>
          </w:p>
        </w:tc>
        <w:tc>
          <w:tcPr>
            <w:tcW w:w="1334" w:type="dxa"/>
            <w:shd w:val="clear" w:color="auto" w:fill="auto"/>
          </w:tcPr>
          <w:p w14:paraId="5D303210" w14:textId="77777777" w:rsidR="00F85A1E" w:rsidRPr="00A02256" w:rsidRDefault="00F85A1E" w:rsidP="00CE1780">
            <w:pPr>
              <w:spacing w:line="24" w:lineRule="atLeast"/>
              <w:ind w:right="-2"/>
              <w:rPr>
                <w:sz w:val="24"/>
              </w:rPr>
            </w:pPr>
          </w:p>
        </w:tc>
        <w:tc>
          <w:tcPr>
            <w:tcW w:w="1599" w:type="dxa"/>
            <w:shd w:val="clear" w:color="auto" w:fill="auto"/>
          </w:tcPr>
          <w:p w14:paraId="1CFD684E" w14:textId="77777777" w:rsidR="00F85A1E" w:rsidRPr="00A02256" w:rsidRDefault="00F85A1E" w:rsidP="00CE1780">
            <w:pPr>
              <w:spacing w:line="24" w:lineRule="atLeast"/>
              <w:ind w:right="-2"/>
              <w:rPr>
                <w:sz w:val="24"/>
              </w:rPr>
            </w:pPr>
          </w:p>
        </w:tc>
        <w:tc>
          <w:tcPr>
            <w:tcW w:w="1331" w:type="dxa"/>
            <w:tcBorders>
              <w:right w:val="single" w:sz="4" w:space="0" w:color="auto"/>
            </w:tcBorders>
            <w:shd w:val="clear" w:color="auto" w:fill="auto"/>
          </w:tcPr>
          <w:p w14:paraId="40973FAB" w14:textId="77777777" w:rsidR="00F85A1E" w:rsidRPr="00A02256" w:rsidRDefault="00F85A1E" w:rsidP="00CE1780">
            <w:pPr>
              <w:spacing w:line="24" w:lineRule="atLeast"/>
              <w:ind w:right="-2"/>
              <w:rPr>
                <w:sz w:val="24"/>
              </w:rPr>
            </w:pPr>
          </w:p>
        </w:tc>
      </w:tr>
    </w:tbl>
    <w:p w14:paraId="0EF22037" w14:textId="77777777" w:rsidR="006C114D" w:rsidRPr="00A02256" w:rsidRDefault="006C114D" w:rsidP="007D74B2">
      <w:pPr>
        <w:spacing w:line="24" w:lineRule="atLeast"/>
        <w:ind w:firstLine="810"/>
      </w:pPr>
    </w:p>
    <w:p w14:paraId="79CA9C64" w14:textId="77777777" w:rsidR="00970887" w:rsidRPr="00A02256" w:rsidRDefault="00970887" w:rsidP="007D74B2">
      <w:pPr>
        <w:spacing w:line="24" w:lineRule="atLeast"/>
      </w:pPr>
    </w:p>
    <w:p w14:paraId="6CDEB44B" w14:textId="77777777" w:rsidR="00A369E5" w:rsidRPr="00A02256" w:rsidRDefault="00A369E5" w:rsidP="006E4814">
      <w:pPr>
        <w:spacing w:after="160" w:line="360" w:lineRule="auto"/>
      </w:pPr>
    </w:p>
    <w:p w14:paraId="36B786C6" w14:textId="77777777" w:rsidR="00A33ACB" w:rsidRPr="00A02256" w:rsidRDefault="00A33ACB" w:rsidP="006E4814">
      <w:pPr>
        <w:spacing w:after="160" w:line="360" w:lineRule="auto"/>
      </w:pPr>
    </w:p>
    <w:p w14:paraId="39BA3891" w14:textId="77777777" w:rsidR="00A33ACB" w:rsidRPr="00A02256" w:rsidRDefault="00A33ACB" w:rsidP="006E4814">
      <w:pPr>
        <w:spacing w:after="160" w:line="360" w:lineRule="auto"/>
      </w:pPr>
    </w:p>
    <w:p w14:paraId="3818D5F6" w14:textId="77777777" w:rsidR="00A33ACB" w:rsidRPr="00A02256" w:rsidRDefault="00A33ACB" w:rsidP="006E4814">
      <w:pPr>
        <w:spacing w:after="160" w:line="360" w:lineRule="auto"/>
      </w:pPr>
    </w:p>
    <w:p w14:paraId="2BD51C8E" w14:textId="57A7239D" w:rsidR="00A33ACB" w:rsidRDefault="00A33ACB" w:rsidP="006E4814">
      <w:pPr>
        <w:spacing w:after="160" w:line="360" w:lineRule="auto"/>
      </w:pPr>
    </w:p>
    <w:p w14:paraId="420E2942" w14:textId="77777777" w:rsidR="007F63A0" w:rsidRPr="00A02256" w:rsidRDefault="007F63A0" w:rsidP="006E4814">
      <w:pPr>
        <w:spacing w:after="160" w:line="360" w:lineRule="auto"/>
      </w:pPr>
    </w:p>
    <w:p w14:paraId="29B5336D" w14:textId="77777777" w:rsidR="00D176AA" w:rsidRPr="00A02256" w:rsidRDefault="00A369E5" w:rsidP="00F83D90">
      <w:pPr>
        <w:pStyle w:val="Heading1"/>
        <w:spacing w:before="120" w:after="0" w:line="240" w:lineRule="auto"/>
      </w:pPr>
      <w:r w:rsidRPr="00A02256">
        <w:t>PHỤ LỤC 2</w:t>
      </w:r>
    </w:p>
    <w:p w14:paraId="2782AD26" w14:textId="77777777" w:rsidR="00A369E5" w:rsidRPr="00A02256" w:rsidRDefault="00A369E5" w:rsidP="00F83D90">
      <w:pPr>
        <w:pStyle w:val="Heading1"/>
        <w:spacing w:before="120" w:after="0" w:line="240" w:lineRule="auto"/>
      </w:pPr>
      <w:r w:rsidRPr="00A02256">
        <w:t>XỬ LÝ THỐNG KÊ</w:t>
      </w:r>
    </w:p>
    <w:p w14:paraId="5B394865" w14:textId="77777777" w:rsidR="004B1164" w:rsidRPr="00A02256" w:rsidRDefault="004B1164" w:rsidP="004B1164"/>
    <w:p w14:paraId="3F9B305F" w14:textId="77777777" w:rsidR="00A369E5" w:rsidRPr="00A02256" w:rsidRDefault="00A369E5" w:rsidP="008F693D">
      <w:pPr>
        <w:spacing w:line="240" w:lineRule="auto"/>
      </w:pPr>
      <w:r w:rsidRPr="00A02256">
        <w:t>Bả</w:t>
      </w:r>
      <w:r w:rsidR="000A3939" w:rsidRPr="00A02256">
        <w:t xml:space="preserve">ng </w:t>
      </w:r>
      <w:r w:rsidR="00F83D90" w:rsidRPr="00A02256">
        <w:t>4.1:</w:t>
      </w:r>
      <w:r w:rsidRPr="00A02256">
        <w:t xml:space="preserve"> So sánh kết quả phân lập vi khuẩn </w:t>
      </w:r>
      <w:r w:rsidR="000F045E" w:rsidRPr="00A02256">
        <w:rPr>
          <w:i/>
        </w:rPr>
        <w:t>Salmonella</w:t>
      </w:r>
      <w:r w:rsidRPr="00A02256">
        <w:t xml:space="preserve"> trên thằn lằn, ruồi ở từng huyện</w:t>
      </w:r>
    </w:p>
    <w:tbl>
      <w:tblPr>
        <w:tblW w:w="0" w:type="auto"/>
        <w:tblBorders>
          <w:top w:val="single" w:sz="4" w:space="0" w:color="auto"/>
          <w:bottom w:val="single" w:sz="4" w:space="0" w:color="auto"/>
        </w:tblBorders>
        <w:tblLook w:val="04A0" w:firstRow="1" w:lastRow="0" w:firstColumn="1" w:lastColumn="0" w:noHBand="0" w:noVBand="1"/>
      </w:tblPr>
      <w:tblGrid>
        <w:gridCol w:w="2043"/>
        <w:gridCol w:w="2058"/>
        <w:gridCol w:w="2253"/>
        <w:gridCol w:w="1867"/>
      </w:tblGrid>
      <w:tr w:rsidR="00A369E5" w:rsidRPr="00A02256" w14:paraId="3A5DF221" w14:textId="77777777" w:rsidTr="00CE1780">
        <w:tc>
          <w:tcPr>
            <w:tcW w:w="2043" w:type="dxa"/>
            <w:tcBorders>
              <w:top w:val="single" w:sz="4" w:space="0" w:color="auto"/>
              <w:bottom w:val="single" w:sz="4" w:space="0" w:color="auto"/>
            </w:tcBorders>
            <w:shd w:val="clear" w:color="auto" w:fill="auto"/>
            <w:vAlign w:val="center"/>
          </w:tcPr>
          <w:p w14:paraId="3F9B72A5" w14:textId="77777777" w:rsidR="00A369E5" w:rsidRPr="00A02256" w:rsidRDefault="00A369E5" w:rsidP="00CE1780">
            <w:pPr>
              <w:spacing w:line="240" w:lineRule="auto"/>
              <w:rPr>
                <w:sz w:val="24"/>
                <w:szCs w:val="24"/>
              </w:rPr>
            </w:pPr>
            <w:r w:rsidRPr="00A02256">
              <w:rPr>
                <w:sz w:val="24"/>
                <w:szCs w:val="24"/>
              </w:rPr>
              <w:t>Địa điểm</w:t>
            </w:r>
          </w:p>
        </w:tc>
        <w:tc>
          <w:tcPr>
            <w:tcW w:w="2058" w:type="dxa"/>
            <w:tcBorders>
              <w:top w:val="single" w:sz="4" w:space="0" w:color="auto"/>
              <w:bottom w:val="single" w:sz="4" w:space="0" w:color="auto"/>
            </w:tcBorders>
            <w:shd w:val="clear" w:color="auto" w:fill="auto"/>
            <w:vAlign w:val="center"/>
          </w:tcPr>
          <w:p w14:paraId="4989FE61" w14:textId="77777777" w:rsidR="00A369E5" w:rsidRPr="00A02256" w:rsidRDefault="00A369E5" w:rsidP="00CE1780">
            <w:pPr>
              <w:spacing w:line="240" w:lineRule="auto"/>
              <w:jc w:val="right"/>
              <w:rPr>
                <w:sz w:val="24"/>
                <w:szCs w:val="24"/>
              </w:rPr>
            </w:pPr>
            <w:r w:rsidRPr="00A02256">
              <w:rPr>
                <w:sz w:val="24"/>
                <w:szCs w:val="24"/>
              </w:rPr>
              <w:t>Dương tính</w:t>
            </w:r>
          </w:p>
        </w:tc>
        <w:tc>
          <w:tcPr>
            <w:tcW w:w="2253" w:type="dxa"/>
            <w:tcBorders>
              <w:top w:val="single" w:sz="4" w:space="0" w:color="auto"/>
              <w:bottom w:val="single" w:sz="4" w:space="0" w:color="auto"/>
            </w:tcBorders>
            <w:shd w:val="clear" w:color="auto" w:fill="auto"/>
            <w:vAlign w:val="center"/>
          </w:tcPr>
          <w:p w14:paraId="4DF0B24B" w14:textId="77777777" w:rsidR="00A369E5" w:rsidRPr="00A02256" w:rsidRDefault="00A369E5" w:rsidP="00CE1780">
            <w:pPr>
              <w:spacing w:line="240" w:lineRule="auto"/>
              <w:jc w:val="right"/>
              <w:rPr>
                <w:sz w:val="24"/>
                <w:szCs w:val="24"/>
              </w:rPr>
            </w:pPr>
            <w:r w:rsidRPr="00A02256">
              <w:rPr>
                <w:sz w:val="24"/>
                <w:szCs w:val="24"/>
              </w:rPr>
              <w:t>Âm tính</w:t>
            </w:r>
          </w:p>
        </w:tc>
        <w:tc>
          <w:tcPr>
            <w:tcW w:w="1867" w:type="dxa"/>
            <w:tcBorders>
              <w:top w:val="single" w:sz="4" w:space="0" w:color="auto"/>
              <w:bottom w:val="single" w:sz="4" w:space="0" w:color="auto"/>
            </w:tcBorders>
            <w:shd w:val="clear" w:color="auto" w:fill="auto"/>
            <w:vAlign w:val="center"/>
          </w:tcPr>
          <w:p w14:paraId="25F4C608" w14:textId="77777777" w:rsidR="00A369E5" w:rsidRPr="00A02256" w:rsidRDefault="00A369E5" w:rsidP="00CE1780">
            <w:pPr>
              <w:spacing w:line="240" w:lineRule="auto"/>
              <w:jc w:val="right"/>
              <w:rPr>
                <w:sz w:val="24"/>
                <w:szCs w:val="24"/>
              </w:rPr>
            </w:pPr>
            <w:r w:rsidRPr="00A02256">
              <w:rPr>
                <w:sz w:val="24"/>
                <w:szCs w:val="24"/>
              </w:rPr>
              <w:t>Tổng hàng</w:t>
            </w:r>
          </w:p>
        </w:tc>
      </w:tr>
      <w:tr w:rsidR="00A369E5" w:rsidRPr="00A02256" w14:paraId="51634D96" w14:textId="77777777" w:rsidTr="00CE1780">
        <w:tc>
          <w:tcPr>
            <w:tcW w:w="2043" w:type="dxa"/>
            <w:tcBorders>
              <w:top w:val="single" w:sz="4" w:space="0" w:color="auto"/>
            </w:tcBorders>
            <w:shd w:val="clear" w:color="auto" w:fill="auto"/>
          </w:tcPr>
          <w:p w14:paraId="411EB1EE" w14:textId="77777777" w:rsidR="00A369E5" w:rsidRPr="00A02256" w:rsidRDefault="00A369E5" w:rsidP="00CE1780">
            <w:pPr>
              <w:spacing w:line="240" w:lineRule="auto"/>
              <w:rPr>
                <w:sz w:val="24"/>
                <w:szCs w:val="24"/>
              </w:rPr>
            </w:pPr>
            <w:r w:rsidRPr="00A02256">
              <w:rPr>
                <w:sz w:val="24"/>
                <w:szCs w:val="24"/>
              </w:rPr>
              <w:t>Châu Thành A</w:t>
            </w:r>
          </w:p>
        </w:tc>
        <w:tc>
          <w:tcPr>
            <w:tcW w:w="2058" w:type="dxa"/>
            <w:tcBorders>
              <w:top w:val="single" w:sz="4" w:space="0" w:color="auto"/>
            </w:tcBorders>
            <w:shd w:val="clear" w:color="auto" w:fill="auto"/>
          </w:tcPr>
          <w:p w14:paraId="519CDE69" w14:textId="77777777" w:rsidR="00A369E5" w:rsidRPr="00A02256" w:rsidRDefault="00A369E5" w:rsidP="00CE1780">
            <w:pPr>
              <w:spacing w:line="240" w:lineRule="auto"/>
              <w:ind w:hanging="24"/>
              <w:jc w:val="right"/>
              <w:rPr>
                <w:sz w:val="24"/>
                <w:szCs w:val="24"/>
              </w:rPr>
            </w:pPr>
            <w:r w:rsidRPr="00A02256">
              <w:rPr>
                <w:sz w:val="24"/>
                <w:szCs w:val="24"/>
              </w:rPr>
              <w:t>17</w:t>
            </w:r>
          </w:p>
        </w:tc>
        <w:tc>
          <w:tcPr>
            <w:tcW w:w="2253" w:type="dxa"/>
            <w:tcBorders>
              <w:top w:val="single" w:sz="4" w:space="0" w:color="auto"/>
            </w:tcBorders>
            <w:shd w:val="clear" w:color="auto" w:fill="auto"/>
          </w:tcPr>
          <w:p w14:paraId="0A0D5204" w14:textId="77777777" w:rsidR="00A369E5" w:rsidRPr="00A02256" w:rsidRDefault="00A369E5" w:rsidP="00CE1780">
            <w:pPr>
              <w:spacing w:line="240" w:lineRule="auto"/>
              <w:jc w:val="right"/>
              <w:rPr>
                <w:sz w:val="24"/>
                <w:szCs w:val="24"/>
              </w:rPr>
            </w:pPr>
            <w:r w:rsidRPr="00A02256">
              <w:rPr>
                <w:sz w:val="24"/>
                <w:szCs w:val="24"/>
              </w:rPr>
              <w:t>103</w:t>
            </w:r>
          </w:p>
        </w:tc>
        <w:tc>
          <w:tcPr>
            <w:tcW w:w="1867" w:type="dxa"/>
            <w:tcBorders>
              <w:top w:val="single" w:sz="4" w:space="0" w:color="auto"/>
            </w:tcBorders>
            <w:shd w:val="clear" w:color="auto" w:fill="auto"/>
          </w:tcPr>
          <w:p w14:paraId="3C101E33" w14:textId="77777777" w:rsidR="00A369E5" w:rsidRPr="00A02256" w:rsidRDefault="00A369E5" w:rsidP="00CE1780">
            <w:pPr>
              <w:spacing w:line="240" w:lineRule="auto"/>
              <w:jc w:val="right"/>
              <w:rPr>
                <w:sz w:val="24"/>
                <w:szCs w:val="24"/>
              </w:rPr>
            </w:pPr>
            <w:r w:rsidRPr="00A02256">
              <w:rPr>
                <w:sz w:val="24"/>
                <w:szCs w:val="24"/>
              </w:rPr>
              <w:t>120</w:t>
            </w:r>
          </w:p>
        </w:tc>
      </w:tr>
      <w:tr w:rsidR="00A369E5" w:rsidRPr="00A02256" w14:paraId="50897478" w14:textId="77777777" w:rsidTr="00CE1780">
        <w:tc>
          <w:tcPr>
            <w:tcW w:w="2043" w:type="dxa"/>
            <w:shd w:val="clear" w:color="auto" w:fill="auto"/>
          </w:tcPr>
          <w:p w14:paraId="69A46322" w14:textId="77777777" w:rsidR="00A369E5" w:rsidRPr="00A02256" w:rsidRDefault="00A369E5" w:rsidP="00CE1780">
            <w:pPr>
              <w:spacing w:line="240" w:lineRule="auto"/>
              <w:rPr>
                <w:sz w:val="24"/>
                <w:szCs w:val="24"/>
              </w:rPr>
            </w:pPr>
            <w:r w:rsidRPr="00A02256">
              <w:rPr>
                <w:sz w:val="24"/>
                <w:szCs w:val="24"/>
              </w:rPr>
              <w:t>Long Mỹ</w:t>
            </w:r>
          </w:p>
        </w:tc>
        <w:tc>
          <w:tcPr>
            <w:tcW w:w="2058" w:type="dxa"/>
            <w:shd w:val="clear" w:color="auto" w:fill="auto"/>
          </w:tcPr>
          <w:p w14:paraId="627C01EA" w14:textId="77777777" w:rsidR="00A369E5" w:rsidRPr="00A02256" w:rsidRDefault="00A369E5" w:rsidP="00CE1780">
            <w:pPr>
              <w:spacing w:line="240" w:lineRule="auto"/>
              <w:ind w:hanging="24"/>
              <w:jc w:val="right"/>
              <w:rPr>
                <w:sz w:val="24"/>
                <w:szCs w:val="24"/>
              </w:rPr>
            </w:pPr>
            <w:r w:rsidRPr="00A02256">
              <w:rPr>
                <w:sz w:val="24"/>
                <w:szCs w:val="24"/>
              </w:rPr>
              <w:t>11</w:t>
            </w:r>
          </w:p>
        </w:tc>
        <w:tc>
          <w:tcPr>
            <w:tcW w:w="2253" w:type="dxa"/>
            <w:shd w:val="clear" w:color="auto" w:fill="auto"/>
          </w:tcPr>
          <w:p w14:paraId="4A6263CB" w14:textId="77777777" w:rsidR="00A369E5" w:rsidRPr="00A02256" w:rsidRDefault="00A369E5" w:rsidP="00CE1780">
            <w:pPr>
              <w:spacing w:line="240" w:lineRule="auto"/>
              <w:jc w:val="right"/>
              <w:rPr>
                <w:sz w:val="24"/>
                <w:szCs w:val="24"/>
              </w:rPr>
            </w:pPr>
            <w:r w:rsidRPr="00A02256">
              <w:rPr>
                <w:sz w:val="24"/>
                <w:szCs w:val="24"/>
              </w:rPr>
              <w:t>109</w:t>
            </w:r>
          </w:p>
        </w:tc>
        <w:tc>
          <w:tcPr>
            <w:tcW w:w="1867" w:type="dxa"/>
            <w:shd w:val="clear" w:color="auto" w:fill="auto"/>
          </w:tcPr>
          <w:p w14:paraId="3B9B5144" w14:textId="77777777" w:rsidR="00A369E5" w:rsidRPr="00A02256" w:rsidRDefault="00A369E5" w:rsidP="00CE1780">
            <w:pPr>
              <w:spacing w:line="240" w:lineRule="auto"/>
              <w:jc w:val="right"/>
              <w:rPr>
                <w:sz w:val="24"/>
                <w:szCs w:val="24"/>
              </w:rPr>
            </w:pPr>
            <w:r w:rsidRPr="00A02256">
              <w:rPr>
                <w:sz w:val="24"/>
                <w:szCs w:val="24"/>
              </w:rPr>
              <w:t>120</w:t>
            </w:r>
          </w:p>
        </w:tc>
      </w:tr>
      <w:tr w:rsidR="00A369E5" w:rsidRPr="00A02256" w14:paraId="5382FD86" w14:textId="77777777" w:rsidTr="00CE1780">
        <w:tc>
          <w:tcPr>
            <w:tcW w:w="2043" w:type="dxa"/>
            <w:tcBorders>
              <w:top w:val="single" w:sz="4" w:space="0" w:color="auto"/>
              <w:bottom w:val="single" w:sz="4" w:space="0" w:color="auto"/>
            </w:tcBorders>
            <w:shd w:val="clear" w:color="auto" w:fill="auto"/>
          </w:tcPr>
          <w:p w14:paraId="44460678" w14:textId="77777777" w:rsidR="00A369E5" w:rsidRPr="00A02256" w:rsidRDefault="00A369E5" w:rsidP="00CE1780">
            <w:pPr>
              <w:spacing w:line="240" w:lineRule="auto"/>
              <w:rPr>
                <w:sz w:val="24"/>
                <w:szCs w:val="24"/>
              </w:rPr>
            </w:pPr>
            <w:r w:rsidRPr="00A02256">
              <w:rPr>
                <w:sz w:val="24"/>
                <w:szCs w:val="24"/>
              </w:rPr>
              <w:t>Tổng cột</w:t>
            </w:r>
          </w:p>
        </w:tc>
        <w:tc>
          <w:tcPr>
            <w:tcW w:w="2058" w:type="dxa"/>
            <w:tcBorders>
              <w:top w:val="single" w:sz="4" w:space="0" w:color="auto"/>
              <w:bottom w:val="single" w:sz="4" w:space="0" w:color="auto"/>
            </w:tcBorders>
            <w:shd w:val="clear" w:color="auto" w:fill="auto"/>
          </w:tcPr>
          <w:p w14:paraId="4D73127E" w14:textId="77777777" w:rsidR="00A369E5" w:rsidRPr="00A02256" w:rsidRDefault="00A369E5" w:rsidP="00CE1780">
            <w:pPr>
              <w:spacing w:line="240" w:lineRule="auto"/>
              <w:ind w:hanging="24"/>
              <w:jc w:val="right"/>
              <w:rPr>
                <w:sz w:val="24"/>
                <w:szCs w:val="24"/>
              </w:rPr>
            </w:pPr>
            <w:r w:rsidRPr="00A02256">
              <w:rPr>
                <w:sz w:val="24"/>
                <w:szCs w:val="24"/>
              </w:rPr>
              <w:t>28</w:t>
            </w:r>
          </w:p>
        </w:tc>
        <w:tc>
          <w:tcPr>
            <w:tcW w:w="2253" w:type="dxa"/>
            <w:tcBorders>
              <w:top w:val="single" w:sz="4" w:space="0" w:color="auto"/>
              <w:bottom w:val="single" w:sz="4" w:space="0" w:color="auto"/>
            </w:tcBorders>
            <w:shd w:val="clear" w:color="auto" w:fill="auto"/>
          </w:tcPr>
          <w:p w14:paraId="52995100" w14:textId="77777777" w:rsidR="00A369E5" w:rsidRPr="00A02256" w:rsidRDefault="00A369E5" w:rsidP="00CE1780">
            <w:pPr>
              <w:spacing w:line="240" w:lineRule="auto"/>
              <w:jc w:val="right"/>
              <w:rPr>
                <w:sz w:val="24"/>
                <w:szCs w:val="24"/>
              </w:rPr>
            </w:pPr>
            <w:r w:rsidRPr="00A02256">
              <w:rPr>
                <w:sz w:val="24"/>
                <w:szCs w:val="24"/>
              </w:rPr>
              <w:t>212</w:t>
            </w:r>
          </w:p>
        </w:tc>
        <w:tc>
          <w:tcPr>
            <w:tcW w:w="1867" w:type="dxa"/>
            <w:tcBorders>
              <w:top w:val="single" w:sz="4" w:space="0" w:color="auto"/>
              <w:bottom w:val="single" w:sz="4" w:space="0" w:color="auto"/>
            </w:tcBorders>
            <w:shd w:val="clear" w:color="auto" w:fill="auto"/>
          </w:tcPr>
          <w:p w14:paraId="5EC5560C" w14:textId="77777777" w:rsidR="00A369E5" w:rsidRPr="00A02256" w:rsidRDefault="00A369E5" w:rsidP="00CE1780">
            <w:pPr>
              <w:spacing w:line="240" w:lineRule="auto"/>
              <w:jc w:val="right"/>
              <w:rPr>
                <w:sz w:val="24"/>
                <w:szCs w:val="24"/>
              </w:rPr>
            </w:pPr>
            <w:r w:rsidRPr="00A02256">
              <w:rPr>
                <w:sz w:val="24"/>
                <w:szCs w:val="24"/>
              </w:rPr>
              <w:t>240</w:t>
            </w:r>
          </w:p>
        </w:tc>
      </w:tr>
    </w:tbl>
    <w:p w14:paraId="6344DE7C" w14:textId="77777777" w:rsidR="00DF19CD" w:rsidRPr="00A02256" w:rsidRDefault="00A369E5" w:rsidP="008F693D">
      <w:pPr>
        <w:autoSpaceDE w:val="0"/>
        <w:autoSpaceDN w:val="0"/>
        <w:adjustRightInd w:val="0"/>
        <w:spacing w:line="240" w:lineRule="auto"/>
        <w:rPr>
          <w:b/>
          <w:bCs/>
          <w:sz w:val="24"/>
          <w:szCs w:val="24"/>
        </w:rPr>
      </w:pPr>
      <w:r w:rsidRPr="00A02256">
        <w:rPr>
          <w:b/>
          <w:bCs/>
          <w:sz w:val="24"/>
          <w:szCs w:val="24"/>
        </w:rPr>
        <w:t xml:space="preserve">Chi-Square Test: Chau Thanh A, Long My </w:t>
      </w:r>
    </w:p>
    <w:p w14:paraId="64182EF6" w14:textId="77777777" w:rsidR="00A369E5" w:rsidRPr="00A02256" w:rsidRDefault="00A369E5" w:rsidP="008F693D">
      <w:pPr>
        <w:autoSpaceDE w:val="0"/>
        <w:autoSpaceDN w:val="0"/>
        <w:adjustRightInd w:val="0"/>
        <w:spacing w:line="240" w:lineRule="auto"/>
        <w:rPr>
          <w:bCs/>
          <w:sz w:val="24"/>
          <w:szCs w:val="24"/>
        </w:rPr>
      </w:pPr>
      <w:r w:rsidRPr="00A02256">
        <w:rPr>
          <w:bCs/>
          <w:sz w:val="24"/>
          <w:szCs w:val="24"/>
        </w:rPr>
        <w:t xml:space="preserve">          CTA  LM  Total</w:t>
      </w:r>
    </w:p>
    <w:p w14:paraId="0ECE6D22" w14:textId="77777777" w:rsidR="00A369E5" w:rsidRPr="00A02256" w:rsidRDefault="00A369E5" w:rsidP="008F693D">
      <w:pPr>
        <w:spacing w:line="240" w:lineRule="auto"/>
        <w:rPr>
          <w:sz w:val="24"/>
          <w:szCs w:val="24"/>
        </w:rPr>
      </w:pPr>
      <w:r w:rsidRPr="00A02256">
        <w:rPr>
          <w:sz w:val="24"/>
          <w:szCs w:val="24"/>
        </w:rPr>
        <w:t xml:space="preserve">    1     17     103    120</w:t>
      </w:r>
    </w:p>
    <w:p w14:paraId="203D7C0F" w14:textId="77777777" w:rsidR="00A369E5" w:rsidRPr="00A02256" w:rsidRDefault="00A369E5" w:rsidP="008F693D">
      <w:pPr>
        <w:spacing w:line="240" w:lineRule="auto"/>
        <w:rPr>
          <w:sz w:val="24"/>
          <w:szCs w:val="24"/>
        </w:rPr>
      </w:pPr>
      <w:r w:rsidRPr="00A02256">
        <w:rPr>
          <w:sz w:val="24"/>
          <w:szCs w:val="24"/>
        </w:rPr>
        <w:t xml:space="preserve">       14.00  106.00</w:t>
      </w:r>
    </w:p>
    <w:p w14:paraId="71CD0298" w14:textId="77777777" w:rsidR="00A369E5" w:rsidRPr="00A02256" w:rsidRDefault="00A369E5" w:rsidP="008F693D">
      <w:pPr>
        <w:spacing w:line="240" w:lineRule="auto"/>
        <w:rPr>
          <w:sz w:val="24"/>
          <w:szCs w:val="24"/>
        </w:rPr>
      </w:pPr>
      <w:r w:rsidRPr="00A02256">
        <w:rPr>
          <w:sz w:val="24"/>
          <w:szCs w:val="24"/>
        </w:rPr>
        <w:t xml:space="preserve">       0.643   0.085</w:t>
      </w:r>
    </w:p>
    <w:p w14:paraId="60E9756E" w14:textId="77777777" w:rsidR="00A369E5" w:rsidRPr="00A02256" w:rsidRDefault="00A369E5" w:rsidP="008F693D">
      <w:pPr>
        <w:spacing w:line="240" w:lineRule="auto"/>
        <w:rPr>
          <w:sz w:val="24"/>
          <w:szCs w:val="24"/>
        </w:rPr>
      </w:pPr>
      <w:r w:rsidRPr="00A02256">
        <w:rPr>
          <w:sz w:val="24"/>
          <w:szCs w:val="24"/>
        </w:rPr>
        <w:t xml:space="preserve">    2     11     109    120</w:t>
      </w:r>
    </w:p>
    <w:p w14:paraId="774AF2AC" w14:textId="77777777" w:rsidR="00A369E5" w:rsidRPr="00A02256" w:rsidRDefault="00A369E5" w:rsidP="008F693D">
      <w:pPr>
        <w:spacing w:line="240" w:lineRule="auto"/>
        <w:rPr>
          <w:sz w:val="24"/>
          <w:szCs w:val="24"/>
        </w:rPr>
      </w:pPr>
      <w:r w:rsidRPr="00A02256">
        <w:rPr>
          <w:sz w:val="24"/>
          <w:szCs w:val="24"/>
        </w:rPr>
        <w:t xml:space="preserve">       14.00  106.00</w:t>
      </w:r>
    </w:p>
    <w:p w14:paraId="114C980A" w14:textId="77777777" w:rsidR="00D95303" w:rsidRPr="00A02256" w:rsidRDefault="00A369E5" w:rsidP="008F693D">
      <w:pPr>
        <w:spacing w:line="240" w:lineRule="auto"/>
        <w:rPr>
          <w:sz w:val="24"/>
          <w:szCs w:val="24"/>
        </w:rPr>
      </w:pPr>
      <w:r w:rsidRPr="00A02256">
        <w:rPr>
          <w:sz w:val="24"/>
          <w:szCs w:val="24"/>
        </w:rPr>
        <w:t xml:space="preserve">       </w:t>
      </w:r>
      <w:r w:rsidR="00D95303" w:rsidRPr="00A02256">
        <w:rPr>
          <w:sz w:val="24"/>
          <w:szCs w:val="24"/>
        </w:rPr>
        <w:t>0.643   0.085</w:t>
      </w:r>
    </w:p>
    <w:p w14:paraId="42716C4F" w14:textId="77777777" w:rsidR="00D95303" w:rsidRPr="00A02256" w:rsidRDefault="00A369E5" w:rsidP="008F693D">
      <w:pPr>
        <w:spacing w:line="240" w:lineRule="auto"/>
        <w:rPr>
          <w:sz w:val="24"/>
          <w:szCs w:val="24"/>
        </w:rPr>
      </w:pPr>
      <w:r w:rsidRPr="00A02256">
        <w:rPr>
          <w:sz w:val="24"/>
          <w:szCs w:val="24"/>
        </w:rPr>
        <w:t xml:space="preserve">Total     28     212    </w:t>
      </w:r>
      <w:r w:rsidR="00D95303" w:rsidRPr="00A02256">
        <w:rPr>
          <w:sz w:val="24"/>
          <w:szCs w:val="24"/>
        </w:rPr>
        <w:t>240</w:t>
      </w:r>
    </w:p>
    <w:p w14:paraId="1454E0C7" w14:textId="77777777" w:rsidR="000A3939" w:rsidRPr="00A02256" w:rsidRDefault="00A369E5" w:rsidP="008F693D">
      <w:pPr>
        <w:spacing w:line="240" w:lineRule="auto"/>
        <w:rPr>
          <w:b/>
          <w:sz w:val="24"/>
          <w:szCs w:val="24"/>
        </w:rPr>
      </w:pPr>
      <w:r w:rsidRPr="00A02256">
        <w:rPr>
          <w:sz w:val="24"/>
          <w:szCs w:val="24"/>
        </w:rPr>
        <w:t xml:space="preserve">Chi-Sq = 1.456, DF = 1, </w:t>
      </w:r>
      <w:r w:rsidR="00C24DE2" w:rsidRPr="00A02256">
        <w:rPr>
          <w:b/>
          <w:sz w:val="24"/>
          <w:szCs w:val="24"/>
        </w:rPr>
        <w:t>P-Value = 0,</w:t>
      </w:r>
      <w:r w:rsidRPr="00A02256">
        <w:rPr>
          <w:b/>
          <w:sz w:val="24"/>
          <w:szCs w:val="24"/>
        </w:rPr>
        <w:t>228</w:t>
      </w:r>
    </w:p>
    <w:p w14:paraId="173FF01D" w14:textId="77777777" w:rsidR="00DF19CD" w:rsidRPr="00A02256" w:rsidRDefault="004B1164" w:rsidP="008F693D">
      <w:pPr>
        <w:spacing w:line="240" w:lineRule="auto"/>
        <w:rPr>
          <w:sz w:val="24"/>
          <w:szCs w:val="24"/>
        </w:rPr>
      </w:pPr>
      <w:r w:rsidRPr="00A02256">
        <w:rPr>
          <w:sz w:val="24"/>
          <w:szCs w:val="24"/>
        </w:rPr>
        <w:t>………..</w:t>
      </w:r>
    </w:p>
    <w:p w14:paraId="0AEB3665" w14:textId="77777777" w:rsidR="008C04BB" w:rsidRPr="00A02256" w:rsidRDefault="00A33ACB" w:rsidP="007D74B2">
      <w:pPr>
        <w:rPr>
          <w:color w:val="FF0000"/>
          <w:sz w:val="24"/>
          <w:szCs w:val="24"/>
        </w:rPr>
      </w:pPr>
      <w:r w:rsidRPr="00A02256">
        <w:rPr>
          <w:color w:val="FF0000"/>
          <w:sz w:val="24"/>
          <w:szCs w:val="24"/>
        </w:rPr>
        <w:t>(</w:t>
      </w:r>
      <w:r w:rsidR="008C04BB" w:rsidRPr="00A02256">
        <w:rPr>
          <w:color w:val="FF0000"/>
          <w:sz w:val="24"/>
          <w:szCs w:val="24"/>
        </w:rPr>
        <w:t xml:space="preserve">Thứ tự các </w:t>
      </w:r>
      <w:r w:rsidRPr="00A02256">
        <w:rPr>
          <w:color w:val="FF0000"/>
          <w:sz w:val="24"/>
          <w:szCs w:val="24"/>
        </w:rPr>
        <w:t xml:space="preserve">kết quả </w:t>
      </w:r>
      <w:r w:rsidR="008C04BB" w:rsidRPr="00A02256">
        <w:rPr>
          <w:color w:val="FF0000"/>
          <w:sz w:val="24"/>
          <w:szCs w:val="24"/>
        </w:rPr>
        <w:t xml:space="preserve">xử lý Thống kê </w:t>
      </w:r>
      <w:r w:rsidRPr="00A02256">
        <w:rPr>
          <w:color w:val="FF0000"/>
          <w:sz w:val="24"/>
          <w:szCs w:val="24"/>
        </w:rPr>
        <w:t xml:space="preserve">phải </w:t>
      </w:r>
      <w:r w:rsidR="008C04BB" w:rsidRPr="00A02256">
        <w:rPr>
          <w:color w:val="FF0000"/>
          <w:sz w:val="24"/>
          <w:szCs w:val="24"/>
        </w:rPr>
        <w:t>theo trình tự các Bảng như trong phần Kết quả - Thảo luận</w:t>
      </w:r>
      <w:r w:rsidRPr="00A02256">
        <w:rPr>
          <w:color w:val="FF0000"/>
          <w:sz w:val="24"/>
          <w:szCs w:val="24"/>
        </w:rPr>
        <w:t>)</w:t>
      </w:r>
    </w:p>
    <w:p w14:paraId="7C927A75" w14:textId="77777777" w:rsidR="00467FA9" w:rsidRPr="00A02256" w:rsidRDefault="00467FA9" w:rsidP="007D74B2">
      <w:pPr>
        <w:rPr>
          <w:color w:val="FF0000"/>
          <w:sz w:val="24"/>
          <w:szCs w:val="24"/>
        </w:rPr>
      </w:pPr>
    </w:p>
    <w:p w14:paraId="1A70DC6F" w14:textId="77777777" w:rsidR="00467FA9" w:rsidRPr="00A02256" w:rsidRDefault="00467FA9" w:rsidP="007D74B2">
      <w:pPr>
        <w:rPr>
          <w:color w:val="FF0000"/>
          <w:sz w:val="24"/>
          <w:szCs w:val="24"/>
        </w:rPr>
      </w:pPr>
    </w:p>
    <w:p w14:paraId="76C54099" w14:textId="77777777" w:rsidR="00467FA9" w:rsidRPr="00A02256" w:rsidRDefault="00467FA9" w:rsidP="007D74B2">
      <w:pPr>
        <w:rPr>
          <w:color w:val="FF0000"/>
          <w:sz w:val="24"/>
          <w:szCs w:val="24"/>
        </w:rPr>
      </w:pPr>
    </w:p>
    <w:p w14:paraId="084C2938" w14:textId="77777777" w:rsidR="00467FA9" w:rsidRPr="00A02256" w:rsidRDefault="00467FA9" w:rsidP="007D74B2">
      <w:pPr>
        <w:rPr>
          <w:color w:val="FF0000"/>
          <w:sz w:val="24"/>
          <w:szCs w:val="24"/>
        </w:rPr>
      </w:pPr>
    </w:p>
    <w:p w14:paraId="6CD5F1BA" w14:textId="77777777" w:rsidR="00467FA9" w:rsidRPr="00A02256" w:rsidRDefault="00467FA9" w:rsidP="007D74B2">
      <w:pPr>
        <w:rPr>
          <w:color w:val="FF0000"/>
          <w:sz w:val="24"/>
          <w:szCs w:val="24"/>
        </w:rPr>
      </w:pPr>
    </w:p>
    <w:p w14:paraId="66A76919" w14:textId="77777777" w:rsidR="00467FA9" w:rsidRPr="00A02256" w:rsidRDefault="00467FA9" w:rsidP="007D74B2">
      <w:pPr>
        <w:rPr>
          <w:color w:val="FF0000"/>
          <w:sz w:val="24"/>
          <w:szCs w:val="24"/>
        </w:rPr>
      </w:pPr>
    </w:p>
    <w:p w14:paraId="3F77E017" w14:textId="77777777" w:rsidR="00467FA9" w:rsidRPr="00A02256" w:rsidRDefault="00467FA9" w:rsidP="007D74B2">
      <w:pPr>
        <w:rPr>
          <w:color w:val="FF0000"/>
          <w:sz w:val="24"/>
          <w:szCs w:val="24"/>
        </w:rPr>
      </w:pPr>
    </w:p>
    <w:p w14:paraId="74DC9D6E" w14:textId="77777777" w:rsidR="00467FA9" w:rsidRPr="00A02256" w:rsidRDefault="00467FA9" w:rsidP="007D74B2">
      <w:pPr>
        <w:rPr>
          <w:color w:val="FF0000"/>
          <w:sz w:val="24"/>
          <w:szCs w:val="24"/>
        </w:rPr>
      </w:pPr>
    </w:p>
    <w:p w14:paraId="4E908550" w14:textId="77777777" w:rsidR="008F693D" w:rsidRPr="00A02256" w:rsidRDefault="008F693D" w:rsidP="007D74B2">
      <w:pPr>
        <w:rPr>
          <w:color w:val="FF0000"/>
          <w:sz w:val="24"/>
          <w:szCs w:val="24"/>
        </w:rPr>
      </w:pPr>
    </w:p>
    <w:p w14:paraId="19572DC0" w14:textId="30F93754" w:rsidR="008F693D" w:rsidRDefault="008F693D" w:rsidP="007D74B2">
      <w:pPr>
        <w:rPr>
          <w:color w:val="FF0000"/>
          <w:sz w:val="24"/>
          <w:szCs w:val="24"/>
        </w:rPr>
      </w:pPr>
    </w:p>
    <w:p w14:paraId="63CC504E" w14:textId="166E532F" w:rsidR="007F63A0" w:rsidRDefault="007F63A0" w:rsidP="007D74B2">
      <w:pPr>
        <w:rPr>
          <w:color w:val="FF0000"/>
          <w:sz w:val="24"/>
          <w:szCs w:val="24"/>
        </w:rPr>
      </w:pPr>
    </w:p>
    <w:p w14:paraId="4082D081" w14:textId="77777777" w:rsidR="00467FA9" w:rsidRPr="00A02256" w:rsidRDefault="00467FA9" w:rsidP="007D74B2">
      <w:pPr>
        <w:rPr>
          <w:color w:val="FF0000"/>
          <w:sz w:val="24"/>
          <w:szCs w:val="24"/>
        </w:rPr>
      </w:pPr>
    </w:p>
    <w:p w14:paraId="4C6C0B78" w14:textId="77777777" w:rsidR="00013D98" w:rsidRDefault="00013D98" w:rsidP="007F63A0">
      <w:pPr>
        <w:jc w:val="center"/>
        <w:rPr>
          <w:b/>
          <w:color w:val="FF0000"/>
          <w:sz w:val="32"/>
          <w:szCs w:val="32"/>
        </w:rPr>
      </w:pPr>
    </w:p>
    <w:p w14:paraId="7585AFB7" w14:textId="54834E9F" w:rsidR="00467FA9" w:rsidRPr="007F63A0" w:rsidRDefault="00467FA9" w:rsidP="007F63A0">
      <w:pPr>
        <w:jc w:val="center"/>
        <w:rPr>
          <w:b/>
          <w:color w:val="FF0000"/>
          <w:sz w:val="32"/>
          <w:szCs w:val="32"/>
          <w:lang w:val="vi-VN"/>
        </w:rPr>
      </w:pPr>
      <w:r w:rsidRPr="007F63A0">
        <w:rPr>
          <w:b/>
          <w:color w:val="FF0000"/>
          <w:sz w:val="32"/>
          <w:szCs w:val="32"/>
        </w:rPr>
        <w:t>LƯU Ý</w:t>
      </w:r>
      <w:r w:rsidR="00411287" w:rsidRPr="007F63A0">
        <w:rPr>
          <w:b/>
          <w:color w:val="FF0000"/>
          <w:sz w:val="32"/>
          <w:szCs w:val="32"/>
          <w:lang w:val="vi-VN"/>
        </w:rPr>
        <w:t xml:space="preserve"> CHUNG</w:t>
      </w:r>
    </w:p>
    <w:p w14:paraId="24B2EAEE" w14:textId="77777777" w:rsidR="00467FA9" w:rsidRPr="00A02256" w:rsidRDefault="00467FA9" w:rsidP="00A33ACB">
      <w:pPr>
        <w:rPr>
          <w:color w:val="FF0000"/>
          <w:sz w:val="24"/>
          <w:szCs w:val="24"/>
        </w:rPr>
      </w:pPr>
    </w:p>
    <w:p w14:paraId="7EEB7237" w14:textId="0F6D57B1" w:rsidR="00467FA9" w:rsidRPr="004C671F" w:rsidRDefault="00467FA9" w:rsidP="00A33ACB">
      <w:pPr>
        <w:numPr>
          <w:ilvl w:val="0"/>
          <w:numId w:val="13"/>
        </w:numPr>
        <w:jc w:val="both"/>
        <w:rPr>
          <w:sz w:val="28"/>
          <w:szCs w:val="28"/>
        </w:rPr>
      </w:pPr>
      <w:r w:rsidRPr="004C671F">
        <w:rPr>
          <w:sz w:val="28"/>
          <w:szCs w:val="28"/>
        </w:rPr>
        <w:t>Canh lề: bên trái (</w:t>
      </w:r>
      <w:r w:rsidR="00E4570D">
        <w:rPr>
          <w:sz w:val="28"/>
          <w:szCs w:val="28"/>
        </w:rPr>
        <w:t>3</w:t>
      </w:r>
      <w:r w:rsidRPr="004C671F">
        <w:rPr>
          <w:sz w:val="28"/>
          <w:szCs w:val="28"/>
        </w:rPr>
        <w:t xml:space="preserve"> cm); bên phải, trên, dưới (2 cm)</w:t>
      </w:r>
      <w:r w:rsidR="008F693D" w:rsidRPr="004C671F">
        <w:rPr>
          <w:sz w:val="28"/>
          <w:szCs w:val="28"/>
        </w:rPr>
        <w:t>; kích thước giấy: A4.</w:t>
      </w:r>
    </w:p>
    <w:p w14:paraId="2989AC4E" w14:textId="77777777" w:rsidR="00467FA9" w:rsidRPr="004C671F" w:rsidRDefault="008F693D" w:rsidP="00A33ACB">
      <w:pPr>
        <w:numPr>
          <w:ilvl w:val="0"/>
          <w:numId w:val="13"/>
        </w:numPr>
        <w:jc w:val="both"/>
        <w:rPr>
          <w:sz w:val="28"/>
          <w:szCs w:val="28"/>
        </w:rPr>
      </w:pPr>
      <w:r w:rsidRPr="004C671F">
        <w:rPr>
          <w:sz w:val="28"/>
          <w:szCs w:val="28"/>
        </w:rPr>
        <w:t>Nội dung bài viết sử dụng TIMES NEW ROMAN size 13; trừ các phần nội dung đã được chú thích size kèm theo.</w:t>
      </w:r>
    </w:p>
    <w:p w14:paraId="21A3FDC9" w14:textId="77777777" w:rsidR="008F693D" w:rsidRPr="004C671F" w:rsidRDefault="008F693D" w:rsidP="00A33ACB">
      <w:pPr>
        <w:numPr>
          <w:ilvl w:val="0"/>
          <w:numId w:val="13"/>
        </w:numPr>
        <w:jc w:val="both"/>
        <w:rPr>
          <w:sz w:val="28"/>
          <w:szCs w:val="28"/>
        </w:rPr>
      </w:pPr>
      <w:r w:rsidRPr="004C671F">
        <w:rPr>
          <w:sz w:val="28"/>
          <w:szCs w:val="28"/>
        </w:rPr>
        <w:t>Line spacing giữa các dòng: 1,2 line; riêng nội dung cho Bảng, Phụ lục, Tài liệu tham khảo, ghi chú thì khoảng cách là 1 line.</w:t>
      </w:r>
    </w:p>
    <w:p w14:paraId="2B4BCC81" w14:textId="37F2C00A" w:rsidR="008F693D" w:rsidRPr="004C671F" w:rsidRDefault="00384343" w:rsidP="00A33ACB">
      <w:pPr>
        <w:numPr>
          <w:ilvl w:val="0"/>
          <w:numId w:val="13"/>
        </w:numPr>
        <w:jc w:val="both"/>
        <w:rPr>
          <w:sz w:val="28"/>
          <w:szCs w:val="28"/>
        </w:rPr>
      </w:pPr>
      <w:r w:rsidRPr="004C671F">
        <w:rPr>
          <w:sz w:val="28"/>
          <w:szCs w:val="28"/>
        </w:rPr>
        <w:lastRenderedPageBreak/>
        <w:t>Khoảng cách giữa các đoạn (</w:t>
      </w:r>
      <w:r w:rsidR="00C80453" w:rsidRPr="004C671F">
        <w:rPr>
          <w:sz w:val="28"/>
          <w:szCs w:val="28"/>
        </w:rPr>
        <w:t>before</w:t>
      </w:r>
      <w:r w:rsidRPr="004C671F">
        <w:rPr>
          <w:sz w:val="28"/>
          <w:szCs w:val="28"/>
        </w:rPr>
        <w:t>: 6pt; after: 0)</w:t>
      </w:r>
      <w:r w:rsidR="00663FD8" w:rsidRPr="004C671F">
        <w:rPr>
          <w:sz w:val="28"/>
          <w:szCs w:val="28"/>
        </w:rPr>
        <w:t>; thụt đầu dòng 1 Tab (1 cm).</w:t>
      </w:r>
    </w:p>
    <w:p w14:paraId="15F14B74" w14:textId="77777777" w:rsidR="00384343" w:rsidRPr="004C671F" w:rsidRDefault="00384343" w:rsidP="00A33ACB">
      <w:pPr>
        <w:numPr>
          <w:ilvl w:val="0"/>
          <w:numId w:val="13"/>
        </w:numPr>
        <w:jc w:val="both"/>
        <w:rPr>
          <w:sz w:val="28"/>
          <w:szCs w:val="28"/>
        </w:rPr>
      </w:pPr>
      <w:r w:rsidRPr="004C671F">
        <w:rPr>
          <w:sz w:val="28"/>
          <w:szCs w:val="28"/>
        </w:rPr>
        <w:t>Không đánh số trang cho bìa, phụ bìa; đánh số La Mã (i ,ii, iii …) cho các trang tiếp theo sau phụ bìa; đánh số</w:t>
      </w:r>
      <w:r w:rsidR="00663FD8" w:rsidRPr="004C671F">
        <w:rPr>
          <w:sz w:val="28"/>
          <w:szCs w:val="28"/>
        </w:rPr>
        <w:t xml:space="preserve"> Ả</w:t>
      </w:r>
      <w:r w:rsidRPr="004C671F">
        <w:rPr>
          <w:sz w:val="28"/>
          <w:szCs w:val="28"/>
        </w:rPr>
        <w:t xml:space="preserve"> Rập</w:t>
      </w:r>
      <w:r w:rsidR="00663FD8" w:rsidRPr="004C671F">
        <w:rPr>
          <w:sz w:val="28"/>
          <w:szCs w:val="28"/>
        </w:rPr>
        <w:t xml:space="preserve"> (1, 2, 3,….) cho nội dung bài viết từ chương 1.</w:t>
      </w:r>
      <w:r w:rsidRPr="004C671F">
        <w:rPr>
          <w:sz w:val="28"/>
          <w:szCs w:val="28"/>
        </w:rPr>
        <w:t xml:space="preserve">  </w:t>
      </w:r>
    </w:p>
    <w:p w14:paraId="64E86BC4" w14:textId="77777777" w:rsidR="003A2461" w:rsidRPr="004C671F" w:rsidRDefault="003A2461" w:rsidP="00A33ACB">
      <w:pPr>
        <w:numPr>
          <w:ilvl w:val="0"/>
          <w:numId w:val="13"/>
        </w:numPr>
        <w:jc w:val="both"/>
        <w:rPr>
          <w:sz w:val="28"/>
          <w:szCs w:val="28"/>
        </w:rPr>
      </w:pPr>
      <w:r w:rsidRPr="004C671F">
        <w:rPr>
          <w:sz w:val="28"/>
          <w:szCs w:val="28"/>
        </w:rPr>
        <w:t>Trước</w:t>
      </w:r>
      <w:r w:rsidRPr="004C671F">
        <w:rPr>
          <w:sz w:val="28"/>
          <w:szCs w:val="28"/>
          <w:lang w:val="vi-VN"/>
        </w:rPr>
        <w:t xml:space="preserve"> dấ</w:t>
      </w:r>
      <w:r w:rsidR="00E5262D" w:rsidRPr="004C671F">
        <w:rPr>
          <w:sz w:val="28"/>
          <w:szCs w:val="28"/>
          <w:lang w:val="vi-VN"/>
        </w:rPr>
        <w:t>u</w:t>
      </w:r>
      <w:r w:rsidRPr="004C671F">
        <w:rPr>
          <w:sz w:val="28"/>
          <w:szCs w:val="28"/>
          <w:lang w:val="vi-VN"/>
        </w:rPr>
        <w:t xml:space="preserve"> “,” không được cách space; sau dâú “,” cách 1 space.</w:t>
      </w:r>
    </w:p>
    <w:p w14:paraId="437B3B1C" w14:textId="755BBB05" w:rsidR="00E5262D" w:rsidRPr="007F63A0" w:rsidRDefault="003A2461" w:rsidP="00E5262D">
      <w:pPr>
        <w:numPr>
          <w:ilvl w:val="0"/>
          <w:numId w:val="13"/>
        </w:numPr>
        <w:jc w:val="both"/>
        <w:rPr>
          <w:sz w:val="28"/>
          <w:szCs w:val="28"/>
        </w:rPr>
      </w:pPr>
      <w:r w:rsidRPr="004C671F">
        <w:rPr>
          <w:sz w:val="28"/>
          <w:szCs w:val="28"/>
        </w:rPr>
        <w:t>Nếu</w:t>
      </w:r>
      <w:r w:rsidRPr="004C671F">
        <w:rPr>
          <w:sz w:val="28"/>
          <w:szCs w:val="28"/>
          <w:lang w:val="vi-VN"/>
        </w:rPr>
        <w:t xml:space="preserve"> có ký hiệu sai số, độ lệch chuẩn thì không được có khoảng cách giữa các số và ký hiệu “</w:t>
      </w:r>
      <w:r w:rsidRPr="004C671F">
        <w:rPr>
          <w:sz w:val="28"/>
          <w:szCs w:val="28"/>
          <w:lang w:val="vi-VN"/>
        </w:rPr>
        <w:sym w:font="Symbol" w:char="F0B1"/>
      </w:r>
      <w:r w:rsidRPr="004C671F">
        <w:rPr>
          <w:sz w:val="28"/>
          <w:szCs w:val="28"/>
          <w:lang w:val="vi-VN"/>
        </w:rPr>
        <w:t>”. Ví dụ:  325</w:t>
      </w:r>
      <w:r w:rsidRPr="004C671F">
        <w:rPr>
          <w:sz w:val="28"/>
          <w:szCs w:val="28"/>
          <w:lang w:val="vi-VN"/>
        </w:rPr>
        <w:sym w:font="Symbol" w:char="F0B1"/>
      </w:r>
      <w:r w:rsidRPr="004C671F">
        <w:rPr>
          <w:sz w:val="28"/>
          <w:szCs w:val="28"/>
          <w:lang w:val="vi-VN"/>
        </w:rPr>
        <w:t>12</w:t>
      </w:r>
    </w:p>
    <w:p w14:paraId="2E4A30EB" w14:textId="37CFE6ED" w:rsidR="007F63A0" w:rsidRPr="007F63A0" w:rsidRDefault="007F63A0" w:rsidP="007F63A0">
      <w:pPr>
        <w:numPr>
          <w:ilvl w:val="0"/>
          <w:numId w:val="13"/>
        </w:numPr>
        <w:jc w:val="both"/>
        <w:rPr>
          <w:sz w:val="28"/>
          <w:szCs w:val="28"/>
        </w:rPr>
      </w:pPr>
      <w:r w:rsidRPr="007F63A0">
        <w:rPr>
          <w:sz w:val="28"/>
          <w:szCs w:val="28"/>
          <w:lang w:val="vi-VN"/>
        </w:rPr>
        <w:t xml:space="preserve">Đối với đơn vị đo lường: </w:t>
      </w:r>
      <w:r w:rsidRPr="007F63A0">
        <w:rPr>
          <w:sz w:val="28"/>
          <w:szCs w:val="28"/>
        </w:rPr>
        <w:t xml:space="preserve">Phải dùng hệ thống đơn vị đo lường quốc tế SI, theo nguyên tắc sau và thống nhất trong toàn luận văn: </w:t>
      </w:r>
    </w:p>
    <w:p w14:paraId="09879FE6" w14:textId="7AF97DC3" w:rsidR="007F63A0" w:rsidRPr="007F63A0" w:rsidRDefault="007F63A0" w:rsidP="007F63A0">
      <w:pPr>
        <w:ind w:left="720"/>
        <w:rPr>
          <w:sz w:val="28"/>
          <w:szCs w:val="28"/>
        </w:rPr>
      </w:pPr>
      <w:r w:rsidRPr="007F63A0">
        <w:rPr>
          <w:sz w:val="28"/>
          <w:szCs w:val="28"/>
        </w:rPr>
        <w:t>1 litre</w:t>
      </w:r>
      <w:r>
        <w:rPr>
          <w:sz w:val="28"/>
          <w:szCs w:val="28"/>
          <w:lang w:val="vi-VN"/>
        </w:rPr>
        <w:t xml:space="preserve">     </w:t>
      </w:r>
      <w:r>
        <w:rPr>
          <w:sz w:val="28"/>
          <w:szCs w:val="28"/>
          <w:lang w:val="vi-VN"/>
        </w:rPr>
        <w:tab/>
      </w:r>
      <w:r>
        <w:rPr>
          <w:sz w:val="28"/>
          <w:szCs w:val="28"/>
          <w:lang w:val="vi-VN"/>
        </w:rPr>
        <w:tab/>
      </w:r>
      <w:r>
        <w:rPr>
          <w:sz w:val="28"/>
          <w:szCs w:val="28"/>
          <w:lang w:val="vi-VN"/>
        </w:rPr>
        <w:tab/>
      </w:r>
      <w:r w:rsidRPr="007F63A0">
        <w:rPr>
          <w:sz w:val="28"/>
          <w:szCs w:val="28"/>
        </w:rPr>
        <w:t>(1 L) (từ lít viết hoa)</w:t>
      </w:r>
      <w:r w:rsidRPr="007F63A0">
        <w:rPr>
          <w:sz w:val="28"/>
          <w:szCs w:val="28"/>
        </w:rPr>
        <w:br/>
        <w:t>20 kilogram</w:t>
      </w:r>
      <w:r>
        <w:rPr>
          <w:sz w:val="28"/>
          <w:szCs w:val="28"/>
        </w:rPr>
        <w:tab/>
      </w:r>
      <w:r>
        <w:rPr>
          <w:sz w:val="28"/>
          <w:szCs w:val="28"/>
        </w:rPr>
        <w:tab/>
      </w:r>
      <w:r>
        <w:rPr>
          <w:sz w:val="28"/>
          <w:szCs w:val="28"/>
        </w:rPr>
        <w:tab/>
      </w:r>
      <w:r w:rsidRPr="007F63A0">
        <w:rPr>
          <w:sz w:val="28"/>
          <w:szCs w:val="28"/>
        </w:rPr>
        <w:t>(20 kg)</w:t>
      </w:r>
      <w:r w:rsidRPr="007F63A0">
        <w:rPr>
          <w:sz w:val="28"/>
          <w:szCs w:val="28"/>
        </w:rPr>
        <w:br/>
        <w:t>2,5 hectare</w:t>
      </w:r>
      <w:r>
        <w:rPr>
          <w:sz w:val="28"/>
          <w:szCs w:val="28"/>
        </w:rPr>
        <w:tab/>
      </w:r>
      <w:r>
        <w:rPr>
          <w:sz w:val="28"/>
          <w:szCs w:val="28"/>
        </w:rPr>
        <w:tab/>
      </w:r>
      <w:r>
        <w:rPr>
          <w:sz w:val="28"/>
          <w:szCs w:val="28"/>
        </w:rPr>
        <w:tab/>
      </w:r>
      <w:r w:rsidRPr="007F63A0">
        <w:rPr>
          <w:sz w:val="28"/>
          <w:szCs w:val="28"/>
        </w:rPr>
        <w:t>(2,5 ha)</w:t>
      </w:r>
      <w:r w:rsidRPr="007F63A0">
        <w:rPr>
          <w:sz w:val="28"/>
          <w:szCs w:val="28"/>
        </w:rPr>
        <w:br/>
        <w:t xml:space="preserve">45 part per thousand </w:t>
      </w:r>
      <w:r>
        <w:rPr>
          <w:sz w:val="28"/>
          <w:szCs w:val="28"/>
          <w:lang w:val="vi-VN"/>
        </w:rPr>
        <w:t xml:space="preserve">        </w:t>
      </w:r>
      <w:r w:rsidRPr="007F63A0">
        <w:rPr>
          <w:sz w:val="28"/>
          <w:szCs w:val="28"/>
        </w:rPr>
        <w:t xml:space="preserve">(45 ppt) </w:t>
      </w:r>
    </w:p>
    <w:p w14:paraId="3D550FAC" w14:textId="05C97CC3" w:rsidR="007F63A0" w:rsidRPr="007F63A0" w:rsidRDefault="007F63A0" w:rsidP="007F63A0">
      <w:pPr>
        <w:ind w:left="720"/>
        <w:jc w:val="both"/>
        <w:rPr>
          <w:sz w:val="28"/>
          <w:szCs w:val="28"/>
        </w:rPr>
      </w:pPr>
      <w:r>
        <w:rPr>
          <w:sz w:val="28"/>
          <w:szCs w:val="28"/>
          <w:lang w:val="vi-VN"/>
        </w:rPr>
        <w:t xml:space="preserve">+ </w:t>
      </w:r>
      <w:r w:rsidRPr="007F63A0">
        <w:rPr>
          <w:sz w:val="28"/>
          <w:szCs w:val="28"/>
        </w:rPr>
        <w:t xml:space="preserve">Đơn vị đo lường phải cách chữ số 1 khoảng (1 space bar) (ví dụ: 10 kg). </w:t>
      </w:r>
      <w:r>
        <w:rPr>
          <w:sz w:val="28"/>
          <w:szCs w:val="28"/>
          <w:lang w:val="vi-VN"/>
        </w:rPr>
        <w:t xml:space="preserve">+ </w:t>
      </w:r>
      <w:r w:rsidRPr="007F63A0">
        <w:rPr>
          <w:sz w:val="28"/>
          <w:szCs w:val="28"/>
        </w:rPr>
        <w:t>Đối với phần trăm (%) và độ C thì không cần cách 1 khoảng (ví dụ: 50%, 28</w:t>
      </w:r>
      <w:r w:rsidRPr="007F63A0">
        <w:rPr>
          <w:color w:val="FF0000"/>
          <w:sz w:val="28"/>
          <w:szCs w:val="28"/>
        </w:rPr>
        <w:t>°C</w:t>
      </w:r>
      <w:r w:rsidRPr="007F63A0">
        <w:rPr>
          <w:sz w:val="28"/>
          <w:szCs w:val="28"/>
        </w:rPr>
        <w:t>).</w:t>
      </w:r>
    </w:p>
    <w:p w14:paraId="2C4FF98E" w14:textId="0484CA90" w:rsidR="007F63A0" w:rsidRPr="007F63A0" w:rsidRDefault="00E5262D" w:rsidP="007F63A0">
      <w:pPr>
        <w:numPr>
          <w:ilvl w:val="0"/>
          <w:numId w:val="13"/>
        </w:numPr>
        <w:jc w:val="both"/>
        <w:rPr>
          <w:sz w:val="28"/>
          <w:szCs w:val="28"/>
        </w:rPr>
      </w:pPr>
      <w:r w:rsidRPr="007F63A0">
        <w:rPr>
          <w:sz w:val="28"/>
          <w:szCs w:val="28"/>
        </w:rPr>
        <w:t>Không</w:t>
      </w:r>
      <w:r w:rsidRPr="004C671F">
        <w:rPr>
          <w:sz w:val="28"/>
          <w:szCs w:val="28"/>
          <w:lang w:val="vi-VN"/>
        </w:rPr>
        <w:t xml:space="preserve"> đóng khung hình (biểu đồ)</w:t>
      </w:r>
    </w:p>
    <w:p w14:paraId="6E6F846E" w14:textId="016F8FED" w:rsidR="00C80453" w:rsidRPr="004C671F" w:rsidRDefault="00866253" w:rsidP="00D85CE1">
      <w:pPr>
        <w:numPr>
          <w:ilvl w:val="0"/>
          <w:numId w:val="13"/>
        </w:numPr>
        <w:jc w:val="both"/>
        <w:rPr>
          <w:sz w:val="28"/>
          <w:szCs w:val="28"/>
        </w:rPr>
      </w:pPr>
      <w:r w:rsidRPr="004C671F">
        <w:rPr>
          <w:sz w:val="28"/>
          <w:szCs w:val="28"/>
        </w:rPr>
        <w:t>Cách v</w:t>
      </w:r>
      <w:r w:rsidR="00C80453" w:rsidRPr="004C671F">
        <w:rPr>
          <w:sz w:val="28"/>
          <w:szCs w:val="28"/>
        </w:rPr>
        <w:t xml:space="preserve">iết hoa, viết tắt </w:t>
      </w:r>
      <w:r w:rsidR="00E414EE" w:rsidRPr="004C671F">
        <w:rPr>
          <w:sz w:val="28"/>
          <w:szCs w:val="28"/>
        </w:rPr>
        <w:t xml:space="preserve">danh từ riêng chỉ tên người, tên địa lý, cơ quan, tổ chức… </w:t>
      </w:r>
      <w:r w:rsidR="00C80453" w:rsidRPr="004C671F">
        <w:rPr>
          <w:sz w:val="28"/>
          <w:szCs w:val="28"/>
        </w:rPr>
        <w:t xml:space="preserve">trong luận văn được thực hiện theo quy định </w:t>
      </w:r>
      <w:r w:rsidR="00D85CE1" w:rsidRPr="004C671F">
        <w:rPr>
          <w:sz w:val="28"/>
          <w:szCs w:val="28"/>
        </w:rPr>
        <w:t>văn thư (Nghị định số 30/2020/NĐ-CP về công tác văn thư)</w:t>
      </w:r>
    </w:p>
    <w:p w14:paraId="72292157" w14:textId="77777777" w:rsidR="00076A8B" w:rsidRDefault="00076A8B" w:rsidP="00076A8B">
      <w:pPr>
        <w:jc w:val="both"/>
        <w:rPr>
          <w:szCs w:val="24"/>
        </w:rPr>
      </w:pPr>
    </w:p>
    <w:p w14:paraId="2EF0EAB6" w14:textId="77777777" w:rsidR="00076A8B" w:rsidRDefault="00076A8B" w:rsidP="00076A8B">
      <w:pPr>
        <w:jc w:val="both"/>
        <w:rPr>
          <w:szCs w:val="24"/>
        </w:rPr>
      </w:pPr>
    </w:p>
    <w:p w14:paraId="6B69155E" w14:textId="77777777" w:rsidR="00076A8B" w:rsidRDefault="00076A8B" w:rsidP="00076A8B">
      <w:pPr>
        <w:jc w:val="both"/>
        <w:rPr>
          <w:szCs w:val="24"/>
        </w:rPr>
      </w:pPr>
    </w:p>
    <w:p w14:paraId="39659B67" w14:textId="77777777" w:rsidR="00076A8B" w:rsidRDefault="00076A8B" w:rsidP="00076A8B">
      <w:pPr>
        <w:jc w:val="both"/>
        <w:rPr>
          <w:szCs w:val="24"/>
        </w:rPr>
      </w:pPr>
    </w:p>
    <w:p w14:paraId="0A0799C2" w14:textId="77777777" w:rsidR="00E9622D" w:rsidRPr="00E9622D" w:rsidRDefault="00E9622D" w:rsidP="00076A8B">
      <w:pPr>
        <w:jc w:val="both"/>
        <w:rPr>
          <w:szCs w:val="24"/>
          <w:lang w:val="vi-VN"/>
        </w:rPr>
      </w:pPr>
    </w:p>
    <w:sectPr w:rsidR="00E9622D" w:rsidRPr="00E9622D" w:rsidSect="00E4570D">
      <w:pgSz w:w="11907" w:h="16840" w:code="9"/>
      <w:pgMar w:top="1134" w:right="1134" w:bottom="1134" w:left="1701" w:header="567"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931E62" w14:textId="77777777" w:rsidR="00835D25" w:rsidRDefault="00835D25" w:rsidP="008203E2">
      <w:r>
        <w:separator/>
      </w:r>
    </w:p>
  </w:endnote>
  <w:endnote w:type="continuationSeparator" w:id="0">
    <w:p w14:paraId="03C09556" w14:textId="77777777" w:rsidR="00835D25" w:rsidRDefault="00835D25"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8E4850" w14:textId="0BB8030A" w:rsidR="0010568F" w:rsidRDefault="0010568F" w:rsidP="00165845">
    <w:pPr>
      <w:framePr w:wrap="around" w:vAnchor="text" w:hAnchor="margin" w:xAlign="center" w:y="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sidR="001F3AE4">
      <w:rPr>
        <w:rFonts w:eastAsiaTheme="majorEastAsia"/>
        <w:noProof/>
      </w:rPr>
      <w:t>i</w:t>
    </w:r>
    <w:r>
      <w:rPr>
        <w:rFonts w:eastAsiaTheme="majorEastAsia"/>
      </w:rPr>
      <w:fldChar w:fldCharType="end"/>
    </w:r>
  </w:p>
  <w:p w14:paraId="43791049" w14:textId="77777777" w:rsidR="0010568F" w:rsidRDefault="0010568F"/>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E31E1" w14:textId="77777777" w:rsidR="0010568F" w:rsidRDefault="0010568F" w:rsidP="008203E2"/>
  <w:p w14:paraId="183C5D28" w14:textId="77777777" w:rsidR="0010568F" w:rsidRDefault="0010568F" w:rsidP="008203E2"/>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403728" w14:textId="77777777" w:rsidR="0010568F" w:rsidRDefault="0010568F" w:rsidP="008203E2">
    <w:r>
      <w:fldChar w:fldCharType="begin"/>
    </w:r>
    <w:r>
      <w:instrText xml:space="preserve"> PAGE   \* MERGEFORMAT </w:instrText>
    </w:r>
    <w:r>
      <w:fldChar w:fldCharType="separate"/>
    </w:r>
    <w:r>
      <w:rPr>
        <w:noProof/>
      </w:rPr>
      <w:t>1</w:t>
    </w:r>
    <w:r>
      <w:rPr>
        <w:noProof/>
      </w:rPr>
      <w:fldChar w:fldCharType="end"/>
    </w:r>
  </w:p>
  <w:p w14:paraId="1E90C0A4" w14:textId="77777777" w:rsidR="0010568F" w:rsidRDefault="0010568F" w:rsidP="008203E2"/>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B53CCD" w14:textId="15B7272C" w:rsidR="0010568F" w:rsidRDefault="0010568F"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sidR="005D1A61">
      <w:rPr>
        <w:rFonts w:eastAsiaTheme="majorEastAsia"/>
        <w:noProof/>
      </w:rPr>
      <w:t>13</w:t>
    </w:r>
    <w:r>
      <w:rPr>
        <w:rFonts w:eastAsiaTheme="majorEastAsia"/>
      </w:rPr>
      <w:fldChar w:fldCharType="end"/>
    </w:r>
  </w:p>
  <w:p w14:paraId="06EA41C5" w14:textId="77777777" w:rsidR="0010568F" w:rsidRPr="00172D4D" w:rsidRDefault="0010568F">
    <w:pPr>
      <w:jc w:val="center"/>
      <w:rPr>
        <w:szCs w:val="26"/>
      </w:rPr>
    </w:pPr>
  </w:p>
  <w:p w14:paraId="63E9C601" w14:textId="77777777" w:rsidR="0010568F" w:rsidRDefault="0010568F"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AFB737" w14:textId="77777777" w:rsidR="00835D25" w:rsidRDefault="00835D25" w:rsidP="008203E2">
      <w:r>
        <w:separator/>
      </w:r>
    </w:p>
  </w:footnote>
  <w:footnote w:type="continuationSeparator" w:id="0">
    <w:p w14:paraId="7FEA2FA2" w14:textId="77777777" w:rsidR="00835D25" w:rsidRDefault="00835D25" w:rsidP="008203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00000001"/>
    <w:lvl w:ilvl="0" w:tplc="0000000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74F7F25"/>
    <w:multiLevelType w:val="hybridMultilevel"/>
    <w:tmpl w:val="26DE56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7812D1"/>
    <w:multiLevelType w:val="multilevel"/>
    <w:tmpl w:val="3DDCA4E8"/>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1BBE088C"/>
    <w:multiLevelType w:val="multilevel"/>
    <w:tmpl w:val="D0666190"/>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15:restartNumberingAfterBreak="0">
    <w:nsid w:val="37351F8B"/>
    <w:multiLevelType w:val="hybridMultilevel"/>
    <w:tmpl w:val="4BB6E20C"/>
    <w:lvl w:ilvl="0" w:tplc="C3E80FD2">
      <w:start w:val="6"/>
      <w:numFmt w:val="bullet"/>
      <w:lvlText w:val="-"/>
      <w:lvlJc w:val="left"/>
      <w:pPr>
        <w:ind w:left="927" w:hanging="360"/>
      </w:pPr>
      <w:rPr>
        <w:rFonts w:ascii="Times New Roman" w:eastAsia="MS Mincho" w:hAnsi="Times New Roman" w:cs="Times New Roman" w:hint="default"/>
      </w:rPr>
    </w:lvl>
    <w:lvl w:ilvl="1" w:tplc="0409000B" w:tentative="1">
      <w:start w:val="1"/>
      <w:numFmt w:val="bullet"/>
      <w:lvlText w:val=""/>
      <w:lvlJc w:val="left"/>
      <w:pPr>
        <w:ind w:left="1527" w:hanging="480"/>
      </w:pPr>
      <w:rPr>
        <w:rFonts w:ascii="Wingdings" w:hAnsi="Wingdings" w:hint="default"/>
      </w:rPr>
    </w:lvl>
    <w:lvl w:ilvl="2" w:tplc="0409000D" w:tentative="1">
      <w:start w:val="1"/>
      <w:numFmt w:val="bullet"/>
      <w:lvlText w:val=""/>
      <w:lvlJc w:val="left"/>
      <w:pPr>
        <w:ind w:left="2007" w:hanging="480"/>
      </w:pPr>
      <w:rPr>
        <w:rFonts w:ascii="Wingdings" w:hAnsi="Wingdings" w:hint="default"/>
      </w:rPr>
    </w:lvl>
    <w:lvl w:ilvl="3" w:tplc="04090001" w:tentative="1">
      <w:start w:val="1"/>
      <w:numFmt w:val="bullet"/>
      <w:lvlText w:val=""/>
      <w:lvlJc w:val="left"/>
      <w:pPr>
        <w:ind w:left="2487" w:hanging="480"/>
      </w:pPr>
      <w:rPr>
        <w:rFonts w:ascii="Wingdings" w:hAnsi="Wingdings" w:hint="default"/>
      </w:rPr>
    </w:lvl>
    <w:lvl w:ilvl="4" w:tplc="0409000B" w:tentative="1">
      <w:start w:val="1"/>
      <w:numFmt w:val="bullet"/>
      <w:lvlText w:val=""/>
      <w:lvlJc w:val="left"/>
      <w:pPr>
        <w:ind w:left="2967" w:hanging="480"/>
      </w:pPr>
      <w:rPr>
        <w:rFonts w:ascii="Wingdings" w:hAnsi="Wingdings" w:hint="default"/>
      </w:rPr>
    </w:lvl>
    <w:lvl w:ilvl="5" w:tplc="0409000D" w:tentative="1">
      <w:start w:val="1"/>
      <w:numFmt w:val="bullet"/>
      <w:lvlText w:val=""/>
      <w:lvlJc w:val="left"/>
      <w:pPr>
        <w:ind w:left="3447" w:hanging="480"/>
      </w:pPr>
      <w:rPr>
        <w:rFonts w:ascii="Wingdings" w:hAnsi="Wingdings" w:hint="default"/>
      </w:rPr>
    </w:lvl>
    <w:lvl w:ilvl="6" w:tplc="04090001" w:tentative="1">
      <w:start w:val="1"/>
      <w:numFmt w:val="bullet"/>
      <w:lvlText w:val=""/>
      <w:lvlJc w:val="left"/>
      <w:pPr>
        <w:ind w:left="3927" w:hanging="480"/>
      </w:pPr>
      <w:rPr>
        <w:rFonts w:ascii="Wingdings" w:hAnsi="Wingdings" w:hint="default"/>
      </w:rPr>
    </w:lvl>
    <w:lvl w:ilvl="7" w:tplc="0409000B" w:tentative="1">
      <w:start w:val="1"/>
      <w:numFmt w:val="bullet"/>
      <w:lvlText w:val=""/>
      <w:lvlJc w:val="left"/>
      <w:pPr>
        <w:ind w:left="4407" w:hanging="480"/>
      </w:pPr>
      <w:rPr>
        <w:rFonts w:ascii="Wingdings" w:hAnsi="Wingdings" w:hint="default"/>
      </w:rPr>
    </w:lvl>
    <w:lvl w:ilvl="8" w:tplc="0409000D" w:tentative="1">
      <w:start w:val="1"/>
      <w:numFmt w:val="bullet"/>
      <w:lvlText w:val=""/>
      <w:lvlJc w:val="left"/>
      <w:pPr>
        <w:ind w:left="4887" w:hanging="480"/>
      </w:pPr>
      <w:rPr>
        <w:rFonts w:ascii="Wingdings" w:hAnsi="Wingdings" w:hint="default"/>
      </w:rPr>
    </w:lvl>
  </w:abstractNum>
  <w:abstractNum w:abstractNumId="5" w15:restartNumberingAfterBreak="0">
    <w:nsid w:val="420F6D6E"/>
    <w:multiLevelType w:val="multilevel"/>
    <w:tmpl w:val="DB60B18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8" w15:restartNumberingAfterBreak="0">
    <w:nsid w:val="441764F4"/>
    <w:multiLevelType w:val="multilevel"/>
    <w:tmpl w:val="1C8EC2E0"/>
    <w:lvl w:ilvl="0">
      <w:start w:val="1"/>
      <w:numFmt w:val="decimal"/>
      <w:lvlText w:val="%1."/>
      <w:lvlJc w:val="left"/>
      <w:pPr>
        <w:ind w:left="360" w:hanging="360"/>
      </w:pPr>
      <w:rPr>
        <w:rFonts w:hint="default"/>
      </w:rPr>
    </w:lvl>
    <w:lvl w:ilvl="1">
      <w:start w:val="1"/>
      <w:numFmt w:val="decimal"/>
      <w:suff w:val="space"/>
      <w:lvlText w:val="Hình %1.%2. "/>
      <w:lvlJc w:val="left"/>
      <w:pPr>
        <w:ind w:left="792" w:hanging="432"/>
      </w:pPr>
      <w:rPr>
        <w:rFonts w:ascii="Times New Roman" w:hAnsi="Times New Roman" w:hint="default"/>
        <w:b w:val="0"/>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605000F"/>
    <w:multiLevelType w:val="hybridMultilevel"/>
    <w:tmpl w:val="00CAA0BA"/>
    <w:lvl w:ilvl="0" w:tplc="7A3E28FA">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DCA6B95"/>
    <w:multiLevelType w:val="hybridMultilevel"/>
    <w:tmpl w:val="71A8BC6A"/>
    <w:lvl w:ilvl="0" w:tplc="4AB434C6">
      <w:start w:val="1"/>
      <w:numFmt w:val="bullet"/>
      <w:lvlText w:val=""/>
      <w:lvlJc w:val="left"/>
      <w:pPr>
        <w:ind w:left="1287" w:hanging="360"/>
      </w:pPr>
      <w:rPr>
        <w:rFonts w:ascii="Symbol" w:hAnsi="Symbol" w:hint="default"/>
        <w:color w:val="00000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6D1F1AD4"/>
    <w:multiLevelType w:val="multilevel"/>
    <w:tmpl w:val="52701ACA"/>
    <w:lvl w:ilvl="0">
      <w:start w:val="1"/>
      <w:numFmt w:val="decimal"/>
      <w:lvlText w:val="%1."/>
      <w:lvlJc w:val="left"/>
      <w:pPr>
        <w:ind w:left="360" w:hanging="360"/>
      </w:pPr>
      <w:rPr>
        <w:rFonts w:hint="default"/>
      </w:rPr>
    </w:lvl>
    <w:lvl w:ilvl="1">
      <w:start w:val="1"/>
      <w:numFmt w:val="decimal"/>
      <w:lvlText w:val="Bảng %1.%2. "/>
      <w:lvlJc w:val="left"/>
      <w:pPr>
        <w:ind w:left="792" w:hanging="432"/>
      </w:pPr>
      <w:rPr>
        <w:rFonts w:ascii="Times New Roman" w:hAnsi="Times New Roman" w:hint="default"/>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6EA0439B"/>
    <w:multiLevelType w:val="hybridMultilevel"/>
    <w:tmpl w:val="173CC0E8"/>
    <w:lvl w:ilvl="0" w:tplc="154EA204">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74384889"/>
    <w:multiLevelType w:val="multilevel"/>
    <w:tmpl w:val="4654867A"/>
    <w:lvl w:ilvl="0">
      <w:start w:val="1"/>
      <w:numFmt w:val="decimal"/>
      <w:lvlText w:val="%1."/>
      <w:lvlJc w:val="left"/>
      <w:pPr>
        <w:tabs>
          <w:tab w:val="num" w:pos="720"/>
        </w:tabs>
        <w:ind w:left="720" w:hanging="720"/>
      </w:pPr>
      <w:rPr>
        <w:i w:val="0"/>
        <w:iCs/>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776C367C"/>
    <w:multiLevelType w:val="hybridMultilevel"/>
    <w:tmpl w:val="D980C55E"/>
    <w:lvl w:ilvl="0" w:tplc="47CA8C5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D6616D1"/>
    <w:multiLevelType w:val="hybridMultilevel"/>
    <w:tmpl w:val="0AF849C0"/>
    <w:lvl w:ilvl="0" w:tplc="A8762CB2">
      <w:start w:val="1"/>
      <w:numFmt w:val="decimal"/>
      <w:lvlText w:val="Chương %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num w:numId="1" w16cid:durableId="1957640697">
    <w:abstractNumId w:val="15"/>
  </w:num>
  <w:num w:numId="2" w16cid:durableId="901789204">
    <w:abstractNumId w:val="5"/>
    <w:lvlOverride w:ilvl="0">
      <w:lvl w:ilvl="0">
        <w:start w:val="1"/>
        <w:numFmt w:val="decimal"/>
        <w:lvlText w:val="%1."/>
        <w:lvlJc w:val="left"/>
        <w:pPr>
          <w:ind w:left="360" w:hanging="360"/>
        </w:pPr>
        <w:rPr>
          <w:rFonts w:hint="default"/>
        </w:rPr>
      </w:lvl>
    </w:lvlOverride>
    <w:lvlOverride w:ilvl="1">
      <w:lvl w:ilvl="1">
        <w:start w:val="1"/>
        <w:numFmt w:val="decimal"/>
        <w:lvlText w:val="%1.%2."/>
        <w:lvlJc w:val="left"/>
        <w:pPr>
          <w:ind w:left="792" w:hanging="432"/>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lowerLetter"/>
        <w:lvlText w:val="%5)"/>
        <w:lvlJc w:val="left"/>
        <w:pPr>
          <w:ind w:left="0" w:firstLine="624"/>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 w16cid:durableId="2102023177">
    <w:abstractNumId w:val="5"/>
    <w:lvlOverride w:ilvl="0">
      <w:startOverride w:val="3"/>
      <w:lvl w:ilvl="0">
        <w:start w:val="3"/>
        <w:numFmt w:val="decimal"/>
        <w:lvlText w:val="%1."/>
        <w:lvlJc w:val="left"/>
        <w:pPr>
          <w:ind w:left="360" w:hanging="360"/>
        </w:pPr>
        <w:rPr>
          <w:rFonts w:hint="default"/>
        </w:rPr>
      </w:lvl>
    </w:lvlOverride>
    <w:lvlOverride w:ilvl="1">
      <w:startOverride w:val="1"/>
      <w:lvl w:ilvl="1">
        <w:start w:val="1"/>
        <w:numFmt w:val="decimal"/>
        <w:lvlText w:val="%1.%2."/>
        <w:lvlJc w:val="left"/>
        <w:pPr>
          <w:ind w:left="792" w:hanging="432"/>
        </w:pPr>
        <w:rPr>
          <w:rFonts w:hint="default"/>
        </w:rPr>
      </w:lvl>
    </w:lvlOverride>
    <w:lvlOverride w:ilvl="2">
      <w:startOverride w:val="1"/>
      <w:lvl w:ilvl="2">
        <w:start w:val="1"/>
        <w:numFmt w:val="decimal"/>
        <w:lvlText w:val="%1.%2.%3."/>
        <w:lvlJc w:val="left"/>
        <w:pPr>
          <w:ind w:left="1224" w:hanging="504"/>
        </w:pPr>
        <w:rPr>
          <w:rFonts w:hint="default"/>
        </w:rPr>
      </w:lvl>
    </w:lvlOverride>
  </w:num>
  <w:num w:numId="4" w16cid:durableId="1152865263">
    <w:abstractNumId w:val="12"/>
  </w:num>
  <w:num w:numId="5" w16cid:durableId="1630208331">
    <w:abstractNumId w:val="14"/>
  </w:num>
  <w:num w:numId="6" w16cid:durableId="256404000">
    <w:abstractNumId w:val="12"/>
  </w:num>
  <w:num w:numId="7" w16cid:durableId="953244637">
    <w:abstractNumId w:val="9"/>
  </w:num>
  <w:num w:numId="8" w16cid:durableId="284701220">
    <w:abstractNumId w:val="11"/>
  </w:num>
  <w:num w:numId="9" w16cid:durableId="564416205">
    <w:abstractNumId w:val="8"/>
    <w:lvlOverride w:ilvl="0">
      <w:lvl w:ilvl="0">
        <w:start w:val="1"/>
        <w:numFmt w:val="decimal"/>
        <w:lvlText w:val="%1."/>
        <w:lvlJc w:val="left"/>
        <w:pPr>
          <w:ind w:left="360" w:hanging="360"/>
        </w:pPr>
        <w:rPr>
          <w:rFonts w:hint="default"/>
        </w:rPr>
      </w:lvl>
    </w:lvlOverride>
    <w:lvlOverride w:ilvl="1">
      <w:lvl w:ilvl="1">
        <w:start w:val="1"/>
        <w:numFmt w:val="decimal"/>
        <w:suff w:val="space"/>
        <w:lvlText w:val="Hình %1.%2. "/>
        <w:lvlJc w:val="left"/>
        <w:pPr>
          <w:ind w:left="792" w:hanging="432"/>
        </w:pPr>
        <w:rPr>
          <w:rFonts w:ascii="Times New Roman" w:hAnsi="Times New Roman" w:hint="default"/>
          <w:b w:val="0"/>
          <w:i w:val="0"/>
          <w:sz w:val="26"/>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0" w16cid:durableId="1162744139">
    <w:abstractNumId w:val="2"/>
  </w:num>
  <w:num w:numId="11" w16cid:durableId="1282297083">
    <w:abstractNumId w:val="3"/>
  </w:num>
  <w:num w:numId="12" w16cid:durableId="286812749">
    <w:abstractNumId w:val="10"/>
  </w:num>
  <w:num w:numId="13" w16cid:durableId="945501181">
    <w:abstractNumId w:val="13"/>
  </w:num>
  <w:num w:numId="14" w16cid:durableId="2118714687">
    <w:abstractNumId w:val="7"/>
  </w:num>
  <w:num w:numId="15" w16cid:durableId="642585827">
    <w:abstractNumId w:val="7"/>
  </w:num>
  <w:num w:numId="16" w16cid:durableId="1942912592">
    <w:abstractNumId w:val="7"/>
  </w:num>
  <w:num w:numId="17" w16cid:durableId="685524258">
    <w:abstractNumId w:val="6"/>
  </w:num>
  <w:num w:numId="18" w16cid:durableId="1659766945">
    <w:abstractNumId w:val="7"/>
  </w:num>
  <w:num w:numId="19" w16cid:durableId="747190026">
    <w:abstractNumId w:val="7"/>
  </w:num>
  <w:num w:numId="20" w16cid:durableId="641155535">
    <w:abstractNumId w:val="7"/>
  </w:num>
  <w:num w:numId="21" w16cid:durableId="1427119869">
    <w:abstractNumId w:val="7"/>
  </w:num>
  <w:num w:numId="22" w16cid:durableId="14043574">
    <w:abstractNumId w:val="7"/>
  </w:num>
  <w:num w:numId="23" w16cid:durableId="121969910">
    <w:abstractNumId w:val="7"/>
  </w:num>
  <w:num w:numId="24" w16cid:durableId="1264536853">
    <w:abstractNumId w:val="7"/>
  </w:num>
  <w:num w:numId="25" w16cid:durableId="1955214599">
    <w:abstractNumId w:val="7"/>
  </w:num>
  <w:num w:numId="26" w16cid:durableId="833572847">
    <w:abstractNumId w:val="4"/>
  </w:num>
  <w:num w:numId="27" w16cid:durableId="13687932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41102"/>
    <w:rsid w:val="000005B6"/>
    <w:rsid w:val="00000EFF"/>
    <w:rsid w:val="00001E36"/>
    <w:rsid w:val="00002170"/>
    <w:rsid w:val="0000218B"/>
    <w:rsid w:val="0000390B"/>
    <w:rsid w:val="00003ECA"/>
    <w:rsid w:val="00012798"/>
    <w:rsid w:val="00013476"/>
    <w:rsid w:val="00013D98"/>
    <w:rsid w:val="00014B69"/>
    <w:rsid w:val="000155A0"/>
    <w:rsid w:val="000167B1"/>
    <w:rsid w:val="0002050F"/>
    <w:rsid w:val="000209E9"/>
    <w:rsid w:val="00021F61"/>
    <w:rsid w:val="00022CE2"/>
    <w:rsid w:val="00023DC6"/>
    <w:rsid w:val="00024959"/>
    <w:rsid w:val="000276A0"/>
    <w:rsid w:val="00030231"/>
    <w:rsid w:val="000314B4"/>
    <w:rsid w:val="00032478"/>
    <w:rsid w:val="00032BFE"/>
    <w:rsid w:val="000357A5"/>
    <w:rsid w:val="000373A6"/>
    <w:rsid w:val="00042C87"/>
    <w:rsid w:val="0004346E"/>
    <w:rsid w:val="00044524"/>
    <w:rsid w:val="000461F2"/>
    <w:rsid w:val="00047279"/>
    <w:rsid w:val="00047FFE"/>
    <w:rsid w:val="000507F8"/>
    <w:rsid w:val="00050BFB"/>
    <w:rsid w:val="00051B40"/>
    <w:rsid w:val="000525BF"/>
    <w:rsid w:val="00053EDD"/>
    <w:rsid w:val="00054792"/>
    <w:rsid w:val="00054FBD"/>
    <w:rsid w:val="000556B4"/>
    <w:rsid w:val="000560C6"/>
    <w:rsid w:val="0005628B"/>
    <w:rsid w:val="000564A2"/>
    <w:rsid w:val="00056756"/>
    <w:rsid w:val="000575FD"/>
    <w:rsid w:val="00057756"/>
    <w:rsid w:val="00060420"/>
    <w:rsid w:val="00060B29"/>
    <w:rsid w:val="00060B4C"/>
    <w:rsid w:val="00060E65"/>
    <w:rsid w:val="000619B2"/>
    <w:rsid w:val="00062396"/>
    <w:rsid w:val="000625FA"/>
    <w:rsid w:val="0006322C"/>
    <w:rsid w:val="00063800"/>
    <w:rsid w:val="000638B6"/>
    <w:rsid w:val="00063DD2"/>
    <w:rsid w:val="00064B1F"/>
    <w:rsid w:val="00065EE5"/>
    <w:rsid w:val="00067155"/>
    <w:rsid w:val="0007118E"/>
    <w:rsid w:val="000717D7"/>
    <w:rsid w:val="000745CB"/>
    <w:rsid w:val="00075DF7"/>
    <w:rsid w:val="0007675E"/>
    <w:rsid w:val="00076A8B"/>
    <w:rsid w:val="00076CC6"/>
    <w:rsid w:val="000770AF"/>
    <w:rsid w:val="000806EF"/>
    <w:rsid w:val="00083442"/>
    <w:rsid w:val="00084CC2"/>
    <w:rsid w:val="00084EED"/>
    <w:rsid w:val="00085221"/>
    <w:rsid w:val="00087B06"/>
    <w:rsid w:val="000912B0"/>
    <w:rsid w:val="00092E24"/>
    <w:rsid w:val="00093C7E"/>
    <w:rsid w:val="00094524"/>
    <w:rsid w:val="00094F2A"/>
    <w:rsid w:val="000958A3"/>
    <w:rsid w:val="0009592D"/>
    <w:rsid w:val="00095A10"/>
    <w:rsid w:val="0009749B"/>
    <w:rsid w:val="000A056F"/>
    <w:rsid w:val="000A08EE"/>
    <w:rsid w:val="000A1008"/>
    <w:rsid w:val="000A107D"/>
    <w:rsid w:val="000A29A7"/>
    <w:rsid w:val="000A3939"/>
    <w:rsid w:val="000A473A"/>
    <w:rsid w:val="000A605E"/>
    <w:rsid w:val="000A6A5D"/>
    <w:rsid w:val="000B089D"/>
    <w:rsid w:val="000B092C"/>
    <w:rsid w:val="000B0C74"/>
    <w:rsid w:val="000B0D71"/>
    <w:rsid w:val="000B2CAF"/>
    <w:rsid w:val="000B3FF0"/>
    <w:rsid w:val="000B4805"/>
    <w:rsid w:val="000B5DEF"/>
    <w:rsid w:val="000B646B"/>
    <w:rsid w:val="000B699F"/>
    <w:rsid w:val="000C0154"/>
    <w:rsid w:val="000C3391"/>
    <w:rsid w:val="000C387C"/>
    <w:rsid w:val="000C410C"/>
    <w:rsid w:val="000C42DE"/>
    <w:rsid w:val="000D15C6"/>
    <w:rsid w:val="000D4A7F"/>
    <w:rsid w:val="000D4E38"/>
    <w:rsid w:val="000D50A6"/>
    <w:rsid w:val="000D62AD"/>
    <w:rsid w:val="000D64C7"/>
    <w:rsid w:val="000D7DB7"/>
    <w:rsid w:val="000E006F"/>
    <w:rsid w:val="000E029B"/>
    <w:rsid w:val="000E251D"/>
    <w:rsid w:val="000E3808"/>
    <w:rsid w:val="000E4A76"/>
    <w:rsid w:val="000E57A0"/>
    <w:rsid w:val="000E6D77"/>
    <w:rsid w:val="000F045E"/>
    <w:rsid w:val="000F1373"/>
    <w:rsid w:val="000F25AA"/>
    <w:rsid w:val="000F2D67"/>
    <w:rsid w:val="000F55F1"/>
    <w:rsid w:val="00101056"/>
    <w:rsid w:val="0010106D"/>
    <w:rsid w:val="001013B4"/>
    <w:rsid w:val="00101F0A"/>
    <w:rsid w:val="00102112"/>
    <w:rsid w:val="00105475"/>
    <w:rsid w:val="0010568F"/>
    <w:rsid w:val="00105A87"/>
    <w:rsid w:val="00106D2E"/>
    <w:rsid w:val="00107A86"/>
    <w:rsid w:val="0011056C"/>
    <w:rsid w:val="00110CD5"/>
    <w:rsid w:val="00110FFA"/>
    <w:rsid w:val="00111E61"/>
    <w:rsid w:val="001127E6"/>
    <w:rsid w:val="00113954"/>
    <w:rsid w:val="001139EF"/>
    <w:rsid w:val="00114160"/>
    <w:rsid w:val="00114194"/>
    <w:rsid w:val="001144FA"/>
    <w:rsid w:val="0011599E"/>
    <w:rsid w:val="00116695"/>
    <w:rsid w:val="00116F20"/>
    <w:rsid w:val="00117330"/>
    <w:rsid w:val="00120728"/>
    <w:rsid w:val="00123573"/>
    <w:rsid w:val="00123723"/>
    <w:rsid w:val="00123F83"/>
    <w:rsid w:val="001257BD"/>
    <w:rsid w:val="00126D3B"/>
    <w:rsid w:val="001271B9"/>
    <w:rsid w:val="001301F5"/>
    <w:rsid w:val="00131217"/>
    <w:rsid w:val="001328DE"/>
    <w:rsid w:val="00133444"/>
    <w:rsid w:val="001370EA"/>
    <w:rsid w:val="00140371"/>
    <w:rsid w:val="001416A7"/>
    <w:rsid w:val="00143FEC"/>
    <w:rsid w:val="00145B79"/>
    <w:rsid w:val="00146913"/>
    <w:rsid w:val="00146F50"/>
    <w:rsid w:val="001501E8"/>
    <w:rsid w:val="00151207"/>
    <w:rsid w:val="00155154"/>
    <w:rsid w:val="00155599"/>
    <w:rsid w:val="001556AA"/>
    <w:rsid w:val="001558E2"/>
    <w:rsid w:val="00155E20"/>
    <w:rsid w:val="001572D5"/>
    <w:rsid w:val="00157320"/>
    <w:rsid w:val="00157459"/>
    <w:rsid w:val="0016185C"/>
    <w:rsid w:val="00161B7B"/>
    <w:rsid w:val="00163048"/>
    <w:rsid w:val="00165845"/>
    <w:rsid w:val="00167C2D"/>
    <w:rsid w:val="0017060B"/>
    <w:rsid w:val="001707BA"/>
    <w:rsid w:val="00170E06"/>
    <w:rsid w:val="001710E1"/>
    <w:rsid w:val="00172D4D"/>
    <w:rsid w:val="00173093"/>
    <w:rsid w:val="00174EF8"/>
    <w:rsid w:val="00177352"/>
    <w:rsid w:val="00182C5B"/>
    <w:rsid w:val="00182D2F"/>
    <w:rsid w:val="00184B25"/>
    <w:rsid w:val="001855A9"/>
    <w:rsid w:val="00185C99"/>
    <w:rsid w:val="00185E18"/>
    <w:rsid w:val="0018615A"/>
    <w:rsid w:val="001861FB"/>
    <w:rsid w:val="00186784"/>
    <w:rsid w:val="001875D1"/>
    <w:rsid w:val="00187B09"/>
    <w:rsid w:val="001908B9"/>
    <w:rsid w:val="0019189F"/>
    <w:rsid w:val="0019224A"/>
    <w:rsid w:val="001932A0"/>
    <w:rsid w:val="00194424"/>
    <w:rsid w:val="00196B04"/>
    <w:rsid w:val="00196B76"/>
    <w:rsid w:val="00197560"/>
    <w:rsid w:val="001A2243"/>
    <w:rsid w:val="001A3712"/>
    <w:rsid w:val="001A4086"/>
    <w:rsid w:val="001A5AFF"/>
    <w:rsid w:val="001A78E9"/>
    <w:rsid w:val="001B1969"/>
    <w:rsid w:val="001B27D8"/>
    <w:rsid w:val="001B3992"/>
    <w:rsid w:val="001B3A5C"/>
    <w:rsid w:val="001B5275"/>
    <w:rsid w:val="001C0220"/>
    <w:rsid w:val="001C050B"/>
    <w:rsid w:val="001C088C"/>
    <w:rsid w:val="001C3D45"/>
    <w:rsid w:val="001C579D"/>
    <w:rsid w:val="001C681D"/>
    <w:rsid w:val="001D0038"/>
    <w:rsid w:val="001D0A3B"/>
    <w:rsid w:val="001D27ED"/>
    <w:rsid w:val="001D2EE4"/>
    <w:rsid w:val="001D3E9E"/>
    <w:rsid w:val="001D5572"/>
    <w:rsid w:val="001D6CDF"/>
    <w:rsid w:val="001D738A"/>
    <w:rsid w:val="001D7C0D"/>
    <w:rsid w:val="001E07D1"/>
    <w:rsid w:val="001E151F"/>
    <w:rsid w:val="001E317E"/>
    <w:rsid w:val="001E33F8"/>
    <w:rsid w:val="001E3D1E"/>
    <w:rsid w:val="001E64DF"/>
    <w:rsid w:val="001E66C5"/>
    <w:rsid w:val="001F1290"/>
    <w:rsid w:val="001F27E6"/>
    <w:rsid w:val="001F3130"/>
    <w:rsid w:val="001F3AE4"/>
    <w:rsid w:val="001F434B"/>
    <w:rsid w:val="001F50DB"/>
    <w:rsid w:val="001F512C"/>
    <w:rsid w:val="001F653C"/>
    <w:rsid w:val="001F792E"/>
    <w:rsid w:val="00200BC0"/>
    <w:rsid w:val="00201880"/>
    <w:rsid w:val="002022FC"/>
    <w:rsid w:val="00202D3A"/>
    <w:rsid w:val="002047E1"/>
    <w:rsid w:val="00204818"/>
    <w:rsid w:val="00205464"/>
    <w:rsid w:val="002056EC"/>
    <w:rsid w:val="0020645C"/>
    <w:rsid w:val="00206632"/>
    <w:rsid w:val="002079DF"/>
    <w:rsid w:val="002114EF"/>
    <w:rsid w:val="00211876"/>
    <w:rsid w:val="00212173"/>
    <w:rsid w:val="00212EA6"/>
    <w:rsid w:val="00214222"/>
    <w:rsid w:val="00214568"/>
    <w:rsid w:val="00214978"/>
    <w:rsid w:val="00214A9D"/>
    <w:rsid w:val="00214B0C"/>
    <w:rsid w:val="00215015"/>
    <w:rsid w:val="00215476"/>
    <w:rsid w:val="00215956"/>
    <w:rsid w:val="002207A5"/>
    <w:rsid w:val="00220E20"/>
    <w:rsid w:val="002217C7"/>
    <w:rsid w:val="0022344E"/>
    <w:rsid w:val="00223461"/>
    <w:rsid w:val="00223BA3"/>
    <w:rsid w:val="00224D14"/>
    <w:rsid w:val="002251F4"/>
    <w:rsid w:val="0022689E"/>
    <w:rsid w:val="0022734A"/>
    <w:rsid w:val="0023056E"/>
    <w:rsid w:val="00231172"/>
    <w:rsid w:val="00231B2B"/>
    <w:rsid w:val="00232101"/>
    <w:rsid w:val="00232776"/>
    <w:rsid w:val="002330AF"/>
    <w:rsid w:val="00233477"/>
    <w:rsid w:val="002358E6"/>
    <w:rsid w:val="00235C4B"/>
    <w:rsid w:val="00237C5F"/>
    <w:rsid w:val="00240427"/>
    <w:rsid w:val="002405A6"/>
    <w:rsid w:val="0024342C"/>
    <w:rsid w:val="002441F2"/>
    <w:rsid w:val="00245002"/>
    <w:rsid w:val="00245CEC"/>
    <w:rsid w:val="00245FA3"/>
    <w:rsid w:val="002460CC"/>
    <w:rsid w:val="00247A4A"/>
    <w:rsid w:val="00250167"/>
    <w:rsid w:val="00251046"/>
    <w:rsid w:val="002532CA"/>
    <w:rsid w:val="002535CD"/>
    <w:rsid w:val="00253701"/>
    <w:rsid w:val="00260560"/>
    <w:rsid w:val="00260669"/>
    <w:rsid w:val="00260923"/>
    <w:rsid w:val="002612D5"/>
    <w:rsid w:val="00262C43"/>
    <w:rsid w:val="0026301B"/>
    <w:rsid w:val="002637AE"/>
    <w:rsid w:val="00263E13"/>
    <w:rsid w:val="00264B7B"/>
    <w:rsid w:val="00264DC3"/>
    <w:rsid w:val="002663C2"/>
    <w:rsid w:val="00266CFE"/>
    <w:rsid w:val="0026714C"/>
    <w:rsid w:val="00267B73"/>
    <w:rsid w:val="00270CB1"/>
    <w:rsid w:val="00271141"/>
    <w:rsid w:val="0027404B"/>
    <w:rsid w:val="00276DC1"/>
    <w:rsid w:val="00281DB3"/>
    <w:rsid w:val="00282DAB"/>
    <w:rsid w:val="00284282"/>
    <w:rsid w:val="00284767"/>
    <w:rsid w:val="00286B07"/>
    <w:rsid w:val="0029197D"/>
    <w:rsid w:val="00293063"/>
    <w:rsid w:val="00293FA7"/>
    <w:rsid w:val="00296AD9"/>
    <w:rsid w:val="00296C99"/>
    <w:rsid w:val="002A1519"/>
    <w:rsid w:val="002A21A6"/>
    <w:rsid w:val="002A32DD"/>
    <w:rsid w:val="002A464D"/>
    <w:rsid w:val="002A46F9"/>
    <w:rsid w:val="002A52A7"/>
    <w:rsid w:val="002A59CF"/>
    <w:rsid w:val="002A655A"/>
    <w:rsid w:val="002A6CD2"/>
    <w:rsid w:val="002A6D91"/>
    <w:rsid w:val="002B0C30"/>
    <w:rsid w:val="002B1CE2"/>
    <w:rsid w:val="002B2E7A"/>
    <w:rsid w:val="002B499B"/>
    <w:rsid w:val="002B6608"/>
    <w:rsid w:val="002C144E"/>
    <w:rsid w:val="002C2115"/>
    <w:rsid w:val="002C2559"/>
    <w:rsid w:val="002C2728"/>
    <w:rsid w:val="002C49EB"/>
    <w:rsid w:val="002C4FF7"/>
    <w:rsid w:val="002C6571"/>
    <w:rsid w:val="002C674E"/>
    <w:rsid w:val="002C76A7"/>
    <w:rsid w:val="002D1E84"/>
    <w:rsid w:val="002D3624"/>
    <w:rsid w:val="002D4BE6"/>
    <w:rsid w:val="002D70C9"/>
    <w:rsid w:val="002D794C"/>
    <w:rsid w:val="002E1478"/>
    <w:rsid w:val="002E21DD"/>
    <w:rsid w:val="002E307B"/>
    <w:rsid w:val="002E3106"/>
    <w:rsid w:val="002E4E0C"/>
    <w:rsid w:val="002E4F30"/>
    <w:rsid w:val="002E57C4"/>
    <w:rsid w:val="002E58E1"/>
    <w:rsid w:val="002E772A"/>
    <w:rsid w:val="002F2348"/>
    <w:rsid w:val="002F282E"/>
    <w:rsid w:val="002F39D1"/>
    <w:rsid w:val="002F47ED"/>
    <w:rsid w:val="002F48E5"/>
    <w:rsid w:val="002F4BFB"/>
    <w:rsid w:val="0030058B"/>
    <w:rsid w:val="00300CAB"/>
    <w:rsid w:val="00301354"/>
    <w:rsid w:val="003013E1"/>
    <w:rsid w:val="003028DE"/>
    <w:rsid w:val="00303E0D"/>
    <w:rsid w:val="00304613"/>
    <w:rsid w:val="00304AE2"/>
    <w:rsid w:val="003058D7"/>
    <w:rsid w:val="00305E09"/>
    <w:rsid w:val="00305F65"/>
    <w:rsid w:val="00306177"/>
    <w:rsid w:val="003128DE"/>
    <w:rsid w:val="00312C9F"/>
    <w:rsid w:val="0031343A"/>
    <w:rsid w:val="00313A7C"/>
    <w:rsid w:val="00314F3C"/>
    <w:rsid w:val="00315911"/>
    <w:rsid w:val="00315E26"/>
    <w:rsid w:val="003173E1"/>
    <w:rsid w:val="003207CF"/>
    <w:rsid w:val="00320F06"/>
    <w:rsid w:val="00321A47"/>
    <w:rsid w:val="003221A8"/>
    <w:rsid w:val="00322218"/>
    <w:rsid w:val="003226A2"/>
    <w:rsid w:val="00323E1C"/>
    <w:rsid w:val="00324262"/>
    <w:rsid w:val="003242DA"/>
    <w:rsid w:val="003249B0"/>
    <w:rsid w:val="003252CF"/>
    <w:rsid w:val="00325F78"/>
    <w:rsid w:val="003263C7"/>
    <w:rsid w:val="00326845"/>
    <w:rsid w:val="0033002E"/>
    <w:rsid w:val="003305A6"/>
    <w:rsid w:val="00330EB1"/>
    <w:rsid w:val="00331CA0"/>
    <w:rsid w:val="00332682"/>
    <w:rsid w:val="00332D6C"/>
    <w:rsid w:val="0033356E"/>
    <w:rsid w:val="00335D81"/>
    <w:rsid w:val="00335E1F"/>
    <w:rsid w:val="00335F75"/>
    <w:rsid w:val="00337C73"/>
    <w:rsid w:val="00340CDC"/>
    <w:rsid w:val="00341492"/>
    <w:rsid w:val="00341B35"/>
    <w:rsid w:val="00342CF7"/>
    <w:rsid w:val="00343757"/>
    <w:rsid w:val="003448AB"/>
    <w:rsid w:val="00344BB5"/>
    <w:rsid w:val="0034720B"/>
    <w:rsid w:val="00347702"/>
    <w:rsid w:val="003513A0"/>
    <w:rsid w:val="00351660"/>
    <w:rsid w:val="00352DBA"/>
    <w:rsid w:val="00355087"/>
    <w:rsid w:val="003554CF"/>
    <w:rsid w:val="003565C1"/>
    <w:rsid w:val="00357254"/>
    <w:rsid w:val="003623A2"/>
    <w:rsid w:val="003627D1"/>
    <w:rsid w:val="003633AB"/>
    <w:rsid w:val="00363B05"/>
    <w:rsid w:val="00363DA6"/>
    <w:rsid w:val="00364433"/>
    <w:rsid w:val="00366573"/>
    <w:rsid w:val="00372B26"/>
    <w:rsid w:val="0037503F"/>
    <w:rsid w:val="003757EC"/>
    <w:rsid w:val="0037672E"/>
    <w:rsid w:val="00377B6B"/>
    <w:rsid w:val="0038055F"/>
    <w:rsid w:val="00380C41"/>
    <w:rsid w:val="003821B1"/>
    <w:rsid w:val="00382645"/>
    <w:rsid w:val="0038264F"/>
    <w:rsid w:val="00384343"/>
    <w:rsid w:val="00386560"/>
    <w:rsid w:val="00386EC8"/>
    <w:rsid w:val="00391DC2"/>
    <w:rsid w:val="00392217"/>
    <w:rsid w:val="00392307"/>
    <w:rsid w:val="00392E83"/>
    <w:rsid w:val="00396AEB"/>
    <w:rsid w:val="00396C27"/>
    <w:rsid w:val="00396CC3"/>
    <w:rsid w:val="00397693"/>
    <w:rsid w:val="003A001A"/>
    <w:rsid w:val="003A0076"/>
    <w:rsid w:val="003A14CD"/>
    <w:rsid w:val="003A2461"/>
    <w:rsid w:val="003A45D7"/>
    <w:rsid w:val="003A5D1C"/>
    <w:rsid w:val="003B07C5"/>
    <w:rsid w:val="003B16FE"/>
    <w:rsid w:val="003B181D"/>
    <w:rsid w:val="003B20FA"/>
    <w:rsid w:val="003B2ADF"/>
    <w:rsid w:val="003B2BF8"/>
    <w:rsid w:val="003B3112"/>
    <w:rsid w:val="003B39E6"/>
    <w:rsid w:val="003B3FFD"/>
    <w:rsid w:val="003B45C5"/>
    <w:rsid w:val="003B62A5"/>
    <w:rsid w:val="003B6B18"/>
    <w:rsid w:val="003B6FF6"/>
    <w:rsid w:val="003C011D"/>
    <w:rsid w:val="003C02CB"/>
    <w:rsid w:val="003C2B44"/>
    <w:rsid w:val="003C3DA6"/>
    <w:rsid w:val="003C4075"/>
    <w:rsid w:val="003C412A"/>
    <w:rsid w:val="003C57B1"/>
    <w:rsid w:val="003C669B"/>
    <w:rsid w:val="003C7964"/>
    <w:rsid w:val="003D2F3A"/>
    <w:rsid w:val="003D3F8B"/>
    <w:rsid w:val="003D4637"/>
    <w:rsid w:val="003D4FA9"/>
    <w:rsid w:val="003D57DF"/>
    <w:rsid w:val="003E02E4"/>
    <w:rsid w:val="003E08C4"/>
    <w:rsid w:val="003E26BD"/>
    <w:rsid w:val="003E26E9"/>
    <w:rsid w:val="003E3ED8"/>
    <w:rsid w:val="003E41E9"/>
    <w:rsid w:val="003E4B22"/>
    <w:rsid w:val="003E4B88"/>
    <w:rsid w:val="003E7FCD"/>
    <w:rsid w:val="003F042E"/>
    <w:rsid w:val="003F05E2"/>
    <w:rsid w:val="003F0F8A"/>
    <w:rsid w:val="003F1056"/>
    <w:rsid w:val="003F1A75"/>
    <w:rsid w:val="003F26B7"/>
    <w:rsid w:val="003F2C76"/>
    <w:rsid w:val="003F4F61"/>
    <w:rsid w:val="003F7742"/>
    <w:rsid w:val="003F7DB4"/>
    <w:rsid w:val="003F7F42"/>
    <w:rsid w:val="00402019"/>
    <w:rsid w:val="004041AD"/>
    <w:rsid w:val="00411287"/>
    <w:rsid w:val="00411C90"/>
    <w:rsid w:val="00412AEF"/>
    <w:rsid w:val="00412C15"/>
    <w:rsid w:val="00413C5B"/>
    <w:rsid w:val="00413F4D"/>
    <w:rsid w:val="0041493E"/>
    <w:rsid w:val="004157EE"/>
    <w:rsid w:val="00416B41"/>
    <w:rsid w:val="004220EC"/>
    <w:rsid w:val="00422838"/>
    <w:rsid w:val="00423639"/>
    <w:rsid w:val="0042390F"/>
    <w:rsid w:val="00423B8A"/>
    <w:rsid w:val="00425982"/>
    <w:rsid w:val="00425F33"/>
    <w:rsid w:val="0044070E"/>
    <w:rsid w:val="00440982"/>
    <w:rsid w:val="00441102"/>
    <w:rsid w:val="0044226A"/>
    <w:rsid w:val="00443B29"/>
    <w:rsid w:val="0044431C"/>
    <w:rsid w:val="00445F40"/>
    <w:rsid w:val="0044699D"/>
    <w:rsid w:val="004521AA"/>
    <w:rsid w:val="0045338C"/>
    <w:rsid w:val="004544B8"/>
    <w:rsid w:val="0045477E"/>
    <w:rsid w:val="004555E4"/>
    <w:rsid w:val="00456058"/>
    <w:rsid w:val="004575E7"/>
    <w:rsid w:val="00457892"/>
    <w:rsid w:val="004619B7"/>
    <w:rsid w:val="00463E91"/>
    <w:rsid w:val="00463F57"/>
    <w:rsid w:val="00464CE9"/>
    <w:rsid w:val="00465E81"/>
    <w:rsid w:val="00466BC8"/>
    <w:rsid w:val="00466E94"/>
    <w:rsid w:val="0046717D"/>
    <w:rsid w:val="00467995"/>
    <w:rsid w:val="00467FA9"/>
    <w:rsid w:val="00471296"/>
    <w:rsid w:val="00471DBE"/>
    <w:rsid w:val="004735A9"/>
    <w:rsid w:val="00473A00"/>
    <w:rsid w:val="00474952"/>
    <w:rsid w:val="00475238"/>
    <w:rsid w:val="00475649"/>
    <w:rsid w:val="004762E6"/>
    <w:rsid w:val="00477203"/>
    <w:rsid w:val="00480664"/>
    <w:rsid w:val="00482D43"/>
    <w:rsid w:val="00483D20"/>
    <w:rsid w:val="00483F57"/>
    <w:rsid w:val="0048408C"/>
    <w:rsid w:val="00484FDF"/>
    <w:rsid w:val="004872FD"/>
    <w:rsid w:val="0049013A"/>
    <w:rsid w:val="00490481"/>
    <w:rsid w:val="0049084D"/>
    <w:rsid w:val="00491AF2"/>
    <w:rsid w:val="00491CAA"/>
    <w:rsid w:val="004933C3"/>
    <w:rsid w:val="004938E3"/>
    <w:rsid w:val="004942E0"/>
    <w:rsid w:val="00494901"/>
    <w:rsid w:val="00496ACB"/>
    <w:rsid w:val="0049773D"/>
    <w:rsid w:val="00497BA8"/>
    <w:rsid w:val="004A2182"/>
    <w:rsid w:val="004A2608"/>
    <w:rsid w:val="004A323A"/>
    <w:rsid w:val="004A39E2"/>
    <w:rsid w:val="004A3E35"/>
    <w:rsid w:val="004A496C"/>
    <w:rsid w:val="004A4FCD"/>
    <w:rsid w:val="004A5CF3"/>
    <w:rsid w:val="004A68BB"/>
    <w:rsid w:val="004A7C11"/>
    <w:rsid w:val="004B0BEF"/>
    <w:rsid w:val="004B1164"/>
    <w:rsid w:val="004B1705"/>
    <w:rsid w:val="004B236C"/>
    <w:rsid w:val="004B2AB0"/>
    <w:rsid w:val="004B3E02"/>
    <w:rsid w:val="004B40A7"/>
    <w:rsid w:val="004B4A17"/>
    <w:rsid w:val="004B6CD0"/>
    <w:rsid w:val="004B7377"/>
    <w:rsid w:val="004B779D"/>
    <w:rsid w:val="004B7F91"/>
    <w:rsid w:val="004C07DF"/>
    <w:rsid w:val="004C0A93"/>
    <w:rsid w:val="004C22D1"/>
    <w:rsid w:val="004C2FB7"/>
    <w:rsid w:val="004C4365"/>
    <w:rsid w:val="004C487C"/>
    <w:rsid w:val="004C5156"/>
    <w:rsid w:val="004C671F"/>
    <w:rsid w:val="004C6D7E"/>
    <w:rsid w:val="004C74BB"/>
    <w:rsid w:val="004D11A7"/>
    <w:rsid w:val="004D1602"/>
    <w:rsid w:val="004D1698"/>
    <w:rsid w:val="004D25CF"/>
    <w:rsid w:val="004D2C23"/>
    <w:rsid w:val="004D56D3"/>
    <w:rsid w:val="004D5C60"/>
    <w:rsid w:val="004D6414"/>
    <w:rsid w:val="004D66F1"/>
    <w:rsid w:val="004D6CF7"/>
    <w:rsid w:val="004E0D34"/>
    <w:rsid w:val="004E1A46"/>
    <w:rsid w:val="004E1A80"/>
    <w:rsid w:val="004E2877"/>
    <w:rsid w:val="004E2C6B"/>
    <w:rsid w:val="004E3368"/>
    <w:rsid w:val="004E347A"/>
    <w:rsid w:val="004E369C"/>
    <w:rsid w:val="004E37C3"/>
    <w:rsid w:val="004E4BEB"/>
    <w:rsid w:val="004E694E"/>
    <w:rsid w:val="004F001D"/>
    <w:rsid w:val="004F13D5"/>
    <w:rsid w:val="004F2408"/>
    <w:rsid w:val="004F51F0"/>
    <w:rsid w:val="004F5FC2"/>
    <w:rsid w:val="004F6A84"/>
    <w:rsid w:val="0050030C"/>
    <w:rsid w:val="00500C62"/>
    <w:rsid w:val="00501064"/>
    <w:rsid w:val="005013D3"/>
    <w:rsid w:val="005026E7"/>
    <w:rsid w:val="005036D6"/>
    <w:rsid w:val="0050429A"/>
    <w:rsid w:val="005050DF"/>
    <w:rsid w:val="00505B76"/>
    <w:rsid w:val="00505FF5"/>
    <w:rsid w:val="00506BC8"/>
    <w:rsid w:val="005108F7"/>
    <w:rsid w:val="00511955"/>
    <w:rsid w:val="00511C4A"/>
    <w:rsid w:val="00511F97"/>
    <w:rsid w:val="00513E19"/>
    <w:rsid w:val="00514659"/>
    <w:rsid w:val="00514880"/>
    <w:rsid w:val="0051673A"/>
    <w:rsid w:val="005167A7"/>
    <w:rsid w:val="00517451"/>
    <w:rsid w:val="00520799"/>
    <w:rsid w:val="00521605"/>
    <w:rsid w:val="005218EA"/>
    <w:rsid w:val="005222B3"/>
    <w:rsid w:val="00522692"/>
    <w:rsid w:val="005233A7"/>
    <w:rsid w:val="0052407A"/>
    <w:rsid w:val="00525296"/>
    <w:rsid w:val="00525D58"/>
    <w:rsid w:val="005273FF"/>
    <w:rsid w:val="005305B1"/>
    <w:rsid w:val="00530F6D"/>
    <w:rsid w:val="00531841"/>
    <w:rsid w:val="005350F0"/>
    <w:rsid w:val="00535937"/>
    <w:rsid w:val="00536CBA"/>
    <w:rsid w:val="00537E42"/>
    <w:rsid w:val="00542615"/>
    <w:rsid w:val="00542801"/>
    <w:rsid w:val="00542DCF"/>
    <w:rsid w:val="00544B6C"/>
    <w:rsid w:val="00544F3D"/>
    <w:rsid w:val="00545DDB"/>
    <w:rsid w:val="0054652C"/>
    <w:rsid w:val="005472B6"/>
    <w:rsid w:val="005475C9"/>
    <w:rsid w:val="005476A8"/>
    <w:rsid w:val="00551A8D"/>
    <w:rsid w:val="00552EF6"/>
    <w:rsid w:val="0055301A"/>
    <w:rsid w:val="0055552C"/>
    <w:rsid w:val="00555E8B"/>
    <w:rsid w:val="00556FEE"/>
    <w:rsid w:val="005572A1"/>
    <w:rsid w:val="00557333"/>
    <w:rsid w:val="0056034F"/>
    <w:rsid w:val="005609C3"/>
    <w:rsid w:val="005618AB"/>
    <w:rsid w:val="0056295E"/>
    <w:rsid w:val="00562B30"/>
    <w:rsid w:val="00563117"/>
    <w:rsid w:val="005636B1"/>
    <w:rsid w:val="0056398C"/>
    <w:rsid w:val="00563FFA"/>
    <w:rsid w:val="005640E8"/>
    <w:rsid w:val="005642C0"/>
    <w:rsid w:val="0056476F"/>
    <w:rsid w:val="0056580A"/>
    <w:rsid w:val="00565EF5"/>
    <w:rsid w:val="005660A7"/>
    <w:rsid w:val="005672EE"/>
    <w:rsid w:val="00570515"/>
    <w:rsid w:val="00570A42"/>
    <w:rsid w:val="005719C4"/>
    <w:rsid w:val="00571EF5"/>
    <w:rsid w:val="00572004"/>
    <w:rsid w:val="0057316B"/>
    <w:rsid w:val="00573309"/>
    <w:rsid w:val="005749EF"/>
    <w:rsid w:val="005765C6"/>
    <w:rsid w:val="0058174E"/>
    <w:rsid w:val="00581A80"/>
    <w:rsid w:val="00584425"/>
    <w:rsid w:val="00585428"/>
    <w:rsid w:val="005917B5"/>
    <w:rsid w:val="00591B00"/>
    <w:rsid w:val="005920A7"/>
    <w:rsid w:val="00592BC9"/>
    <w:rsid w:val="005950AA"/>
    <w:rsid w:val="00597C46"/>
    <w:rsid w:val="005A080A"/>
    <w:rsid w:val="005A0AE6"/>
    <w:rsid w:val="005A2877"/>
    <w:rsid w:val="005A29C2"/>
    <w:rsid w:val="005A43AE"/>
    <w:rsid w:val="005A458E"/>
    <w:rsid w:val="005A4BCC"/>
    <w:rsid w:val="005A7C14"/>
    <w:rsid w:val="005A7E9D"/>
    <w:rsid w:val="005B00C8"/>
    <w:rsid w:val="005B6CCE"/>
    <w:rsid w:val="005B6DDD"/>
    <w:rsid w:val="005B6FA9"/>
    <w:rsid w:val="005B7218"/>
    <w:rsid w:val="005B7BE8"/>
    <w:rsid w:val="005C0AB8"/>
    <w:rsid w:val="005C2EEC"/>
    <w:rsid w:val="005C377E"/>
    <w:rsid w:val="005C765D"/>
    <w:rsid w:val="005D1A61"/>
    <w:rsid w:val="005D2D16"/>
    <w:rsid w:val="005D71C6"/>
    <w:rsid w:val="005D7A55"/>
    <w:rsid w:val="005D7C08"/>
    <w:rsid w:val="005E1FB7"/>
    <w:rsid w:val="005E23C2"/>
    <w:rsid w:val="005E4CAA"/>
    <w:rsid w:val="005E698E"/>
    <w:rsid w:val="005E6DE0"/>
    <w:rsid w:val="005E7F64"/>
    <w:rsid w:val="005F02C2"/>
    <w:rsid w:val="005F0A0D"/>
    <w:rsid w:val="005F1539"/>
    <w:rsid w:val="005F2368"/>
    <w:rsid w:val="005F2537"/>
    <w:rsid w:val="005F3481"/>
    <w:rsid w:val="005F38C0"/>
    <w:rsid w:val="005F3D27"/>
    <w:rsid w:val="005F468E"/>
    <w:rsid w:val="005F4ABD"/>
    <w:rsid w:val="005F592B"/>
    <w:rsid w:val="005F62FC"/>
    <w:rsid w:val="005F6C8B"/>
    <w:rsid w:val="005F6F33"/>
    <w:rsid w:val="00600099"/>
    <w:rsid w:val="00601D77"/>
    <w:rsid w:val="00601E59"/>
    <w:rsid w:val="00601FC1"/>
    <w:rsid w:val="00602125"/>
    <w:rsid w:val="0060290C"/>
    <w:rsid w:val="00602B24"/>
    <w:rsid w:val="00604068"/>
    <w:rsid w:val="00604DA9"/>
    <w:rsid w:val="00605552"/>
    <w:rsid w:val="00606DAC"/>
    <w:rsid w:val="00610E45"/>
    <w:rsid w:val="00610EEE"/>
    <w:rsid w:val="00611F83"/>
    <w:rsid w:val="00612324"/>
    <w:rsid w:val="0061286D"/>
    <w:rsid w:val="00613314"/>
    <w:rsid w:val="00613A02"/>
    <w:rsid w:val="00613EF5"/>
    <w:rsid w:val="00614B3A"/>
    <w:rsid w:val="00614D15"/>
    <w:rsid w:val="00614E79"/>
    <w:rsid w:val="00616861"/>
    <w:rsid w:val="0061707A"/>
    <w:rsid w:val="0062120C"/>
    <w:rsid w:val="00621D6F"/>
    <w:rsid w:val="00622F37"/>
    <w:rsid w:val="00624310"/>
    <w:rsid w:val="00625217"/>
    <w:rsid w:val="00625C09"/>
    <w:rsid w:val="006263B7"/>
    <w:rsid w:val="0062643F"/>
    <w:rsid w:val="00626667"/>
    <w:rsid w:val="00626D01"/>
    <w:rsid w:val="00626E02"/>
    <w:rsid w:val="00627057"/>
    <w:rsid w:val="006274D5"/>
    <w:rsid w:val="006313D6"/>
    <w:rsid w:val="00631443"/>
    <w:rsid w:val="006322C8"/>
    <w:rsid w:val="00632B49"/>
    <w:rsid w:val="00633465"/>
    <w:rsid w:val="00634639"/>
    <w:rsid w:val="00635BC5"/>
    <w:rsid w:val="00641610"/>
    <w:rsid w:val="006455AD"/>
    <w:rsid w:val="006473FD"/>
    <w:rsid w:val="006502CB"/>
    <w:rsid w:val="00650BEF"/>
    <w:rsid w:val="00652514"/>
    <w:rsid w:val="00652B78"/>
    <w:rsid w:val="006533F7"/>
    <w:rsid w:val="00653AB5"/>
    <w:rsid w:val="00653EA3"/>
    <w:rsid w:val="0065400E"/>
    <w:rsid w:val="0065656E"/>
    <w:rsid w:val="00657123"/>
    <w:rsid w:val="00663383"/>
    <w:rsid w:val="00663FD8"/>
    <w:rsid w:val="00664A72"/>
    <w:rsid w:val="00664F2D"/>
    <w:rsid w:val="00665ECE"/>
    <w:rsid w:val="006662D8"/>
    <w:rsid w:val="0066736D"/>
    <w:rsid w:val="006676D6"/>
    <w:rsid w:val="00670F90"/>
    <w:rsid w:val="00671748"/>
    <w:rsid w:val="00671754"/>
    <w:rsid w:val="00674977"/>
    <w:rsid w:val="00674D9A"/>
    <w:rsid w:val="00675490"/>
    <w:rsid w:val="006774EE"/>
    <w:rsid w:val="00680ADD"/>
    <w:rsid w:val="00682FB1"/>
    <w:rsid w:val="0068430A"/>
    <w:rsid w:val="00685C3F"/>
    <w:rsid w:val="00687047"/>
    <w:rsid w:val="006872C4"/>
    <w:rsid w:val="006919E0"/>
    <w:rsid w:val="00691F02"/>
    <w:rsid w:val="006925DC"/>
    <w:rsid w:val="00692AD2"/>
    <w:rsid w:val="006935A1"/>
    <w:rsid w:val="006937B4"/>
    <w:rsid w:val="00693963"/>
    <w:rsid w:val="0069427E"/>
    <w:rsid w:val="00694EEE"/>
    <w:rsid w:val="00695501"/>
    <w:rsid w:val="0069614F"/>
    <w:rsid w:val="0069632D"/>
    <w:rsid w:val="006967BD"/>
    <w:rsid w:val="00697022"/>
    <w:rsid w:val="00697DA5"/>
    <w:rsid w:val="006A05A0"/>
    <w:rsid w:val="006A2CFC"/>
    <w:rsid w:val="006A3090"/>
    <w:rsid w:val="006A54C3"/>
    <w:rsid w:val="006A6EC3"/>
    <w:rsid w:val="006A7178"/>
    <w:rsid w:val="006B07B1"/>
    <w:rsid w:val="006B0C8C"/>
    <w:rsid w:val="006B12CB"/>
    <w:rsid w:val="006B1594"/>
    <w:rsid w:val="006B3A14"/>
    <w:rsid w:val="006B64A7"/>
    <w:rsid w:val="006B66B5"/>
    <w:rsid w:val="006B6A5F"/>
    <w:rsid w:val="006C114D"/>
    <w:rsid w:val="006C265F"/>
    <w:rsid w:val="006C414F"/>
    <w:rsid w:val="006C6E8D"/>
    <w:rsid w:val="006C7542"/>
    <w:rsid w:val="006C7C41"/>
    <w:rsid w:val="006D16C9"/>
    <w:rsid w:val="006D269D"/>
    <w:rsid w:val="006D2FA6"/>
    <w:rsid w:val="006D30B0"/>
    <w:rsid w:val="006D36FE"/>
    <w:rsid w:val="006D50DF"/>
    <w:rsid w:val="006D54E4"/>
    <w:rsid w:val="006D5744"/>
    <w:rsid w:val="006D6891"/>
    <w:rsid w:val="006D7667"/>
    <w:rsid w:val="006D7E39"/>
    <w:rsid w:val="006E0255"/>
    <w:rsid w:val="006E1904"/>
    <w:rsid w:val="006E194B"/>
    <w:rsid w:val="006E408A"/>
    <w:rsid w:val="006E41BC"/>
    <w:rsid w:val="006E4814"/>
    <w:rsid w:val="006E5249"/>
    <w:rsid w:val="006E5D51"/>
    <w:rsid w:val="006E7C06"/>
    <w:rsid w:val="006F1831"/>
    <w:rsid w:val="006F3FB1"/>
    <w:rsid w:val="006F583F"/>
    <w:rsid w:val="006F5CF4"/>
    <w:rsid w:val="006F60AE"/>
    <w:rsid w:val="006F7DE0"/>
    <w:rsid w:val="006F7EA2"/>
    <w:rsid w:val="00700894"/>
    <w:rsid w:val="007017EF"/>
    <w:rsid w:val="007028B4"/>
    <w:rsid w:val="007039A4"/>
    <w:rsid w:val="00703CA8"/>
    <w:rsid w:val="007049E0"/>
    <w:rsid w:val="007057BC"/>
    <w:rsid w:val="00705A5B"/>
    <w:rsid w:val="00710144"/>
    <w:rsid w:val="00711076"/>
    <w:rsid w:val="00711622"/>
    <w:rsid w:val="00711A15"/>
    <w:rsid w:val="00712352"/>
    <w:rsid w:val="007159B1"/>
    <w:rsid w:val="00715D13"/>
    <w:rsid w:val="00715D62"/>
    <w:rsid w:val="00715F3F"/>
    <w:rsid w:val="00716666"/>
    <w:rsid w:val="007179FE"/>
    <w:rsid w:val="00717ED7"/>
    <w:rsid w:val="00722480"/>
    <w:rsid w:val="00726A00"/>
    <w:rsid w:val="00727595"/>
    <w:rsid w:val="00727A53"/>
    <w:rsid w:val="007313F6"/>
    <w:rsid w:val="007323E2"/>
    <w:rsid w:val="0073358B"/>
    <w:rsid w:val="00733B23"/>
    <w:rsid w:val="007345B8"/>
    <w:rsid w:val="007345BE"/>
    <w:rsid w:val="00735906"/>
    <w:rsid w:val="00736630"/>
    <w:rsid w:val="00740308"/>
    <w:rsid w:val="00741AC6"/>
    <w:rsid w:val="00743117"/>
    <w:rsid w:val="00743F48"/>
    <w:rsid w:val="007451BE"/>
    <w:rsid w:val="0075065E"/>
    <w:rsid w:val="00750DE4"/>
    <w:rsid w:val="00752AE1"/>
    <w:rsid w:val="00754079"/>
    <w:rsid w:val="007548A6"/>
    <w:rsid w:val="00754BD1"/>
    <w:rsid w:val="007566EA"/>
    <w:rsid w:val="0075673F"/>
    <w:rsid w:val="00756EA4"/>
    <w:rsid w:val="007574CB"/>
    <w:rsid w:val="007579CB"/>
    <w:rsid w:val="00760E30"/>
    <w:rsid w:val="007618CC"/>
    <w:rsid w:val="00761D63"/>
    <w:rsid w:val="0076255B"/>
    <w:rsid w:val="007627C7"/>
    <w:rsid w:val="00763EA2"/>
    <w:rsid w:val="0076547F"/>
    <w:rsid w:val="00765C0D"/>
    <w:rsid w:val="00766600"/>
    <w:rsid w:val="007670B5"/>
    <w:rsid w:val="00773EE9"/>
    <w:rsid w:val="0077464C"/>
    <w:rsid w:val="00774ABD"/>
    <w:rsid w:val="0077631C"/>
    <w:rsid w:val="007763DF"/>
    <w:rsid w:val="00776A4A"/>
    <w:rsid w:val="007801CF"/>
    <w:rsid w:val="00780395"/>
    <w:rsid w:val="00780499"/>
    <w:rsid w:val="007819E5"/>
    <w:rsid w:val="007830ED"/>
    <w:rsid w:val="00784EFF"/>
    <w:rsid w:val="00787D32"/>
    <w:rsid w:val="00787E23"/>
    <w:rsid w:val="0079073D"/>
    <w:rsid w:val="0079079C"/>
    <w:rsid w:val="00791325"/>
    <w:rsid w:val="00791B66"/>
    <w:rsid w:val="00792D50"/>
    <w:rsid w:val="007931CC"/>
    <w:rsid w:val="00794CE7"/>
    <w:rsid w:val="00795435"/>
    <w:rsid w:val="0079654E"/>
    <w:rsid w:val="0079722D"/>
    <w:rsid w:val="007A02EC"/>
    <w:rsid w:val="007A1E22"/>
    <w:rsid w:val="007A24B8"/>
    <w:rsid w:val="007A3406"/>
    <w:rsid w:val="007A3BC2"/>
    <w:rsid w:val="007A4579"/>
    <w:rsid w:val="007A4BB4"/>
    <w:rsid w:val="007A541C"/>
    <w:rsid w:val="007A57F6"/>
    <w:rsid w:val="007A59D7"/>
    <w:rsid w:val="007A6629"/>
    <w:rsid w:val="007A7257"/>
    <w:rsid w:val="007A7BE0"/>
    <w:rsid w:val="007B0065"/>
    <w:rsid w:val="007B02BD"/>
    <w:rsid w:val="007B0BDB"/>
    <w:rsid w:val="007B0DF2"/>
    <w:rsid w:val="007B397D"/>
    <w:rsid w:val="007B4774"/>
    <w:rsid w:val="007B6EF9"/>
    <w:rsid w:val="007C203D"/>
    <w:rsid w:val="007C2EF9"/>
    <w:rsid w:val="007C32F1"/>
    <w:rsid w:val="007C3A04"/>
    <w:rsid w:val="007C3B8A"/>
    <w:rsid w:val="007C46DC"/>
    <w:rsid w:val="007C6C2B"/>
    <w:rsid w:val="007C6E7C"/>
    <w:rsid w:val="007C6FD6"/>
    <w:rsid w:val="007D04E1"/>
    <w:rsid w:val="007D058D"/>
    <w:rsid w:val="007D08F7"/>
    <w:rsid w:val="007D0C2B"/>
    <w:rsid w:val="007D1B30"/>
    <w:rsid w:val="007D1B42"/>
    <w:rsid w:val="007D2272"/>
    <w:rsid w:val="007D2AC7"/>
    <w:rsid w:val="007D2BAD"/>
    <w:rsid w:val="007D50F1"/>
    <w:rsid w:val="007D675C"/>
    <w:rsid w:val="007D6AD5"/>
    <w:rsid w:val="007D74B2"/>
    <w:rsid w:val="007D7C93"/>
    <w:rsid w:val="007E08D9"/>
    <w:rsid w:val="007E0D13"/>
    <w:rsid w:val="007E0D7C"/>
    <w:rsid w:val="007E1FCC"/>
    <w:rsid w:val="007E395C"/>
    <w:rsid w:val="007E39B2"/>
    <w:rsid w:val="007E3B39"/>
    <w:rsid w:val="007E460A"/>
    <w:rsid w:val="007E544D"/>
    <w:rsid w:val="007E69F6"/>
    <w:rsid w:val="007E6FC2"/>
    <w:rsid w:val="007E7617"/>
    <w:rsid w:val="007E7DC1"/>
    <w:rsid w:val="007F0179"/>
    <w:rsid w:val="007F0AF2"/>
    <w:rsid w:val="007F0C3D"/>
    <w:rsid w:val="007F210F"/>
    <w:rsid w:val="007F52A0"/>
    <w:rsid w:val="007F593B"/>
    <w:rsid w:val="007F63A0"/>
    <w:rsid w:val="007F6FB8"/>
    <w:rsid w:val="00800075"/>
    <w:rsid w:val="00801C37"/>
    <w:rsid w:val="00802911"/>
    <w:rsid w:val="00804673"/>
    <w:rsid w:val="00805B82"/>
    <w:rsid w:val="00806642"/>
    <w:rsid w:val="00806731"/>
    <w:rsid w:val="008071E1"/>
    <w:rsid w:val="008101BF"/>
    <w:rsid w:val="0081131F"/>
    <w:rsid w:val="0081340F"/>
    <w:rsid w:val="00813B0F"/>
    <w:rsid w:val="00813C0D"/>
    <w:rsid w:val="0081557E"/>
    <w:rsid w:val="00815A19"/>
    <w:rsid w:val="00815ECE"/>
    <w:rsid w:val="00816E21"/>
    <w:rsid w:val="008203E2"/>
    <w:rsid w:val="008205D3"/>
    <w:rsid w:val="00821719"/>
    <w:rsid w:val="008222E2"/>
    <w:rsid w:val="00822FC3"/>
    <w:rsid w:val="00823F44"/>
    <w:rsid w:val="00824268"/>
    <w:rsid w:val="008243BE"/>
    <w:rsid w:val="0082472B"/>
    <w:rsid w:val="00826B2F"/>
    <w:rsid w:val="00830C3E"/>
    <w:rsid w:val="00831ECB"/>
    <w:rsid w:val="00834CB8"/>
    <w:rsid w:val="00835B66"/>
    <w:rsid w:val="00835D25"/>
    <w:rsid w:val="0083690A"/>
    <w:rsid w:val="00837132"/>
    <w:rsid w:val="008405E7"/>
    <w:rsid w:val="0084102C"/>
    <w:rsid w:val="00841842"/>
    <w:rsid w:val="00841B99"/>
    <w:rsid w:val="0084377E"/>
    <w:rsid w:val="00845485"/>
    <w:rsid w:val="00845DEF"/>
    <w:rsid w:val="0084768A"/>
    <w:rsid w:val="00850814"/>
    <w:rsid w:val="00850DB8"/>
    <w:rsid w:val="0085130B"/>
    <w:rsid w:val="00851610"/>
    <w:rsid w:val="00851745"/>
    <w:rsid w:val="00851985"/>
    <w:rsid w:val="008523EE"/>
    <w:rsid w:val="00855919"/>
    <w:rsid w:val="00855E34"/>
    <w:rsid w:val="00855E8A"/>
    <w:rsid w:val="00856161"/>
    <w:rsid w:val="00856754"/>
    <w:rsid w:val="0086009C"/>
    <w:rsid w:val="008614CA"/>
    <w:rsid w:val="0086183B"/>
    <w:rsid w:val="0086195A"/>
    <w:rsid w:val="00863ACC"/>
    <w:rsid w:val="0086401B"/>
    <w:rsid w:val="008645A3"/>
    <w:rsid w:val="008648B0"/>
    <w:rsid w:val="00864BCE"/>
    <w:rsid w:val="008657B4"/>
    <w:rsid w:val="008660BC"/>
    <w:rsid w:val="00866253"/>
    <w:rsid w:val="00866666"/>
    <w:rsid w:val="00867C81"/>
    <w:rsid w:val="0087003F"/>
    <w:rsid w:val="0087079F"/>
    <w:rsid w:val="0087087E"/>
    <w:rsid w:val="00871892"/>
    <w:rsid w:val="00872F90"/>
    <w:rsid w:val="00873254"/>
    <w:rsid w:val="00875D38"/>
    <w:rsid w:val="008768D3"/>
    <w:rsid w:val="00876A76"/>
    <w:rsid w:val="00880298"/>
    <w:rsid w:val="00880C57"/>
    <w:rsid w:val="00881B33"/>
    <w:rsid w:val="00882B8B"/>
    <w:rsid w:val="00883293"/>
    <w:rsid w:val="00884CC0"/>
    <w:rsid w:val="008851B6"/>
    <w:rsid w:val="00887879"/>
    <w:rsid w:val="00890994"/>
    <w:rsid w:val="0089143F"/>
    <w:rsid w:val="008920D9"/>
    <w:rsid w:val="0089346B"/>
    <w:rsid w:val="0089362F"/>
    <w:rsid w:val="00893F06"/>
    <w:rsid w:val="0089501C"/>
    <w:rsid w:val="008A2913"/>
    <w:rsid w:val="008A3A94"/>
    <w:rsid w:val="008A3C3B"/>
    <w:rsid w:val="008A409A"/>
    <w:rsid w:val="008A4E57"/>
    <w:rsid w:val="008A531A"/>
    <w:rsid w:val="008A7F15"/>
    <w:rsid w:val="008B011C"/>
    <w:rsid w:val="008B0EEE"/>
    <w:rsid w:val="008B3249"/>
    <w:rsid w:val="008B42A7"/>
    <w:rsid w:val="008B6546"/>
    <w:rsid w:val="008B6B14"/>
    <w:rsid w:val="008C01ED"/>
    <w:rsid w:val="008C04BB"/>
    <w:rsid w:val="008C0F24"/>
    <w:rsid w:val="008C14F6"/>
    <w:rsid w:val="008C33AB"/>
    <w:rsid w:val="008C6294"/>
    <w:rsid w:val="008C62A3"/>
    <w:rsid w:val="008C7CE5"/>
    <w:rsid w:val="008D0D9D"/>
    <w:rsid w:val="008D0F61"/>
    <w:rsid w:val="008D1AA9"/>
    <w:rsid w:val="008D44C9"/>
    <w:rsid w:val="008D46C3"/>
    <w:rsid w:val="008D4CC7"/>
    <w:rsid w:val="008D5C65"/>
    <w:rsid w:val="008D6993"/>
    <w:rsid w:val="008D7A37"/>
    <w:rsid w:val="008D7FD9"/>
    <w:rsid w:val="008E0041"/>
    <w:rsid w:val="008E09BF"/>
    <w:rsid w:val="008E1F9C"/>
    <w:rsid w:val="008E23E9"/>
    <w:rsid w:val="008E3B54"/>
    <w:rsid w:val="008E3EE6"/>
    <w:rsid w:val="008E41FA"/>
    <w:rsid w:val="008E7119"/>
    <w:rsid w:val="008F058F"/>
    <w:rsid w:val="008F1ACB"/>
    <w:rsid w:val="008F2830"/>
    <w:rsid w:val="008F39BC"/>
    <w:rsid w:val="008F4F9B"/>
    <w:rsid w:val="008F5385"/>
    <w:rsid w:val="008F5EE5"/>
    <w:rsid w:val="008F693D"/>
    <w:rsid w:val="008F728C"/>
    <w:rsid w:val="00901C94"/>
    <w:rsid w:val="0090256B"/>
    <w:rsid w:val="0090265C"/>
    <w:rsid w:val="0090281A"/>
    <w:rsid w:val="00904DA5"/>
    <w:rsid w:val="009051B1"/>
    <w:rsid w:val="009059F7"/>
    <w:rsid w:val="00906F98"/>
    <w:rsid w:val="00907F4A"/>
    <w:rsid w:val="00911FF0"/>
    <w:rsid w:val="00912EBC"/>
    <w:rsid w:val="00916653"/>
    <w:rsid w:val="009203C1"/>
    <w:rsid w:val="00921C12"/>
    <w:rsid w:val="0092325E"/>
    <w:rsid w:val="009233ED"/>
    <w:rsid w:val="00923E4C"/>
    <w:rsid w:val="00924048"/>
    <w:rsid w:val="00924B48"/>
    <w:rsid w:val="00926F53"/>
    <w:rsid w:val="0092726D"/>
    <w:rsid w:val="0092798B"/>
    <w:rsid w:val="00927F0B"/>
    <w:rsid w:val="00930736"/>
    <w:rsid w:val="00930B91"/>
    <w:rsid w:val="00930CA6"/>
    <w:rsid w:val="00934AE8"/>
    <w:rsid w:val="0093756A"/>
    <w:rsid w:val="0094102F"/>
    <w:rsid w:val="00941AE2"/>
    <w:rsid w:val="00942086"/>
    <w:rsid w:val="00942708"/>
    <w:rsid w:val="009446E5"/>
    <w:rsid w:val="00945164"/>
    <w:rsid w:val="00946E53"/>
    <w:rsid w:val="009523FB"/>
    <w:rsid w:val="0095265B"/>
    <w:rsid w:val="009548A1"/>
    <w:rsid w:val="00954C56"/>
    <w:rsid w:val="00955402"/>
    <w:rsid w:val="0095541A"/>
    <w:rsid w:val="00955968"/>
    <w:rsid w:val="0095692D"/>
    <w:rsid w:val="00956B1D"/>
    <w:rsid w:val="009573E4"/>
    <w:rsid w:val="0096045A"/>
    <w:rsid w:val="00961194"/>
    <w:rsid w:val="009622C0"/>
    <w:rsid w:val="00963807"/>
    <w:rsid w:val="009641F6"/>
    <w:rsid w:val="00965232"/>
    <w:rsid w:val="00966778"/>
    <w:rsid w:val="009675B7"/>
    <w:rsid w:val="00970261"/>
    <w:rsid w:val="00970887"/>
    <w:rsid w:val="00971D46"/>
    <w:rsid w:val="00973D20"/>
    <w:rsid w:val="00974D1F"/>
    <w:rsid w:val="00974F17"/>
    <w:rsid w:val="009753B3"/>
    <w:rsid w:val="00976B8B"/>
    <w:rsid w:val="009772B4"/>
    <w:rsid w:val="00977534"/>
    <w:rsid w:val="00980C88"/>
    <w:rsid w:val="00980FB9"/>
    <w:rsid w:val="00981459"/>
    <w:rsid w:val="00981974"/>
    <w:rsid w:val="009823CE"/>
    <w:rsid w:val="00982566"/>
    <w:rsid w:val="009830EC"/>
    <w:rsid w:val="00983910"/>
    <w:rsid w:val="00983BC0"/>
    <w:rsid w:val="00984B4A"/>
    <w:rsid w:val="00987ABC"/>
    <w:rsid w:val="00987B39"/>
    <w:rsid w:val="00990E34"/>
    <w:rsid w:val="0099100B"/>
    <w:rsid w:val="00991738"/>
    <w:rsid w:val="00991A24"/>
    <w:rsid w:val="00993065"/>
    <w:rsid w:val="00993E54"/>
    <w:rsid w:val="00994062"/>
    <w:rsid w:val="00994228"/>
    <w:rsid w:val="009944F6"/>
    <w:rsid w:val="009948B5"/>
    <w:rsid w:val="00995F7E"/>
    <w:rsid w:val="00996285"/>
    <w:rsid w:val="00997796"/>
    <w:rsid w:val="009A07AD"/>
    <w:rsid w:val="009A0A05"/>
    <w:rsid w:val="009A0E4E"/>
    <w:rsid w:val="009A1CDD"/>
    <w:rsid w:val="009A24B1"/>
    <w:rsid w:val="009A2949"/>
    <w:rsid w:val="009A2E8D"/>
    <w:rsid w:val="009A36E8"/>
    <w:rsid w:val="009A379B"/>
    <w:rsid w:val="009A38B6"/>
    <w:rsid w:val="009A39B8"/>
    <w:rsid w:val="009A4013"/>
    <w:rsid w:val="009A4415"/>
    <w:rsid w:val="009A582F"/>
    <w:rsid w:val="009A6C04"/>
    <w:rsid w:val="009A7F57"/>
    <w:rsid w:val="009B5F44"/>
    <w:rsid w:val="009B7729"/>
    <w:rsid w:val="009C2C58"/>
    <w:rsid w:val="009C3A1D"/>
    <w:rsid w:val="009C6597"/>
    <w:rsid w:val="009C7344"/>
    <w:rsid w:val="009C7748"/>
    <w:rsid w:val="009C7FC4"/>
    <w:rsid w:val="009D7411"/>
    <w:rsid w:val="009E27E9"/>
    <w:rsid w:val="009E49EA"/>
    <w:rsid w:val="009E4C06"/>
    <w:rsid w:val="009E543F"/>
    <w:rsid w:val="009E5D07"/>
    <w:rsid w:val="009E65E2"/>
    <w:rsid w:val="009E6668"/>
    <w:rsid w:val="009E6FA8"/>
    <w:rsid w:val="009E7885"/>
    <w:rsid w:val="009F03F0"/>
    <w:rsid w:val="009F3383"/>
    <w:rsid w:val="009F39F1"/>
    <w:rsid w:val="009F5217"/>
    <w:rsid w:val="009F6083"/>
    <w:rsid w:val="009F76B9"/>
    <w:rsid w:val="009F7C46"/>
    <w:rsid w:val="00A006D2"/>
    <w:rsid w:val="00A02256"/>
    <w:rsid w:val="00A022CC"/>
    <w:rsid w:val="00A0377E"/>
    <w:rsid w:val="00A0394B"/>
    <w:rsid w:val="00A03B8D"/>
    <w:rsid w:val="00A04618"/>
    <w:rsid w:val="00A06129"/>
    <w:rsid w:val="00A06DA2"/>
    <w:rsid w:val="00A073F0"/>
    <w:rsid w:val="00A1021E"/>
    <w:rsid w:val="00A10FA6"/>
    <w:rsid w:val="00A11F80"/>
    <w:rsid w:val="00A128F5"/>
    <w:rsid w:val="00A12B37"/>
    <w:rsid w:val="00A12BDD"/>
    <w:rsid w:val="00A12BE5"/>
    <w:rsid w:val="00A132CF"/>
    <w:rsid w:val="00A15592"/>
    <w:rsid w:val="00A158E6"/>
    <w:rsid w:val="00A16B5B"/>
    <w:rsid w:val="00A16EA7"/>
    <w:rsid w:val="00A21185"/>
    <w:rsid w:val="00A21309"/>
    <w:rsid w:val="00A2169C"/>
    <w:rsid w:val="00A22757"/>
    <w:rsid w:val="00A2406F"/>
    <w:rsid w:val="00A2695D"/>
    <w:rsid w:val="00A26E21"/>
    <w:rsid w:val="00A3150A"/>
    <w:rsid w:val="00A32EDE"/>
    <w:rsid w:val="00A33ACB"/>
    <w:rsid w:val="00A3447D"/>
    <w:rsid w:val="00A345B0"/>
    <w:rsid w:val="00A35363"/>
    <w:rsid w:val="00A357A3"/>
    <w:rsid w:val="00A369E5"/>
    <w:rsid w:val="00A372D7"/>
    <w:rsid w:val="00A3772C"/>
    <w:rsid w:val="00A40004"/>
    <w:rsid w:val="00A43E60"/>
    <w:rsid w:val="00A44347"/>
    <w:rsid w:val="00A446D5"/>
    <w:rsid w:val="00A50225"/>
    <w:rsid w:val="00A50981"/>
    <w:rsid w:val="00A529C4"/>
    <w:rsid w:val="00A529D0"/>
    <w:rsid w:val="00A52E4B"/>
    <w:rsid w:val="00A54025"/>
    <w:rsid w:val="00A54A86"/>
    <w:rsid w:val="00A54BFF"/>
    <w:rsid w:val="00A5514B"/>
    <w:rsid w:val="00A5563E"/>
    <w:rsid w:val="00A55E98"/>
    <w:rsid w:val="00A55F06"/>
    <w:rsid w:val="00A561FC"/>
    <w:rsid w:val="00A56B19"/>
    <w:rsid w:val="00A57646"/>
    <w:rsid w:val="00A57FC6"/>
    <w:rsid w:val="00A61079"/>
    <w:rsid w:val="00A617E9"/>
    <w:rsid w:val="00A63A56"/>
    <w:rsid w:val="00A65139"/>
    <w:rsid w:val="00A67025"/>
    <w:rsid w:val="00A67030"/>
    <w:rsid w:val="00A6739E"/>
    <w:rsid w:val="00A678A8"/>
    <w:rsid w:val="00A700BA"/>
    <w:rsid w:val="00A70872"/>
    <w:rsid w:val="00A71076"/>
    <w:rsid w:val="00A72092"/>
    <w:rsid w:val="00A72D70"/>
    <w:rsid w:val="00A73896"/>
    <w:rsid w:val="00A753F8"/>
    <w:rsid w:val="00A756FC"/>
    <w:rsid w:val="00A77330"/>
    <w:rsid w:val="00A81A7A"/>
    <w:rsid w:val="00A83E42"/>
    <w:rsid w:val="00A852F6"/>
    <w:rsid w:val="00A869FF"/>
    <w:rsid w:val="00A86FEC"/>
    <w:rsid w:val="00A87623"/>
    <w:rsid w:val="00A91168"/>
    <w:rsid w:val="00A91356"/>
    <w:rsid w:val="00A91DD2"/>
    <w:rsid w:val="00A929AC"/>
    <w:rsid w:val="00A93726"/>
    <w:rsid w:val="00A93C8B"/>
    <w:rsid w:val="00A951CC"/>
    <w:rsid w:val="00A96E46"/>
    <w:rsid w:val="00A97AE6"/>
    <w:rsid w:val="00A97B94"/>
    <w:rsid w:val="00AA01E7"/>
    <w:rsid w:val="00AA2048"/>
    <w:rsid w:val="00AA3CCE"/>
    <w:rsid w:val="00AA41AF"/>
    <w:rsid w:val="00AA4A19"/>
    <w:rsid w:val="00AA5940"/>
    <w:rsid w:val="00AA6C83"/>
    <w:rsid w:val="00AA7749"/>
    <w:rsid w:val="00AA794B"/>
    <w:rsid w:val="00AB03C3"/>
    <w:rsid w:val="00AB2BCD"/>
    <w:rsid w:val="00AB2EB4"/>
    <w:rsid w:val="00AB3860"/>
    <w:rsid w:val="00AB574A"/>
    <w:rsid w:val="00AB6C0B"/>
    <w:rsid w:val="00AC017A"/>
    <w:rsid w:val="00AC09A8"/>
    <w:rsid w:val="00AC4386"/>
    <w:rsid w:val="00AC59D3"/>
    <w:rsid w:val="00AC6A1D"/>
    <w:rsid w:val="00AD0D89"/>
    <w:rsid w:val="00AD1FE7"/>
    <w:rsid w:val="00AD2129"/>
    <w:rsid w:val="00AD2273"/>
    <w:rsid w:val="00AD42D5"/>
    <w:rsid w:val="00AD441D"/>
    <w:rsid w:val="00AD4F0B"/>
    <w:rsid w:val="00AD54DE"/>
    <w:rsid w:val="00AD66EE"/>
    <w:rsid w:val="00AD6BC5"/>
    <w:rsid w:val="00AD77D1"/>
    <w:rsid w:val="00AE1045"/>
    <w:rsid w:val="00AE1512"/>
    <w:rsid w:val="00AE26DB"/>
    <w:rsid w:val="00AE2B0D"/>
    <w:rsid w:val="00AE3D50"/>
    <w:rsid w:val="00AE43B5"/>
    <w:rsid w:val="00AE4C86"/>
    <w:rsid w:val="00AE58E7"/>
    <w:rsid w:val="00AE6A92"/>
    <w:rsid w:val="00AE7100"/>
    <w:rsid w:val="00AE7B61"/>
    <w:rsid w:val="00AF0020"/>
    <w:rsid w:val="00AF113D"/>
    <w:rsid w:val="00AF4FB8"/>
    <w:rsid w:val="00AF51B3"/>
    <w:rsid w:val="00AF5C7B"/>
    <w:rsid w:val="00AF6757"/>
    <w:rsid w:val="00AF714A"/>
    <w:rsid w:val="00AF74E1"/>
    <w:rsid w:val="00AF7C01"/>
    <w:rsid w:val="00B00537"/>
    <w:rsid w:val="00B007DE"/>
    <w:rsid w:val="00B00CD3"/>
    <w:rsid w:val="00B016B0"/>
    <w:rsid w:val="00B01B10"/>
    <w:rsid w:val="00B01EE5"/>
    <w:rsid w:val="00B04744"/>
    <w:rsid w:val="00B0496D"/>
    <w:rsid w:val="00B04A17"/>
    <w:rsid w:val="00B04D4E"/>
    <w:rsid w:val="00B05D91"/>
    <w:rsid w:val="00B064CB"/>
    <w:rsid w:val="00B06B98"/>
    <w:rsid w:val="00B06CDA"/>
    <w:rsid w:val="00B073F3"/>
    <w:rsid w:val="00B07CA1"/>
    <w:rsid w:val="00B10C52"/>
    <w:rsid w:val="00B13779"/>
    <w:rsid w:val="00B14AEF"/>
    <w:rsid w:val="00B1559F"/>
    <w:rsid w:val="00B15C9E"/>
    <w:rsid w:val="00B163A2"/>
    <w:rsid w:val="00B16406"/>
    <w:rsid w:val="00B16A97"/>
    <w:rsid w:val="00B16DEB"/>
    <w:rsid w:val="00B20AF7"/>
    <w:rsid w:val="00B2119B"/>
    <w:rsid w:val="00B229FA"/>
    <w:rsid w:val="00B24B70"/>
    <w:rsid w:val="00B24D60"/>
    <w:rsid w:val="00B25564"/>
    <w:rsid w:val="00B25CD0"/>
    <w:rsid w:val="00B2708C"/>
    <w:rsid w:val="00B27134"/>
    <w:rsid w:val="00B3179E"/>
    <w:rsid w:val="00B31B31"/>
    <w:rsid w:val="00B32596"/>
    <w:rsid w:val="00B32E01"/>
    <w:rsid w:val="00B341E9"/>
    <w:rsid w:val="00B3501C"/>
    <w:rsid w:val="00B3623A"/>
    <w:rsid w:val="00B36641"/>
    <w:rsid w:val="00B37A34"/>
    <w:rsid w:val="00B40BCC"/>
    <w:rsid w:val="00B40CE4"/>
    <w:rsid w:val="00B42921"/>
    <w:rsid w:val="00B42931"/>
    <w:rsid w:val="00B43A0C"/>
    <w:rsid w:val="00B443BC"/>
    <w:rsid w:val="00B444B8"/>
    <w:rsid w:val="00B44BA8"/>
    <w:rsid w:val="00B45DAB"/>
    <w:rsid w:val="00B50D3A"/>
    <w:rsid w:val="00B53447"/>
    <w:rsid w:val="00B537E2"/>
    <w:rsid w:val="00B53F2E"/>
    <w:rsid w:val="00B53FEF"/>
    <w:rsid w:val="00B55B2D"/>
    <w:rsid w:val="00B55D7D"/>
    <w:rsid w:val="00B57E6B"/>
    <w:rsid w:val="00B608E1"/>
    <w:rsid w:val="00B60D68"/>
    <w:rsid w:val="00B633CF"/>
    <w:rsid w:val="00B645EB"/>
    <w:rsid w:val="00B658DA"/>
    <w:rsid w:val="00B7041D"/>
    <w:rsid w:val="00B714C9"/>
    <w:rsid w:val="00B71C83"/>
    <w:rsid w:val="00B733BC"/>
    <w:rsid w:val="00B7446E"/>
    <w:rsid w:val="00B75ABE"/>
    <w:rsid w:val="00B76278"/>
    <w:rsid w:val="00B7711D"/>
    <w:rsid w:val="00B804BA"/>
    <w:rsid w:val="00B814F6"/>
    <w:rsid w:val="00B81B39"/>
    <w:rsid w:val="00B82882"/>
    <w:rsid w:val="00B845C1"/>
    <w:rsid w:val="00B85B3C"/>
    <w:rsid w:val="00B85D91"/>
    <w:rsid w:val="00B91273"/>
    <w:rsid w:val="00B9143C"/>
    <w:rsid w:val="00B923AD"/>
    <w:rsid w:val="00B934E4"/>
    <w:rsid w:val="00B93A75"/>
    <w:rsid w:val="00B94E8C"/>
    <w:rsid w:val="00B962A9"/>
    <w:rsid w:val="00B96480"/>
    <w:rsid w:val="00B97D80"/>
    <w:rsid w:val="00B97EB0"/>
    <w:rsid w:val="00BA03D7"/>
    <w:rsid w:val="00BA262C"/>
    <w:rsid w:val="00BA33FD"/>
    <w:rsid w:val="00BA3C3E"/>
    <w:rsid w:val="00BA3D90"/>
    <w:rsid w:val="00BA5844"/>
    <w:rsid w:val="00BA5A6B"/>
    <w:rsid w:val="00BA5B8E"/>
    <w:rsid w:val="00BA6BC5"/>
    <w:rsid w:val="00BA7491"/>
    <w:rsid w:val="00BB2060"/>
    <w:rsid w:val="00BB21A6"/>
    <w:rsid w:val="00BB2716"/>
    <w:rsid w:val="00BB31C5"/>
    <w:rsid w:val="00BB327E"/>
    <w:rsid w:val="00BB3B09"/>
    <w:rsid w:val="00BB5340"/>
    <w:rsid w:val="00BB5CF1"/>
    <w:rsid w:val="00BB6C96"/>
    <w:rsid w:val="00BC2393"/>
    <w:rsid w:val="00BC2DA1"/>
    <w:rsid w:val="00BC4942"/>
    <w:rsid w:val="00BC4D80"/>
    <w:rsid w:val="00BC5343"/>
    <w:rsid w:val="00BC561C"/>
    <w:rsid w:val="00BC567A"/>
    <w:rsid w:val="00BC62EA"/>
    <w:rsid w:val="00BC6DB1"/>
    <w:rsid w:val="00BC75F3"/>
    <w:rsid w:val="00BC7C03"/>
    <w:rsid w:val="00BD04C0"/>
    <w:rsid w:val="00BD20E8"/>
    <w:rsid w:val="00BD23A2"/>
    <w:rsid w:val="00BD2915"/>
    <w:rsid w:val="00BD4864"/>
    <w:rsid w:val="00BD4887"/>
    <w:rsid w:val="00BD5858"/>
    <w:rsid w:val="00BE0713"/>
    <w:rsid w:val="00BE199D"/>
    <w:rsid w:val="00BE2598"/>
    <w:rsid w:val="00BE32FF"/>
    <w:rsid w:val="00BE3E3F"/>
    <w:rsid w:val="00BE445C"/>
    <w:rsid w:val="00BE4682"/>
    <w:rsid w:val="00BE4B5A"/>
    <w:rsid w:val="00BE7015"/>
    <w:rsid w:val="00BE7EA4"/>
    <w:rsid w:val="00BF0581"/>
    <w:rsid w:val="00BF10ED"/>
    <w:rsid w:val="00BF11CD"/>
    <w:rsid w:val="00BF1235"/>
    <w:rsid w:val="00BF1B21"/>
    <w:rsid w:val="00BF3D06"/>
    <w:rsid w:val="00BF434B"/>
    <w:rsid w:val="00BF4995"/>
    <w:rsid w:val="00BF5095"/>
    <w:rsid w:val="00BF5667"/>
    <w:rsid w:val="00BF6372"/>
    <w:rsid w:val="00BF645F"/>
    <w:rsid w:val="00BF6DDA"/>
    <w:rsid w:val="00C00FE0"/>
    <w:rsid w:val="00C01F71"/>
    <w:rsid w:val="00C0574C"/>
    <w:rsid w:val="00C05847"/>
    <w:rsid w:val="00C05DE0"/>
    <w:rsid w:val="00C07946"/>
    <w:rsid w:val="00C10B8F"/>
    <w:rsid w:val="00C10CE3"/>
    <w:rsid w:val="00C117E9"/>
    <w:rsid w:val="00C13AF1"/>
    <w:rsid w:val="00C13ED1"/>
    <w:rsid w:val="00C13FBC"/>
    <w:rsid w:val="00C1693B"/>
    <w:rsid w:val="00C16D13"/>
    <w:rsid w:val="00C17E79"/>
    <w:rsid w:val="00C20139"/>
    <w:rsid w:val="00C21576"/>
    <w:rsid w:val="00C218E0"/>
    <w:rsid w:val="00C22648"/>
    <w:rsid w:val="00C23B08"/>
    <w:rsid w:val="00C23D95"/>
    <w:rsid w:val="00C24DE2"/>
    <w:rsid w:val="00C25206"/>
    <w:rsid w:val="00C25C9D"/>
    <w:rsid w:val="00C26820"/>
    <w:rsid w:val="00C26B18"/>
    <w:rsid w:val="00C26CA8"/>
    <w:rsid w:val="00C27367"/>
    <w:rsid w:val="00C31235"/>
    <w:rsid w:val="00C31DCA"/>
    <w:rsid w:val="00C345DD"/>
    <w:rsid w:val="00C34A75"/>
    <w:rsid w:val="00C35853"/>
    <w:rsid w:val="00C36279"/>
    <w:rsid w:val="00C36FC2"/>
    <w:rsid w:val="00C41E63"/>
    <w:rsid w:val="00C43A97"/>
    <w:rsid w:val="00C4406A"/>
    <w:rsid w:val="00C446F3"/>
    <w:rsid w:val="00C45FC2"/>
    <w:rsid w:val="00C4707C"/>
    <w:rsid w:val="00C470FE"/>
    <w:rsid w:val="00C4710A"/>
    <w:rsid w:val="00C5297A"/>
    <w:rsid w:val="00C5367C"/>
    <w:rsid w:val="00C53D6C"/>
    <w:rsid w:val="00C574E4"/>
    <w:rsid w:val="00C5772F"/>
    <w:rsid w:val="00C57914"/>
    <w:rsid w:val="00C6187D"/>
    <w:rsid w:val="00C61FA5"/>
    <w:rsid w:val="00C62CAD"/>
    <w:rsid w:val="00C63ED6"/>
    <w:rsid w:val="00C648E0"/>
    <w:rsid w:val="00C64A4C"/>
    <w:rsid w:val="00C64DE7"/>
    <w:rsid w:val="00C65C3A"/>
    <w:rsid w:val="00C67978"/>
    <w:rsid w:val="00C715D9"/>
    <w:rsid w:val="00C7250B"/>
    <w:rsid w:val="00C73460"/>
    <w:rsid w:val="00C7380F"/>
    <w:rsid w:val="00C76D4A"/>
    <w:rsid w:val="00C77131"/>
    <w:rsid w:val="00C77875"/>
    <w:rsid w:val="00C778B5"/>
    <w:rsid w:val="00C80453"/>
    <w:rsid w:val="00C817DF"/>
    <w:rsid w:val="00C81AEF"/>
    <w:rsid w:val="00C83263"/>
    <w:rsid w:val="00C83AC5"/>
    <w:rsid w:val="00C84331"/>
    <w:rsid w:val="00C85695"/>
    <w:rsid w:val="00C85EB0"/>
    <w:rsid w:val="00C87071"/>
    <w:rsid w:val="00C9002F"/>
    <w:rsid w:val="00C907B3"/>
    <w:rsid w:val="00C91586"/>
    <w:rsid w:val="00C91B76"/>
    <w:rsid w:val="00C93741"/>
    <w:rsid w:val="00C94135"/>
    <w:rsid w:val="00C9437D"/>
    <w:rsid w:val="00CA1B90"/>
    <w:rsid w:val="00CA250E"/>
    <w:rsid w:val="00CA31CA"/>
    <w:rsid w:val="00CA3F19"/>
    <w:rsid w:val="00CA418F"/>
    <w:rsid w:val="00CA4A32"/>
    <w:rsid w:val="00CA577C"/>
    <w:rsid w:val="00CA5D17"/>
    <w:rsid w:val="00CA5EA1"/>
    <w:rsid w:val="00CB016E"/>
    <w:rsid w:val="00CB2153"/>
    <w:rsid w:val="00CB286E"/>
    <w:rsid w:val="00CB2931"/>
    <w:rsid w:val="00CB2947"/>
    <w:rsid w:val="00CB3CB3"/>
    <w:rsid w:val="00CB4495"/>
    <w:rsid w:val="00CB6941"/>
    <w:rsid w:val="00CC2A6C"/>
    <w:rsid w:val="00CC6C9C"/>
    <w:rsid w:val="00CC795D"/>
    <w:rsid w:val="00CC7EA5"/>
    <w:rsid w:val="00CD1C10"/>
    <w:rsid w:val="00CD1D53"/>
    <w:rsid w:val="00CD24DF"/>
    <w:rsid w:val="00CD3786"/>
    <w:rsid w:val="00CD4E57"/>
    <w:rsid w:val="00CD5344"/>
    <w:rsid w:val="00CD68A0"/>
    <w:rsid w:val="00CE1780"/>
    <w:rsid w:val="00CE1E61"/>
    <w:rsid w:val="00CE2141"/>
    <w:rsid w:val="00CE2C4B"/>
    <w:rsid w:val="00CE4FE7"/>
    <w:rsid w:val="00CE60FE"/>
    <w:rsid w:val="00CE6E11"/>
    <w:rsid w:val="00CE7AF9"/>
    <w:rsid w:val="00CE7C9F"/>
    <w:rsid w:val="00CE7E97"/>
    <w:rsid w:val="00CF190C"/>
    <w:rsid w:val="00CF27EC"/>
    <w:rsid w:val="00CF2978"/>
    <w:rsid w:val="00CF3989"/>
    <w:rsid w:val="00CF42AA"/>
    <w:rsid w:val="00CF5148"/>
    <w:rsid w:val="00CF6AC9"/>
    <w:rsid w:val="00CF72CF"/>
    <w:rsid w:val="00CF7C95"/>
    <w:rsid w:val="00D0064D"/>
    <w:rsid w:val="00D01551"/>
    <w:rsid w:val="00D02191"/>
    <w:rsid w:val="00D024E5"/>
    <w:rsid w:val="00D037A0"/>
    <w:rsid w:val="00D04975"/>
    <w:rsid w:val="00D04F27"/>
    <w:rsid w:val="00D06846"/>
    <w:rsid w:val="00D075F7"/>
    <w:rsid w:val="00D079AE"/>
    <w:rsid w:val="00D111CD"/>
    <w:rsid w:val="00D132B7"/>
    <w:rsid w:val="00D13489"/>
    <w:rsid w:val="00D14D8A"/>
    <w:rsid w:val="00D1584E"/>
    <w:rsid w:val="00D166DE"/>
    <w:rsid w:val="00D176AA"/>
    <w:rsid w:val="00D20B79"/>
    <w:rsid w:val="00D216AE"/>
    <w:rsid w:val="00D21D1D"/>
    <w:rsid w:val="00D230BA"/>
    <w:rsid w:val="00D231D1"/>
    <w:rsid w:val="00D24AC2"/>
    <w:rsid w:val="00D2512E"/>
    <w:rsid w:val="00D257A2"/>
    <w:rsid w:val="00D273E4"/>
    <w:rsid w:val="00D33B5C"/>
    <w:rsid w:val="00D35BCA"/>
    <w:rsid w:val="00D360D8"/>
    <w:rsid w:val="00D36B8A"/>
    <w:rsid w:val="00D425A7"/>
    <w:rsid w:val="00D435F9"/>
    <w:rsid w:val="00D435FA"/>
    <w:rsid w:val="00D43CB4"/>
    <w:rsid w:val="00D44B41"/>
    <w:rsid w:val="00D461A7"/>
    <w:rsid w:val="00D461AE"/>
    <w:rsid w:val="00D468EB"/>
    <w:rsid w:val="00D517DB"/>
    <w:rsid w:val="00D52183"/>
    <w:rsid w:val="00D547DE"/>
    <w:rsid w:val="00D55448"/>
    <w:rsid w:val="00D55583"/>
    <w:rsid w:val="00D57145"/>
    <w:rsid w:val="00D625F1"/>
    <w:rsid w:val="00D626D6"/>
    <w:rsid w:val="00D6288D"/>
    <w:rsid w:val="00D645F7"/>
    <w:rsid w:val="00D677EC"/>
    <w:rsid w:val="00D7071F"/>
    <w:rsid w:val="00D712DD"/>
    <w:rsid w:val="00D725E5"/>
    <w:rsid w:val="00D7304F"/>
    <w:rsid w:val="00D7317A"/>
    <w:rsid w:val="00D733A6"/>
    <w:rsid w:val="00D73F2A"/>
    <w:rsid w:val="00D74CAE"/>
    <w:rsid w:val="00D75479"/>
    <w:rsid w:val="00D75D7D"/>
    <w:rsid w:val="00D80C3D"/>
    <w:rsid w:val="00D82687"/>
    <w:rsid w:val="00D83170"/>
    <w:rsid w:val="00D832D4"/>
    <w:rsid w:val="00D84071"/>
    <w:rsid w:val="00D85533"/>
    <w:rsid w:val="00D85CE1"/>
    <w:rsid w:val="00D872C6"/>
    <w:rsid w:val="00D87313"/>
    <w:rsid w:val="00D87C9C"/>
    <w:rsid w:val="00D90422"/>
    <w:rsid w:val="00D90FAA"/>
    <w:rsid w:val="00D916CB"/>
    <w:rsid w:val="00D92A93"/>
    <w:rsid w:val="00D946EA"/>
    <w:rsid w:val="00D95122"/>
    <w:rsid w:val="00D95303"/>
    <w:rsid w:val="00D95D32"/>
    <w:rsid w:val="00D961DD"/>
    <w:rsid w:val="00D96EC9"/>
    <w:rsid w:val="00DA28FD"/>
    <w:rsid w:val="00DA340D"/>
    <w:rsid w:val="00DA3702"/>
    <w:rsid w:val="00DA3803"/>
    <w:rsid w:val="00DA3CCD"/>
    <w:rsid w:val="00DA493C"/>
    <w:rsid w:val="00DA563D"/>
    <w:rsid w:val="00DA5FDE"/>
    <w:rsid w:val="00DA6393"/>
    <w:rsid w:val="00DA7AAB"/>
    <w:rsid w:val="00DA7DF2"/>
    <w:rsid w:val="00DB00CF"/>
    <w:rsid w:val="00DB01C7"/>
    <w:rsid w:val="00DB0575"/>
    <w:rsid w:val="00DB1EB2"/>
    <w:rsid w:val="00DB283A"/>
    <w:rsid w:val="00DB35B8"/>
    <w:rsid w:val="00DB435D"/>
    <w:rsid w:val="00DB4C48"/>
    <w:rsid w:val="00DB4F1D"/>
    <w:rsid w:val="00DB6B14"/>
    <w:rsid w:val="00DC02D1"/>
    <w:rsid w:val="00DC0540"/>
    <w:rsid w:val="00DC0E99"/>
    <w:rsid w:val="00DC1294"/>
    <w:rsid w:val="00DC256D"/>
    <w:rsid w:val="00DC2A83"/>
    <w:rsid w:val="00DC3422"/>
    <w:rsid w:val="00DC368B"/>
    <w:rsid w:val="00DC37FE"/>
    <w:rsid w:val="00DC39BB"/>
    <w:rsid w:val="00DC50D0"/>
    <w:rsid w:val="00DC5179"/>
    <w:rsid w:val="00DC5B5B"/>
    <w:rsid w:val="00DC6744"/>
    <w:rsid w:val="00DD267D"/>
    <w:rsid w:val="00DD4DF1"/>
    <w:rsid w:val="00DD648F"/>
    <w:rsid w:val="00DD67EA"/>
    <w:rsid w:val="00DE0FE7"/>
    <w:rsid w:val="00DE29A2"/>
    <w:rsid w:val="00DE3E7C"/>
    <w:rsid w:val="00DE49BD"/>
    <w:rsid w:val="00DE5A4F"/>
    <w:rsid w:val="00DE60AA"/>
    <w:rsid w:val="00DE6483"/>
    <w:rsid w:val="00DE7CCF"/>
    <w:rsid w:val="00DE7F3F"/>
    <w:rsid w:val="00DF0D39"/>
    <w:rsid w:val="00DF19CD"/>
    <w:rsid w:val="00DF2366"/>
    <w:rsid w:val="00DF32C7"/>
    <w:rsid w:val="00DF35DC"/>
    <w:rsid w:val="00DF3A28"/>
    <w:rsid w:val="00DF6B12"/>
    <w:rsid w:val="00DF738E"/>
    <w:rsid w:val="00E008BE"/>
    <w:rsid w:val="00E009EC"/>
    <w:rsid w:val="00E01BFC"/>
    <w:rsid w:val="00E0215A"/>
    <w:rsid w:val="00E02D8D"/>
    <w:rsid w:val="00E04FE5"/>
    <w:rsid w:val="00E065D4"/>
    <w:rsid w:val="00E06BAC"/>
    <w:rsid w:val="00E11668"/>
    <w:rsid w:val="00E135D7"/>
    <w:rsid w:val="00E136EE"/>
    <w:rsid w:val="00E141D5"/>
    <w:rsid w:val="00E14E11"/>
    <w:rsid w:val="00E15D21"/>
    <w:rsid w:val="00E16CFB"/>
    <w:rsid w:val="00E175ED"/>
    <w:rsid w:val="00E1785E"/>
    <w:rsid w:val="00E20335"/>
    <w:rsid w:val="00E215B0"/>
    <w:rsid w:val="00E225D2"/>
    <w:rsid w:val="00E23865"/>
    <w:rsid w:val="00E2707E"/>
    <w:rsid w:val="00E30AE1"/>
    <w:rsid w:val="00E30FDF"/>
    <w:rsid w:val="00E321F6"/>
    <w:rsid w:val="00E322BF"/>
    <w:rsid w:val="00E3359A"/>
    <w:rsid w:val="00E3536F"/>
    <w:rsid w:val="00E35F2B"/>
    <w:rsid w:val="00E36DFD"/>
    <w:rsid w:val="00E372E6"/>
    <w:rsid w:val="00E414EE"/>
    <w:rsid w:val="00E41858"/>
    <w:rsid w:val="00E42152"/>
    <w:rsid w:val="00E425DB"/>
    <w:rsid w:val="00E42B21"/>
    <w:rsid w:val="00E42CAC"/>
    <w:rsid w:val="00E44382"/>
    <w:rsid w:val="00E4570D"/>
    <w:rsid w:val="00E45873"/>
    <w:rsid w:val="00E4622A"/>
    <w:rsid w:val="00E466AD"/>
    <w:rsid w:val="00E47280"/>
    <w:rsid w:val="00E50333"/>
    <w:rsid w:val="00E50EC7"/>
    <w:rsid w:val="00E515F0"/>
    <w:rsid w:val="00E5262D"/>
    <w:rsid w:val="00E5385B"/>
    <w:rsid w:val="00E53A74"/>
    <w:rsid w:val="00E546AC"/>
    <w:rsid w:val="00E54A09"/>
    <w:rsid w:val="00E5503F"/>
    <w:rsid w:val="00E552AD"/>
    <w:rsid w:val="00E56446"/>
    <w:rsid w:val="00E56817"/>
    <w:rsid w:val="00E60B3F"/>
    <w:rsid w:val="00E62820"/>
    <w:rsid w:val="00E63C17"/>
    <w:rsid w:val="00E64587"/>
    <w:rsid w:val="00E646F2"/>
    <w:rsid w:val="00E64A9B"/>
    <w:rsid w:val="00E64ADE"/>
    <w:rsid w:val="00E6556B"/>
    <w:rsid w:val="00E67CEE"/>
    <w:rsid w:val="00E67CF7"/>
    <w:rsid w:val="00E71346"/>
    <w:rsid w:val="00E71367"/>
    <w:rsid w:val="00E71467"/>
    <w:rsid w:val="00E74C15"/>
    <w:rsid w:val="00E76B5B"/>
    <w:rsid w:val="00E77855"/>
    <w:rsid w:val="00E77C85"/>
    <w:rsid w:val="00E8276E"/>
    <w:rsid w:val="00E835AB"/>
    <w:rsid w:val="00E83DCE"/>
    <w:rsid w:val="00E84AF6"/>
    <w:rsid w:val="00E857F8"/>
    <w:rsid w:val="00E85E2A"/>
    <w:rsid w:val="00E860A6"/>
    <w:rsid w:val="00E864EF"/>
    <w:rsid w:val="00E87305"/>
    <w:rsid w:val="00E87B8E"/>
    <w:rsid w:val="00E87C67"/>
    <w:rsid w:val="00E909D8"/>
    <w:rsid w:val="00E93B2E"/>
    <w:rsid w:val="00E95C5E"/>
    <w:rsid w:val="00E9622D"/>
    <w:rsid w:val="00E9693E"/>
    <w:rsid w:val="00EA037A"/>
    <w:rsid w:val="00EA1BDA"/>
    <w:rsid w:val="00EA2017"/>
    <w:rsid w:val="00EA266D"/>
    <w:rsid w:val="00EA3F78"/>
    <w:rsid w:val="00EA765C"/>
    <w:rsid w:val="00EA7DE1"/>
    <w:rsid w:val="00EB0A52"/>
    <w:rsid w:val="00EB0D26"/>
    <w:rsid w:val="00EB0F3A"/>
    <w:rsid w:val="00EB1381"/>
    <w:rsid w:val="00EB28FC"/>
    <w:rsid w:val="00EB3892"/>
    <w:rsid w:val="00EB4ABB"/>
    <w:rsid w:val="00EB4E6E"/>
    <w:rsid w:val="00EB5E74"/>
    <w:rsid w:val="00EB7173"/>
    <w:rsid w:val="00EB73DD"/>
    <w:rsid w:val="00EB7DDD"/>
    <w:rsid w:val="00EC0A67"/>
    <w:rsid w:val="00EC0E23"/>
    <w:rsid w:val="00EC4C13"/>
    <w:rsid w:val="00EC61EF"/>
    <w:rsid w:val="00ED01A4"/>
    <w:rsid w:val="00ED1715"/>
    <w:rsid w:val="00ED184A"/>
    <w:rsid w:val="00ED2DBF"/>
    <w:rsid w:val="00ED7C7B"/>
    <w:rsid w:val="00EE100B"/>
    <w:rsid w:val="00EE1BD2"/>
    <w:rsid w:val="00EE3788"/>
    <w:rsid w:val="00EE3B6D"/>
    <w:rsid w:val="00EE7B55"/>
    <w:rsid w:val="00EF1481"/>
    <w:rsid w:val="00EF2113"/>
    <w:rsid w:val="00EF2252"/>
    <w:rsid w:val="00EF34C1"/>
    <w:rsid w:val="00EF359C"/>
    <w:rsid w:val="00EF4E4F"/>
    <w:rsid w:val="00EF5283"/>
    <w:rsid w:val="00EF58F0"/>
    <w:rsid w:val="00EF65C3"/>
    <w:rsid w:val="00F0126C"/>
    <w:rsid w:val="00F017D0"/>
    <w:rsid w:val="00F01AA4"/>
    <w:rsid w:val="00F03959"/>
    <w:rsid w:val="00F03C11"/>
    <w:rsid w:val="00F066A0"/>
    <w:rsid w:val="00F0699F"/>
    <w:rsid w:val="00F06E3C"/>
    <w:rsid w:val="00F075F2"/>
    <w:rsid w:val="00F07D44"/>
    <w:rsid w:val="00F1080F"/>
    <w:rsid w:val="00F1083D"/>
    <w:rsid w:val="00F114B8"/>
    <w:rsid w:val="00F11AD0"/>
    <w:rsid w:val="00F120A6"/>
    <w:rsid w:val="00F1423E"/>
    <w:rsid w:val="00F1734A"/>
    <w:rsid w:val="00F2153D"/>
    <w:rsid w:val="00F21A86"/>
    <w:rsid w:val="00F21DBC"/>
    <w:rsid w:val="00F228AF"/>
    <w:rsid w:val="00F24929"/>
    <w:rsid w:val="00F2601B"/>
    <w:rsid w:val="00F262E1"/>
    <w:rsid w:val="00F26C1E"/>
    <w:rsid w:val="00F2747F"/>
    <w:rsid w:val="00F31269"/>
    <w:rsid w:val="00F31515"/>
    <w:rsid w:val="00F33112"/>
    <w:rsid w:val="00F33D85"/>
    <w:rsid w:val="00F3429A"/>
    <w:rsid w:val="00F352F7"/>
    <w:rsid w:val="00F36336"/>
    <w:rsid w:val="00F363C3"/>
    <w:rsid w:val="00F41E36"/>
    <w:rsid w:val="00F4252F"/>
    <w:rsid w:val="00F43D7C"/>
    <w:rsid w:val="00F4411C"/>
    <w:rsid w:val="00F44380"/>
    <w:rsid w:val="00F44D3F"/>
    <w:rsid w:val="00F44EFD"/>
    <w:rsid w:val="00F4578F"/>
    <w:rsid w:val="00F45920"/>
    <w:rsid w:val="00F45D72"/>
    <w:rsid w:val="00F51055"/>
    <w:rsid w:val="00F51068"/>
    <w:rsid w:val="00F5123B"/>
    <w:rsid w:val="00F51B9F"/>
    <w:rsid w:val="00F51D78"/>
    <w:rsid w:val="00F532E1"/>
    <w:rsid w:val="00F53727"/>
    <w:rsid w:val="00F53F28"/>
    <w:rsid w:val="00F541BF"/>
    <w:rsid w:val="00F54922"/>
    <w:rsid w:val="00F54987"/>
    <w:rsid w:val="00F55CAD"/>
    <w:rsid w:val="00F5670A"/>
    <w:rsid w:val="00F56A33"/>
    <w:rsid w:val="00F56D0D"/>
    <w:rsid w:val="00F56F7D"/>
    <w:rsid w:val="00F5767D"/>
    <w:rsid w:val="00F57E2D"/>
    <w:rsid w:val="00F602FB"/>
    <w:rsid w:val="00F610ED"/>
    <w:rsid w:val="00F61827"/>
    <w:rsid w:val="00F6236D"/>
    <w:rsid w:val="00F63C1E"/>
    <w:rsid w:val="00F64690"/>
    <w:rsid w:val="00F648C6"/>
    <w:rsid w:val="00F64E26"/>
    <w:rsid w:val="00F65F8A"/>
    <w:rsid w:val="00F668B4"/>
    <w:rsid w:val="00F671E0"/>
    <w:rsid w:val="00F6776E"/>
    <w:rsid w:val="00F67E1E"/>
    <w:rsid w:val="00F7033E"/>
    <w:rsid w:val="00F70EA5"/>
    <w:rsid w:val="00F71DC3"/>
    <w:rsid w:val="00F724C9"/>
    <w:rsid w:val="00F73CD2"/>
    <w:rsid w:val="00F741AB"/>
    <w:rsid w:val="00F75D93"/>
    <w:rsid w:val="00F76BA1"/>
    <w:rsid w:val="00F770EE"/>
    <w:rsid w:val="00F81BFC"/>
    <w:rsid w:val="00F822D6"/>
    <w:rsid w:val="00F829A4"/>
    <w:rsid w:val="00F83D90"/>
    <w:rsid w:val="00F83EEB"/>
    <w:rsid w:val="00F840E7"/>
    <w:rsid w:val="00F85667"/>
    <w:rsid w:val="00F8576B"/>
    <w:rsid w:val="00F85A1E"/>
    <w:rsid w:val="00F85E53"/>
    <w:rsid w:val="00F903E4"/>
    <w:rsid w:val="00F907D5"/>
    <w:rsid w:val="00F93F41"/>
    <w:rsid w:val="00F94E16"/>
    <w:rsid w:val="00F94E37"/>
    <w:rsid w:val="00F96236"/>
    <w:rsid w:val="00FA26FE"/>
    <w:rsid w:val="00FA2AE8"/>
    <w:rsid w:val="00FA2DF5"/>
    <w:rsid w:val="00FA44B5"/>
    <w:rsid w:val="00FA5462"/>
    <w:rsid w:val="00FA6A16"/>
    <w:rsid w:val="00FB138D"/>
    <w:rsid w:val="00FB14BE"/>
    <w:rsid w:val="00FB1C98"/>
    <w:rsid w:val="00FB4384"/>
    <w:rsid w:val="00FB5DDD"/>
    <w:rsid w:val="00FB6186"/>
    <w:rsid w:val="00FB7248"/>
    <w:rsid w:val="00FB7928"/>
    <w:rsid w:val="00FC0C79"/>
    <w:rsid w:val="00FC1561"/>
    <w:rsid w:val="00FC1DBF"/>
    <w:rsid w:val="00FC2352"/>
    <w:rsid w:val="00FC2B85"/>
    <w:rsid w:val="00FC2C6D"/>
    <w:rsid w:val="00FC362D"/>
    <w:rsid w:val="00FC3A09"/>
    <w:rsid w:val="00FC3C82"/>
    <w:rsid w:val="00FC4115"/>
    <w:rsid w:val="00FC42BF"/>
    <w:rsid w:val="00FC4A63"/>
    <w:rsid w:val="00FC4BD0"/>
    <w:rsid w:val="00FC505B"/>
    <w:rsid w:val="00FC62C6"/>
    <w:rsid w:val="00FC6B6E"/>
    <w:rsid w:val="00FC7E40"/>
    <w:rsid w:val="00FD021B"/>
    <w:rsid w:val="00FD03D1"/>
    <w:rsid w:val="00FD0A2F"/>
    <w:rsid w:val="00FE0052"/>
    <w:rsid w:val="00FE0289"/>
    <w:rsid w:val="00FE34E4"/>
    <w:rsid w:val="00FE35DA"/>
    <w:rsid w:val="00FE4E09"/>
    <w:rsid w:val="00FE548D"/>
    <w:rsid w:val="00FE67D6"/>
    <w:rsid w:val="00FE7765"/>
    <w:rsid w:val="00FF0A8D"/>
    <w:rsid w:val="00FF1795"/>
    <w:rsid w:val="00FF232D"/>
    <w:rsid w:val="00FF2D9E"/>
    <w:rsid w:val="00FF5AFF"/>
    <w:rsid w:val="00FF6F5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5"/>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5"/>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5"/>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5"/>
      </w:numPr>
      <w:outlineLvl w:val="4"/>
    </w:pPr>
    <w:rPr>
      <w:b/>
      <w:sz w:val="24"/>
    </w:rPr>
  </w:style>
  <w:style w:type="paragraph" w:styleId="Heading6">
    <w:name w:val="heading 6"/>
    <w:basedOn w:val="Normal"/>
    <w:next w:val="Normal"/>
    <w:link w:val="Heading6Char"/>
    <w:rsid w:val="001E66C5"/>
    <w:pPr>
      <w:numPr>
        <w:ilvl w:val="5"/>
        <w:numId w:val="25"/>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5"/>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5"/>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5"/>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7"/>
      </w:numPr>
      <w:spacing w:before="0"/>
      <w:ind w:left="36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oleObject" Target="embeddings/oleObject50.bin"/><Relationship Id="rId16" Type="http://schemas.openxmlformats.org/officeDocument/2006/relationships/oleObject" Target="embeddings/oleObject2.bin"/><Relationship Id="rId107" Type="http://schemas.openxmlformats.org/officeDocument/2006/relationships/image" Target="media/image49.wmf"/><Relationship Id="rId11" Type="http://schemas.openxmlformats.org/officeDocument/2006/relationships/footer" Target="footer3.xml"/><Relationship Id="rId32" Type="http://schemas.openxmlformats.org/officeDocument/2006/relationships/oleObject" Target="embeddings/oleObject10.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wmf"/><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3.bin"/><Relationship Id="rId80" Type="http://schemas.openxmlformats.org/officeDocument/2006/relationships/oleObject" Target="embeddings/oleObject34.bin"/><Relationship Id="rId85" Type="http://schemas.openxmlformats.org/officeDocument/2006/relationships/image" Target="media/image38.wmf"/><Relationship Id="rId12" Type="http://schemas.openxmlformats.org/officeDocument/2006/relationships/footer" Target="footer4.xml"/><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8.bin"/><Relationship Id="rId124" Type="http://schemas.openxmlformats.org/officeDocument/2006/relationships/theme" Target="theme/theme1.xml"/><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1.bin"/><Relationship Id="rId119" Type="http://schemas.openxmlformats.org/officeDocument/2006/relationships/image" Target="media/image55.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7.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6.bin"/><Relationship Id="rId120"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9.bin"/><Relationship Id="rId115" Type="http://schemas.openxmlformats.org/officeDocument/2006/relationships/image" Target="media/image53.wmf"/><Relationship Id="rId61" Type="http://schemas.openxmlformats.org/officeDocument/2006/relationships/image" Target="media/image26.wmf"/><Relationship Id="rId82" Type="http://schemas.openxmlformats.org/officeDocument/2006/relationships/oleObject" Target="embeddings/oleObject35.bin"/><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4.bin"/><Relationship Id="rId105" Type="http://schemas.openxmlformats.org/officeDocument/2006/relationships/image" Target="media/image48.wmf"/><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image" Target="media/image56.jpe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2.bin"/><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image" Target="media/image51.wmf"/><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7.bin"/><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image" Target="media/image32.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chart" Target="charts/chart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Tháng 3</c:v>
                </c:pt>
                <c:pt idx="1">
                  <c:v>Tháng 6</c:v>
                </c:pt>
                <c:pt idx="2">
                  <c:v>Tháng 9</c:v>
                </c:pt>
                <c:pt idx="3">
                  <c:v>Tháng 12</c:v>
                </c:pt>
              </c:strCache>
            </c:strRef>
          </c:cat>
          <c:val>
            <c:numRef>
              <c:f>Sheet1!$B$2:$B$5</c:f>
              <c:numCache>
                <c:formatCode>#.000</c:formatCode>
                <c:ptCount val="4"/>
                <c:pt idx="0">
                  <c:v>20.5</c:v>
                </c:pt>
                <c:pt idx="1">
                  <c:v>10.5</c:v>
                </c:pt>
                <c:pt idx="2">
                  <c:v>5.8</c:v>
                </c:pt>
                <c:pt idx="3">
                  <c:v>4.9000000000000004</c:v>
                </c:pt>
              </c:numCache>
            </c:numRef>
          </c:val>
          <c:extLst>
            <c:ext xmlns:c16="http://schemas.microsoft.com/office/drawing/2014/chart" uri="{C3380CC4-5D6E-409C-BE32-E72D297353CC}">
              <c16:uniqueId val="{00000000-CE21-8A49-BBFE-95607618D5D2}"/>
            </c:ext>
          </c:extLst>
        </c:ser>
        <c:dLbls>
          <c:dLblPos val="outEnd"/>
          <c:showLegendKey val="0"/>
          <c:showVal val="1"/>
          <c:showCatName val="0"/>
          <c:showSerName val="0"/>
          <c:showPercent val="0"/>
          <c:showBubbleSize val="0"/>
        </c:dLbls>
        <c:gapWidth val="300"/>
        <c:axId val="165332992"/>
        <c:axId val="139777664"/>
      </c:barChart>
      <c:catAx>
        <c:axId val="165332992"/>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51593221507815112"/>
              <c:y val="0.89865184301012069"/>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9777664"/>
        <c:crosses val="autoZero"/>
        <c:auto val="1"/>
        <c:lblAlgn val="ctr"/>
        <c:lblOffset val="100"/>
        <c:noMultiLvlLbl val="0"/>
      </c:catAx>
      <c:valAx>
        <c:axId val="139777664"/>
        <c:scaling>
          <c:orientation val="minMax"/>
          <c:max val="100"/>
          <c:min val="0"/>
        </c:scaling>
        <c:delete val="0"/>
        <c:axPos val="l"/>
        <c:majorGridlines>
          <c:spPr>
            <a:ln w="9525" cap="flat" cmpd="sng" algn="ctr">
              <a:solidFill>
                <a:schemeClr val="tx1">
                  <a:lumMod val="15000"/>
                  <a:lumOff val="85000"/>
                </a:schemeClr>
              </a:solidFill>
              <a:round/>
            </a:ln>
            <a:effectLst/>
          </c:spPr>
        </c:majorGridlines>
        <c:minorGridlines>
          <c:spPr>
            <a:ln w="9525" cap="flat" cmpd="sng" algn="ctr">
              <a:noFill/>
              <a:round/>
            </a:ln>
            <a:effectLst/>
          </c:spPr>
        </c:minorGridlines>
        <c:title>
          <c:tx>
            <c:rich>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ỷ lệ lưu hành (%)</a:t>
                </a:r>
              </a:p>
            </c:rich>
          </c:tx>
          <c:overlay val="0"/>
          <c:spPr>
            <a:noFill/>
            <a:ln>
              <a:noFill/>
            </a:ln>
            <a:effectLst/>
          </c:spPr>
        </c:title>
        <c:numFmt formatCode="###,000" sourceLinked="0"/>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65332992"/>
        <c:crosses val="autoZero"/>
        <c:crossBetween val="between"/>
        <c:majorUnit val="20"/>
        <c:minorUnit val="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7</TotalTime>
  <Pages>35</Pages>
  <Words>5516</Words>
  <Characters>31446</Characters>
  <Application>Microsoft Office Word</Application>
  <DocSecurity>0</DocSecurity>
  <Lines>262</Lines>
  <Paragraphs>73</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36889</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325</cp:revision>
  <cp:lastPrinted>2022-12-02T13:38:00Z</cp:lastPrinted>
  <dcterms:created xsi:type="dcterms:W3CDTF">2023-07-23T12:18:00Z</dcterms:created>
  <dcterms:modified xsi:type="dcterms:W3CDTF">2023-08-29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